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47580" w:rsidRDefault="00F47580" w:rsidP="000638A0">
      <w:pPr>
        <w:spacing w:after="0" w:line="240" w:lineRule="auto"/>
        <w:ind w:right="-10"/>
        <w:rPr>
          <w:rFonts w:ascii="Garamond" w:hAnsi="Garamond" w:cs="Arial"/>
          <w:b/>
          <w:sz w:val="28"/>
          <w:szCs w:val="28"/>
        </w:rPr>
      </w:pPr>
      <w:r>
        <w:rPr>
          <w:rFonts w:ascii="Garamond" w:hAnsi="Garamond" w:cs="Arial"/>
          <w:b/>
          <w:sz w:val="28"/>
          <w:szCs w:val="28"/>
          <w:lang w:val="en-US"/>
        </w:rPr>
        <w:t>VI</w:t>
      </w:r>
      <w:r w:rsidRPr="00FB6212">
        <w:rPr>
          <w:rFonts w:ascii="Garamond" w:hAnsi="Garamond" w:cs="Arial"/>
          <w:b/>
          <w:sz w:val="28"/>
          <w:szCs w:val="28"/>
        </w:rPr>
        <w:t>.9</w:t>
      </w:r>
      <w:r>
        <w:rPr>
          <w:rFonts w:ascii="Garamond" w:hAnsi="Garamond" w:cs="Arial"/>
          <w:b/>
          <w:sz w:val="28"/>
          <w:szCs w:val="28"/>
        </w:rPr>
        <w:t>.</w:t>
      </w:r>
      <w:r w:rsidRPr="00FB6212">
        <w:rPr>
          <w:rFonts w:ascii="Garamond" w:hAnsi="Garamond" w:cs="Arial"/>
          <w:b/>
          <w:sz w:val="28"/>
          <w:szCs w:val="28"/>
        </w:rPr>
        <w:t xml:space="preserve"> </w:t>
      </w:r>
      <w:r w:rsidRPr="002C7565">
        <w:rPr>
          <w:rFonts w:ascii="Garamond" w:hAnsi="Garamond" w:cs="Arial"/>
          <w:b/>
          <w:sz w:val="28"/>
          <w:szCs w:val="28"/>
        </w:rPr>
        <w:t xml:space="preserve">Изменения, связанные с </w:t>
      </w:r>
      <w:r>
        <w:rPr>
          <w:rFonts w:ascii="Garamond" w:hAnsi="Garamond" w:cs="Arial"/>
          <w:b/>
          <w:sz w:val="28"/>
          <w:szCs w:val="28"/>
        </w:rPr>
        <w:t>проведением КОМ в 2017 году</w:t>
      </w:r>
    </w:p>
    <w:p w:rsidR="00F47580" w:rsidRDefault="00F47580" w:rsidP="000638A0">
      <w:pPr>
        <w:spacing w:after="0" w:line="240" w:lineRule="auto"/>
        <w:ind w:right="-10"/>
        <w:jc w:val="right"/>
        <w:rPr>
          <w:rFonts w:ascii="Garamond" w:hAnsi="Garamond" w:cs="Arial"/>
          <w:b/>
          <w:sz w:val="28"/>
          <w:szCs w:val="28"/>
        </w:rPr>
      </w:pPr>
    </w:p>
    <w:p w:rsidR="00F47580" w:rsidRDefault="00F47580" w:rsidP="000638A0">
      <w:pPr>
        <w:spacing w:after="0" w:line="240" w:lineRule="auto"/>
        <w:ind w:right="-10"/>
        <w:jc w:val="right"/>
        <w:rPr>
          <w:rFonts w:ascii="Garamond" w:hAnsi="Garamond" w:cs="Arial"/>
          <w:b/>
          <w:sz w:val="28"/>
          <w:szCs w:val="28"/>
        </w:rPr>
      </w:pPr>
      <w:r>
        <w:rPr>
          <w:rFonts w:ascii="Garamond" w:hAnsi="Garamond" w:cs="Arial"/>
          <w:b/>
          <w:sz w:val="28"/>
          <w:szCs w:val="28"/>
        </w:rPr>
        <w:t xml:space="preserve">Приложение № </w:t>
      </w:r>
      <w:r w:rsidRPr="00FB6212">
        <w:rPr>
          <w:rFonts w:ascii="Garamond" w:hAnsi="Garamond" w:cs="Arial"/>
          <w:b/>
          <w:sz w:val="28"/>
          <w:szCs w:val="28"/>
        </w:rPr>
        <w:t>6.9</w:t>
      </w:r>
      <w:r>
        <w:rPr>
          <w:rFonts w:ascii="Garamond" w:hAnsi="Garamond" w:cs="Arial"/>
          <w:b/>
          <w:sz w:val="28"/>
          <w:szCs w:val="28"/>
        </w:rPr>
        <w:t>.1</w:t>
      </w:r>
    </w:p>
    <w:p w:rsidR="00F47580" w:rsidRPr="00657C2E" w:rsidRDefault="00F47580" w:rsidP="000638A0">
      <w:pPr>
        <w:spacing w:after="0" w:line="240" w:lineRule="auto"/>
        <w:ind w:right="-10"/>
        <w:jc w:val="right"/>
        <w:rPr>
          <w:rFonts w:ascii="Garamond" w:hAnsi="Garamond"/>
          <w:b/>
          <w:sz w:val="28"/>
          <w:szCs w:val="28"/>
        </w:rPr>
      </w:pPr>
    </w:p>
    <w:p w:rsidR="00F47580" w:rsidRPr="002C7565" w:rsidRDefault="00F47580" w:rsidP="000638A0">
      <w:pPr>
        <w:pBdr>
          <w:top w:val="single" w:sz="4" w:space="1" w:color="auto"/>
          <w:left w:val="single" w:sz="4" w:space="4" w:color="auto"/>
          <w:bottom w:val="single" w:sz="4" w:space="1" w:color="auto"/>
          <w:right w:val="single" w:sz="4" w:space="4" w:color="auto"/>
        </w:pBdr>
        <w:spacing w:after="0" w:line="240" w:lineRule="auto"/>
        <w:rPr>
          <w:rFonts w:ascii="Garamond" w:hAnsi="Garamond"/>
          <w:sz w:val="24"/>
          <w:szCs w:val="24"/>
        </w:rPr>
      </w:pPr>
      <w:r w:rsidRPr="002C7565">
        <w:rPr>
          <w:rFonts w:ascii="Garamond" w:hAnsi="Garamond" w:cs="Garamond"/>
          <w:b/>
          <w:bCs/>
          <w:sz w:val="24"/>
          <w:szCs w:val="24"/>
          <w:lang w:eastAsia="ru-RU"/>
        </w:rPr>
        <w:t>Инициатор:</w:t>
      </w:r>
      <w:r>
        <w:rPr>
          <w:rFonts w:ascii="Garamond" w:hAnsi="Garamond" w:cs="Garamond"/>
          <w:b/>
          <w:bCs/>
          <w:sz w:val="24"/>
          <w:szCs w:val="24"/>
          <w:lang w:eastAsia="ru-RU"/>
        </w:rPr>
        <w:t xml:space="preserve"> </w:t>
      </w:r>
      <w:r w:rsidRPr="00421EDD">
        <w:rPr>
          <w:rFonts w:ascii="Garamond" w:hAnsi="Garamond" w:cs="Garamond"/>
          <w:bCs/>
          <w:sz w:val="24"/>
          <w:szCs w:val="24"/>
          <w:lang w:eastAsia="ru-RU"/>
        </w:rPr>
        <w:t>Ассоциация «</w:t>
      </w:r>
      <w:r>
        <w:rPr>
          <w:rFonts w:ascii="Garamond" w:hAnsi="Garamond"/>
          <w:sz w:val="24"/>
          <w:szCs w:val="24"/>
        </w:rPr>
        <w:t>НП Совет рынка»</w:t>
      </w:r>
      <w:r w:rsidRPr="002C7565">
        <w:rPr>
          <w:rFonts w:ascii="Garamond" w:hAnsi="Garamond"/>
          <w:sz w:val="24"/>
          <w:szCs w:val="24"/>
        </w:rPr>
        <w:t>.</w:t>
      </w:r>
    </w:p>
    <w:p w:rsidR="00F47580" w:rsidRPr="002C7565" w:rsidRDefault="00F47580" w:rsidP="000638A0">
      <w:pPr>
        <w:pBdr>
          <w:top w:val="single" w:sz="4" w:space="1" w:color="auto"/>
          <w:left w:val="single" w:sz="4" w:space="4" w:color="auto"/>
          <w:bottom w:val="single" w:sz="4" w:space="1" w:color="auto"/>
          <w:right w:val="single" w:sz="4" w:space="4" w:color="auto"/>
        </w:pBdr>
        <w:spacing w:after="0" w:line="240" w:lineRule="auto"/>
        <w:rPr>
          <w:rFonts w:ascii="Garamond" w:hAnsi="Garamond"/>
          <w:sz w:val="24"/>
          <w:szCs w:val="24"/>
        </w:rPr>
      </w:pPr>
      <w:r w:rsidRPr="002C7565">
        <w:rPr>
          <w:rFonts w:ascii="Garamond" w:hAnsi="Garamond"/>
          <w:b/>
          <w:sz w:val="24"/>
          <w:szCs w:val="24"/>
        </w:rPr>
        <w:t>Обоснование:</w:t>
      </w:r>
      <w:r w:rsidRPr="002C7565">
        <w:rPr>
          <w:rFonts w:ascii="Garamond" w:hAnsi="Garamond"/>
          <w:sz w:val="24"/>
          <w:szCs w:val="24"/>
        </w:rPr>
        <w:t xml:space="preserve"> </w:t>
      </w:r>
      <w:r>
        <w:rPr>
          <w:rFonts w:ascii="Garamond" w:hAnsi="Garamond"/>
          <w:sz w:val="24"/>
          <w:szCs w:val="24"/>
        </w:rPr>
        <w:t>п</w:t>
      </w:r>
      <w:r w:rsidRPr="00DA4BC1">
        <w:rPr>
          <w:rFonts w:ascii="Garamond" w:hAnsi="Garamond"/>
          <w:sz w:val="24"/>
          <w:szCs w:val="24"/>
        </w:rPr>
        <w:t>редлагается предусмотреть в Регламенте проведения конкурентных отборов мощности учет объемов, отобранных по результатам КОМ НГО, как подлежащих обязательной покупке</w:t>
      </w:r>
      <w:r>
        <w:rPr>
          <w:rFonts w:ascii="Garamond" w:hAnsi="Garamond"/>
          <w:sz w:val="24"/>
          <w:szCs w:val="24"/>
        </w:rPr>
        <w:t>, а также внести иные изменения, необходимые для проведения КОМ на 2021 год.</w:t>
      </w:r>
    </w:p>
    <w:p w:rsidR="00F47580" w:rsidRPr="002C7565" w:rsidRDefault="00F47580" w:rsidP="000638A0">
      <w:pPr>
        <w:pBdr>
          <w:top w:val="single" w:sz="4" w:space="1" w:color="auto"/>
          <w:left w:val="single" w:sz="4" w:space="4" w:color="auto"/>
          <w:bottom w:val="single" w:sz="4" w:space="1" w:color="auto"/>
          <w:right w:val="single" w:sz="4" w:space="4" w:color="auto"/>
        </w:pBdr>
        <w:spacing w:after="0" w:line="240" w:lineRule="auto"/>
        <w:rPr>
          <w:rFonts w:ascii="Garamond" w:hAnsi="Garamond" w:cs="Garamond"/>
          <w:b/>
          <w:bCs/>
          <w:sz w:val="24"/>
          <w:szCs w:val="24"/>
          <w:lang w:eastAsia="ru-RU"/>
        </w:rPr>
      </w:pPr>
      <w:r w:rsidRPr="002C7565">
        <w:rPr>
          <w:rFonts w:ascii="Garamond" w:hAnsi="Garamond" w:cs="Garamond"/>
          <w:b/>
          <w:bCs/>
          <w:sz w:val="24"/>
          <w:szCs w:val="24"/>
          <w:lang w:eastAsia="ru-RU"/>
        </w:rPr>
        <w:t xml:space="preserve"> Дата вступления в силу: </w:t>
      </w:r>
      <w:r>
        <w:rPr>
          <w:rFonts w:ascii="Garamond" w:hAnsi="Garamond" w:cs="Garamond"/>
          <w:bCs/>
          <w:sz w:val="24"/>
          <w:szCs w:val="24"/>
          <w:lang w:eastAsia="ru-RU"/>
        </w:rPr>
        <w:t>24 августа 2017</w:t>
      </w:r>
      <w:r w:rsidRPr="00426B60">
        <w:rPr>
          <w:rFonts w:ascii="Garamond" w:hAnsi="Garamond" w:cs="Garamond"/>
          <w:bCs/>
          <w:sz w:val="24"/>
          <w:szCs w:val="24"/>
          <w:lang w:eastAsia="ru-RU"/>
        </w:rPr>
        <w:t xml:space="preserve"> года</w:t>
      </w:r>
      <w:r>
        <w:rPr>
          <w:rFonts w:ascii="Garamond" w:hAnsi="Garamond" w:cs="Garamond"/>
          <w:bCs/>
          <w:sz w:val="24"/>
          <w:szCs w:val="24"/>
          <w:lang w:eastAsia="ru-RU"/>
        </w:rPr>
        <w:t xml:space="preserve"> </w:t>
      </w:r>
      <w:r w:rsidRPr="000C4EB3">
        <w:rPr>
          <w:rFonts w:ascii="Garamond" w:hAnsi="Garamond" w:cs="Garamond"/>
          <w:bCs/>
          <w:sz w:val="24"/>
          <w:szCs w:val="24"/>
          <w:lang w:eastAsia="ru-RU"/>
        </w:rPr>
        <w:t xml:space="preserve">и действуют по 31 </w:t>
      </w:r>
      <w:r>
        <w:rPr>
          <w:rFonts w:ascii="Garamond" w:hAnsi="Garamond" w:cs="Garamond"/>
          <w:bCs/>
          <w:sz w:val="24"/>
          <w:szCs w:val="24"/>
          <w:lang w:eastAsia="ru-RU"/>
        </w:rPr>
        <w:t>декабря</w:t>
      </w:r>
      <w:r w:rsidRPr="000C4EB3">
        <w:rPr>
          <w:rFonts w:ascii="Garamond" w:hAnsi="Garamond" w:cs="Garamond"/>
          <w:bCs/>
          <w:sz w:val="24"/>
          <w:szCs w:val="24"/>
          <w:lang w:eastAsia="ru-RU"/>
        </w:rPr>
        <w:t xml:space="preserve"> 2017 года (включительно)</w:t>
      </w:r>
      <w:r w:rsidRPr="00426B60">
        <w:rPr>
          <w:rFonts w:ascii="Garamond" w:hAnsi="Garamond" w:cs="Garamond"/>
          <w:bCs/>
          <w:sz w:val="24"/>
          <w:szCs w:val="24"/>
          <w:lang w:eastAsia="ru-RU"/>
        </w:rPr>
        <w:t>.</w:t>
      </w:r>
    </w:p>
    <w:p w:rsidR="00F47580" w:rsidRDefault="00F47580" w:rsidP="000638A0">
      <w:pPr>
        <w:spacing w:after="0" w:line="240" w:lineRule="auto"/>
        <w:ind w:right="-10"/>
        <w:jc w:val="right"/>
        <w:rPr>
          <w:rFonts w:ascii="Garamond" w:hAnsi="Garamond" w:cs="Arial"/>
          <w:b/>
          <w:sz w:val="28"/>
          <w:szCs w:val="28"/>
        </w:rPr>
      </w:pPr>
    </w:p>
    <w:p w:rsidR="00F47580" w:rsidRPr="000638A0" w:rsidRDefault="00F47580" w:rsidP="000638A0">
      <w:pPr>
        <w:tabs>
          <w:tab w:val="left" w:pos="709"/>
        </w:tabs>
        <w:spacing w:after="0" w:line="240" w:lineRule="auto"/>
        <w:rPr>
          <w:rFonts w:ascii="Garamond" w:hAnsi="Garamond"/>
          <w:b/>
          <w:sz w:val="26"/>
          <w:szCs w:val="26"/>
        </w:rPr>
      </w:pPr>
      <w:r w:rsidRPr="000638A0">
        <w:rPr>
          <w:rFonts w:ascii="Garamond" w:hAnsi="Garamond"/>
          <w:b/>
          <w:sz w:val="26"/>
          <w:szCs w:val="26"/>
        </w:rPr>
        <w:t>Предложения по изменениям и дополнениям в ПОЛОЖЕНИЕ О ПОРЯДКЕ ПОЛУЧЕНИЯ СТАТУСА СУБЪЕКТА ОПТОВОГО РЫНКА И ВЕДЕНИЯ РЕЕСТРА СУБЪЕКТОВ ОПТОВОГО РЫНКА (Приложение</w:t>
      </w:r>
      <w:r>
        <w:rPr>
          <w:rFonts w:ascii="Garamond" w:hAnsi="Garamond"/>
          <w:b/>
          <w:sz w:val="26"/>
          <w:szCs w:val="26"/>
        </w:rPr>
        <w:t xml:space="preserve"> №</w:t>
      </w:r>
      <w:r w:rsidRPr="000638A0">
        <w:rPr>
          <w:rFonts w:ascii="Garamond" w:hAnsi="Garamond"/>
          <w:b/>
          <w:sz w:val="26"/>
          <w:szCs w:val="26"/>
        </w:rPr>
        <w:t xml:space="preserve"> 1.1 к Договору о присоединении к торговой системе оптового рынка)</w:t>
      </w:r>
    </w:p>
    <w:p w:rsidR="00F47580" w:rsidRPr="002C7565" w:rsidRDefault="00F47580" w:rsidP="000638A0">
      <w:pPr>
        <w:tabs>
          <w:tab w:val="left" w:pos="709"/>
        </w:tabs>
        <w:spacing w:after="0" w:line="240" w:lineRule="auto"/>
        <w:ind w:firstLine="287"/>
        <w:jc w:val="both"/>
        <w:rPr>
          <w:rFonts w:ascii="Garamond" w:hAnsi="Garamond"/>
          <w:b/>
        </w:rPr>
      </w:pPr>
    </w:p>
    <w:tbl>
      <w:tblPr>
        <w:tblW w:w="5146" w:type="pct"/>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8"/>
        <w:gridCol w:w="7417"/>
        <w:gridCol w:w="6840"/>
      </w:tblGrid>
      <w:tr w:rsidR="00F47580" w:rsidRPr="002C7565" w:rsidTr="000638A0">
        <w:trPr>
          <w:trHeight w:val="435"/>
        </w:trPr>
        <w:tc>
          <w:tcPr>
            <w:tcW w:w="299" w:type="pct"/>
            <w:tcMar>
              <w:left w:w="57" w:type="dxa"/>
              <w:right w:w="57" w:type="dxa"/>
            </w:tcMar>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445" w:type="pct"/>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255" w:type="pct"/>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47580" w:rsidRPr="002C7565" w:rsidRDefault="00F47580" w:rsidP="000638A0">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47580" w:rsidRPr="002C7565" w:rsidTr="000638A0">
        <w:trPr>
          <w:trHeight w:val="5155"/>
        </w:trPr>
        <w:tc>
          <w:tcPr>
            <w:tcW w:w="299" w:type="pct"/>
            <w:vAlign w:val="center"/>
          </w:tcPr>
          <w:p w:rsidR="00F47580" w:rsidRPr="002C7565" w:rsidRDefault="00F47580" w:rsidP="007E4FBB">
            <w:pPr>
              <w:spacing w:after="0" w:line="240" w:lineRule="auto"/>
              <w:rPr>
                <w:rFonts w:ascii="Garamond" w:hAnsi="Garamond" w:cs="Garamond"/>
                <w:b/>
                <w:bCs/>
                <w:lang w:eastAsia="ru-RU"/>
              </w:rPr>
            </w:pPr>
            <w:r>
              <w:rPr>
                <w:rFonts w:ascii="Garamond" w:hAnsi="Garamond" w:cs="Garamond"/>
                <w:b/>
                <w:bCs/>
                <w:lang w:eastAsia="ru-RU"/>
              </w:rPr>
              <w:t>2.5.3</w:t>
            </w:r>
          </w:p>
        </w:tc>
        <w:tc>
          <w:tcPr>
            <w:tcW w:w="2445" w:type="pct"/>
          </w:tcPr>
          <w:p w:rsidR="00F47580" w:rsidRPr="00902718" w:rsidRDefault="00F47580" w:rsidP="007E4FBB">
            <w:pPr>
              <w:tabs>
                <w:tab w:val="left" w:pos="709"/>
                <w:tab w:val="left" w:pos="1320"/>
              </w:tabs>
              <w:spacing w:after="120"/>
              <w:ind w:firstLine="600"/>
              <w:jc w:val="both"/>
              <w:rPr>
                <w:rFonts w:ascii="Garamond" w:hAnsi="Garamond"/>
              </w:rPr>
            </w:pPr>
            <w:r>
              <w:rPr>
                <w:rFonts w:ascii="Garamond" w:hAnsi="Garamond"/>
              </w:rPr>
              <w:t xml:space="preserve">4. </w:t>
            </w:r>
            <w:r w:rsidRPr="00C56B8E">
              <w:rPr>
                <w:rFonts w:ascii="Garamond" w:hAnsi="Garamond"/>
              </w:rPr>
              <w:t>Для условной ГТП генерации в отношении генерирующего</w:t>
            </w:r>
            <w:r w:rsidRPr="00902718">
              <w:rPr>
                <w:rFonts w:ascii="Garamond" w:hAnsi="Garamond"/>
              </w:rPr>
              <w:t xml:space="preserve"> объекта, строительство которого предполагается по итогам конкурентного отбора мощности новых генерирующих объектов (КОМ НГО):</w:t>
            </w:r>
          </w:p>
          <w:p w:rsidR="00F47580" w:rsidRPr="00902718" w:rsidRDefault="00F47580" w:rsidP="007E4FBB">
            <w:pPr>
              <w:pStyle w:val="24"/>
              <w:numPr>
                <w:ilvl w:val="0"/>
                <w:numId w:val="25"/>
              </w:numPr>
              <w:tabs>
                <w:tab w:val="left" w:pos="960"/>
                <w:tab w:val="left" w:pos="1418"/>
              </w:tabs>
              <w:autoSpaceDE/>
              <w:autoSpaceDN/>
              <w:spacing w:before="120" w:after="120"/>
              <w:ind w:left="0" w:firstLine="600"/>
              <w:contextualSpacing/>
              <w:jc w:val="both"/>
              <w:rPr>
                <w:rFonts w:ascii="Garamond" w:hAnsi="Garamond"/>
                <w:sz w:val="22"/>
                <w:szCs w:val="22"/>
              </w:rPr>
            </w:pPr>
            <w:r w:rsidRPr="00902718">
              <w:rPr>
                <w:rFonts w:ascii="Garamond" w:hAnsi="Garamond"/>
                <w:sz w:val="22"/>
                <w:szCs w:val="22"/>
              </w:rPr>
              <w:t>заявление по форме 4.4 приложения 1 к настоящему Положению</w:t>
            </w:r>
            <w:r w:rsidRPr="00902718">
              <w:rPr>
                <w:rFonts w:ascii="Garamond" w:hAnsi="Garamond" w:cs="Arial"/>
                <w:sz w:val="22"/>
                <w:szCs w:val="22"/>
              </w:rPr>
              <w:t xml:space="preserve">. </w:t>
            </w:r>
            <w:r w:rsidRPr="00902718">
              <w:rPr>
                <w:rFonts w:ascii="Garamond" w:hAnsi="Garamond"/>
                <w:sz w:val="22"/>
                <w:szCs w:val="22"/>
              </w:rPr>
              <w:t>Документ предоставляется в электронном виде на материальном носителе (код формы GTP_ZAJAVL_NEW_MED) или через веб-приложение (код формы GTP_ZAJAVL_NEW_WEB) в соответствии с приложением 2 к Правилам ЭДО СЭД КО.</w:t>
            </w:r>
            <w:r w:rsidRPr="00902718">
              <w:rPr>
                <w:rFonts w:ascii="Garamond" w:hAnsi="Garamond" w:cs="Arial"/>
                <w:sz w:val="22"/>
                <w:szCs w:val="22"/>
              </w:rPr>
              <w:t xml:space="preserve"> Наименование файла должно </w:t>
            </w:r>
            <w:r w:rsidRPr="00902718">
              <w:rPr>
                <w:rFonts w:ascii="Garamond" w:hAnsi="Garamond"/>
                <w:sz w:val="22"/>
                <w:szCs w:val="22"/>
              </w:rPr>
              <w:t>соответствовать наименованию форм</w:t>
            </w:r>
            <w:r w:rsidRPr="00902718">
              <w:rPr>
                <w:rFonts w:ascii="Garamond" w:hAnsi="Garamond" w:cs="Arial"/>
                <w:sz w:val="22"/>
                <w:szCs w:val="22"/>
              </w:rPr>
              <w:t>ы</w:t>
            </w:r>
            <w:r>
              <w:rPr>
                <w:rFonts w:ascii="Garamond" w:hAnsi="Garamond" w:cs="Arial"/>
                <w:sz w:val="22"/>
                <w:szCs w:val="22"/>
              </w:rPr>
              <w:t>.</w:t>
            </w:r>
          </w:p>
          <w:p w:rsidR="00F47580" w:rsidRPr="00902718" w:rsidRDefault="00F47580" w:rsidP="007E4FBB">
            <w:pPr>
              <w:tabs>
                <w:tab w:val="left" w:pos="851"/>
                <w:tab w:val="left" w:pos="1320"/>
              </w:tabs>
              <w:spacing w:after="120"/>
              <w:ind w:firstLine="600"/>
              <w:jc w:val="both"/>
              <w:rPr>
                <w:rFonts w:ascii="Garamond" w:hAnsi="Garamond"/>
              </w:rPr>
            </w:pPr>
            <w:r w:rsidRPr="00735844">
              <w:rPr>
                <w:rFonts w:ascii="Garamond" w:hAnsi="Garamond"/>
              </w:rPr>
              <w:t>Требования к составу ГТП генерации приведены в приложении 4 к настоящему Положению.</w:t>
            </w:r>
          </w:p>
          <w:p w:rsidR="00F47580" w:rsidRPr="00902718" w:rsidRDefault="00F47580" w:rsidP="007E4FBB">
            <w:pPr>
              <w:tabs>
                <w:tab w:val="left" w:pos="851"/>
                <w:tab w:val="left" w:pos="1320"/>
              </w:tabs>
              <w:spacing w:after="120"/>
              <w:ind w:firstLine="600"/>
              <w:jc w:val="both"/>
              <w:rPr>
                <w:rFonts w:ascii="Garamond" w:hAnsi="Garamond"/>
              </w:rPr>
            </w:pPr>
            <w:r w:rsidRPr="00902718">
              <w:rPr>
                <w:rFonts w:ascii="Garamond" w:hAnsi="Garamond"/>
              </w:rPr>
              <w:t>Порядок согласования условной ГТП генерации в отношении генерирующего объекта, строительство которого предполагается по итогам конкурентного отбора мощности новых генерирующих объектов, установлен п. 2.6.10 настоящего Положения.</w:t>
            </w:r>
          </w:p>
          <w:p w:rsidR="00F47580" w:rsidRPr="003D4AB8" w:rsidRDefault="00F47580" w:rsidP="007E4FBB">
            <w:pPr>
              <w:tabs>
                <w:tab w:val="left" w:pos="851"/>
                <w:tab w:val="left" w:pos="1320"/>
              </w:tabs>
              <w:spacing w:before="120" w:after="120"/>
              <w:ind w:firstLine="600"/>
              <w:jc w:val="both"/>
              <w:rPr>
                <w:rFonts w:ascii="Garamond" w:hAnsi="Garamond"/>
                <w:bCs/>
              </w:rPr>
            </w:pPr>
            <w:r w:rsidRPr="00906533">
              <w:rPr>
                <w:rFonts w:ascii="Garamond" w:hAnsi="Garamond"/>
                <w:highlight w:val="yellow"/>
              </w:rPr>
              <w:t>Регистрация ГЕМ в отношении генерирующего объекта, строительство которого предполагается по итогам конкурентного отбора мощности новых генерирующих объектов, не производится.</w:t>
            </w:r>
          </w:p>
        </w:tc>
        <w:tc>
          <w:tcPr>
            <w:tcW w:w="2255" w:type="pct"/>
          </w:tcPr>
          <w:p w:rsidR="00F47580" w:rsidRPr="00902718" w:rsidRDefault="00F47580" w:rsidP="007E4FBB">
            <w:pPr>
              <w:tabs>
                <w:tab w:val="left" w:pos="709"/>
                <w:tab w:val="left" w:pos="1320"/>
              </w:tabs>
              <w:spacing w:after="120"/>
              <w:ind w:firstLine="600"/>
              <w:jc w:val="both"/>
              <w:rPr>
                <w:rFonts w:ascii="Garamond" w:hAnsi="Garamond"/>
              </w:rPr>
            </w:pPr>
            <w:r>
              <w:rPr>
                <w:rFonts w:ascii="Garamond" w:hAnsi="Garamond"/>
              </w:rPr>
              <w:t xml:space="preserve">4. </w:t>
            </w:r>
            <w:r w:rsidRPr="00C56B8E">
              <w:rPr>
                <w:rFonts w:ascii="Garamond" w:hAnsi="Garamond"/>
              </w:rPr>
              <w:t>Для условной ГТП генерации в отношении генерирующего</w:t>
            </w:r>
            <w:r w:rsidRPr="00902718">
              <w:rPr>
                <w:rFonts w:ascii="Garamond" w:hAnsi="Garamond"/>
              </w:rPr>
              <w:t xml:space="preserve"> объекта, строительство которого предполагается по итогам конкурентного отбора мощности новых генерирующих объектов (КОМ НГО):</w:t>
            </w:r>
          </w:p>
          <w:p w:rsidR="00F47580" w:rsidRPr="00902718" w:rsidRDefault="00F47580" w:rsidP="007E4FBB">
            <w:pPr>
              <w:pStyle w:val="24"/>
              <w:numPr>
                <w:ilvl w:val="0"/>
                <w:numId w:val="25"/>
              </w:numPr>
              <w:tabs>
                <w:tab w:val="left" w:pos="960"/>
                <w:tab w:val="left" w:pos="1418"/>
              </w:tabs>
              <w:autoSpaceDE/>
              <w:autoSpaceDN/>
              <w:spacing w:before="120" w:after="120"/>
              <w:ind w:left="0" w:firstLine="600"/>
              <w:contextualSpacing/>
              <w:jc w:val="both"/>
              <w:rPr>
                <w:rFonts w:ascii="Garamond" w:hAnsi="Garamond"/>
                <w:sz w:val="22"/>
                <w:szCs w:val="22"/>
              </w:rPr>
            </w:pPr>
            <w:r w:rsidRPr="00902718">
              <w:rPr>
                <w:rFonts w:ascii="Garamond" w:hAnsi="Garamond"/>
                <w:sz w:val="22"/>
                <w:szCs w:val="22"/>
              </w:rPr>
              <w:t>заявление по форме 4.4 приложения 1 к настоящему Положению</w:t>
            </w:r>
            <w:r w:rsidRPr="00902718">
              <w:rPr>
                <w:rFonts w:ascii="Garamond" w:hAnsi="Garamond" w:cs="Arial"/>
                <w:sz w:val="22"/>
                <w:szCs w:val="22"/>
              </w:rPr>
              <w:t xml:space="preserve">. </w:t>
            </w:r>
            <w:r w:rsidRPr="00902718">
              <w:rPr>
                <w:rFonts w:ascii="Garamond" w:hAnsi="Garamond"/>
                <w:sz w:val="22"/>
                <w:szCs w:val="22"/>
              </w:rPr>
              <w:t>Документ предоставляется в электронном виде на материальном носителе (код формы GTP_ZAJAVL_NEW_MED) или через веб-приложение (код формы GTP_ZAJAVL_NEW_WEB) в соответствии с приложением 2 к Правилам ЭДО СЭД КО.</w:t>
            </w:r>
            <w:r w:rsidRPr="00902718">
              <w:rPr>
                <w:rFonts w:ascii="Garamond" w:hAnsi="Garamond" w:cs="Arial"/>
                <w:sz w:val="22"/>
                <w:szCs w:val="22"/>
              </w:rPr>
              <w:t xml:space="preserve"> Наименование файла должно </w:t>
            </w:r>
            <w:r w:rsidRPr="00902718">
              <w:rPr>
                <w:rFonts w:ascii="Garamond" w:hAnsi="Garamond"/>
                <w:sz w:val="22"/>
                <w:szCs w:val="22"/>
              </w:rPr>
              <w:t>соответствовать наименованию форм</w:t>
            </w:r>
            <w:r w:rsidRPr="00902718">
              <w:rPr>
                <w:rFonts w:ascii="Garamond" w:hAnsi="Garamond" w:cs="Arial"/>
                <w:sz w:val="22"/>
                <w:szCs w:val="22"/>
              </w:rPr>
              <w:t>ы</w:t>
            </w:r>
            <w:r>
              <w:rPr>
                <w:rFonts w:ascii="Garamond" w:hAnsi="Garamond" w:cs="Arial"/>
                <w:sz w:val="22"/>
                <w:szCs w:val="22"/>
              </w:rPr>
              <w:t>.</w:t>
            </w:r>
          </w:p>
          <w:p w:rsidR="00F47580" w:rsidRPr="00902718" w:rsidRDefault="00F47580" w:rsidP="007E4FBB">
            <w:pPr>
              <w:tabs>
                <w:tab w:val="left" w:pos="851"/>
                <w:tab w:val="left" w:pos="1320"/>
              </w:tabs>
              <w:spacing w:after="120"/>
              <w:ind w:firstLine="600"/>
              <w:jc w:val="both"/>
              <w:rPr>
                <w:rFonts w:ascii="Garamond" w:hAnsi="Garamond"/>
              </w:rPr>
            </w:pPr>
            <w:r w:rsidRPr="00735844">
              <w:rPr>
                <w:rFonts w:ascii="Garamond" w:hAnsi="Garamond"/>
              </w:rPr>
              <w:t>Требования к составу ГТП генерации приведены в приложении 4 к настоящему Положению.</w:t>
            </w:r>
          </w:p>
          <w:p w:rsidR="00F47580" w:rsidRPr="00902718" w:rsidRDefault="00F47580" w:rsidP="007E4FBB">
            <w:pPr>
              <w:tabs>
                <w:tab w:val="left" w:pos="851"/>
                <w:tab w:val="left" w:pos="1320"/>
              </w:tabs>
              <w:spacing w:after="120"/>
              <w:ind w:firstLine="600"/>
              <w:jc w:val="both"/>
              <w:rPr>
                <w:rFonts w:ascii="Garamond" w:hAnsi="Garamond"/>
              </w:rPr>
            </w:pPr>
            <w:r w:rsidRPr="00902718">
              <w:rPr>
                <w:rFonts w:ascii="Garamond" w:hAnsi="Garamond"/>
              </w:rPr>
              <w:t>Порядок согласования условной ГТП генерации в отношении генерирующего объекта, строительство которого предполагается по итогам конкурентного отбора мощности новых генерирующих объектов, установлен п. 2.6.10 настоящего Положения.</w:t>
            </w:r>
          </w:p>
          <w:p w:rsidR="00F47580" w:rsidRPr="002C7565" w:rsidRDefault="00F47580" w:rsidP="007E4FBB">
            <w:pPr>
              <w:tabs>
                <w:tab w:val="left" w:pos="720"/>
              </w:tabs>
              <w:spacing w:after="0" w:line="240" w:lineRule="auto"/>
              <w:ind w:left="122" w:firstLine="424"/>
              <w:jc w:val="both"/>
              <w:rPr>
                <w:rFonts w:ascii="Garamond" w:hAnsi="Garamond"/>
              </w:rPr>
            </w:pPr>
          </w:p>
        </w:tc>
      </w:tr>
    </w:tbl>
    <w:p w:rsidR="00F47580" w:rsidRDefault="00F47580" w:rsidP="00CF7190">
      <w:pPr>
        <w:tabs>
          <w:tab w:val="left" w:pos="709"/>
        </w:tabs>
        <w:spacing w:after="60"/>
        <w:rPr>
          <w:rFonts w:ascii="Garamond" w:hAnsi="Garamond"/>
          <w:b/>
          <w:sz w:val="26"/>
          <w:szCs w:val="26"/>
        </w:rPr>
      </w:pPr>
      <w:r w:rsidRPr="00CF7190">
        <w:rPr>
          <w:rFonts w:ascii="Garamond" w:hAnsi="Garamond"/>
          <w:b/>
          <w:sz w:val="26"/>
          <w:szCs w:val="26"/>
        </w:rPr>
        <w:lastRenderedPageBreak/>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rsidR="00CF7190" w:rsidRPr="00CF7190" w:rsidRDefault="00CF7190" w:rsidP="00CF7190">
      <w:pPr>
        <w:tabs>
          <w:tab w:val="left" w:pos="709"/>
        </w:tabs>
        <w:spacing w:after="60"/>
        <w:jc w:val="both"/>
        <w:rPr>
          <w:rFonts w:ascii="Garamond" w:hAnsi="Garamond"/>
          <w:b/>
          <w:sz w:val="26"/>
          <w:szCs w:val="26"/>
        </w:rPr>
      </w:pPr>
    </w:p>
    <w:tbl>
      <w:tblPr>
        <w:tblW w:w="5097" w:type="pct"/>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4"/>
        <w:gridCol w:w="6747"/>
        <w:gridCol w:w="6750"/>
      </w:tblGrid>
      <w:tr w:rsidR="00F47580" w:rsidRPr="002C7565" w:rsidTr="00C362F8">
        <w:trPr>
          <w:trHeight w:val="435"/>
        </w:trPr>
        <w:tc>
          <w:tcPr>
            <w:tcW w:w="507" w:type="pct"/>
            <w:tcMar>
              <w:left w:w="57" w:type="dxa"/>
              <w:right w:w="57" w:type="dxa"/>
            </w:tcMar>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246" w:type="pct"/>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247" w:type="pct"/>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47580" w:rsidRPr="002C7565" w:rsidRDefault="00F47580" w:rsidP="007E4FBB">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47580" w:rsidRPr="002C7565" w:rsidTr="00C362F8">
        <w:trPr>
          <w:trHeight w:val="345"/>
        </w:trPr>
        <w:tc>
          <w:tcPr>
            <w:tcW w:w="507" w:type="pct"/>
            <w:vAlign w:val="center"/>
          </w:tcPr>
          <w:p w:rsidR="00F47580" w:rsidRPr="002C7565" w:rsidRDefault="00F47580" w:rsidP="00CF7190">
            <w:pPr>
              <w:spacing w:after="0" w:line="240" w:lineRule="auto"/>
              <w:jc w:val="center"/>
              <w:rPr>
                <w:rFonts w:ascii="Garamond" w:hAnsi="Garamond" w:cs="Garamond"/>
                <w:b/>
                <w:bCs/>
                <w:lang w:eastAsia="ru-RU"/>
              </w:rPr>
            </w:pPr>
            <w:r>
              <w:rPr>
                <w:rFonts w:ascii="Garamond" w:hAnsi="Garamond" w:cs="Garamond"/>
                <w:b/>
                <w:bCs/>
                <w:lang w:eastAsia="ru-RU"/>
              </w:rPr>
              <w:t>3.6.1</w:t>
            </w:r>
          </w:p>
        </w:tc>
        <w:tc>
          <w:tcPr>
            <w:tcW w:w="2246" w:type="pct"/>
          </w:tcPr>
          <w:p w:rsidR="00F47580" w:rsidRPr="003642C4" w:rsidRDefault="00F47580" w:rsidP="00CF7190">
            <w:pPr>
              <w:pStyle w:val="a5"/>
              <w:suppressAutoHyphens/>
              <w:overflowPunct/>
              <w:autoSpaceDE/>
              <w:autoSpaceDN/>
              <w:adjustRightInd/>
              <w:spacing w:before="120" w:after="120"/>
              <w:jc w:val="both"/>
              <w:textAlignment w:val="auto"/>
              <w:rPr>
                <w:lang w:val="ru-RU"/>
              </w:rPr>
            </w:pPr>
            <w:r w:rsidRPr="003642C4">
              <w:rPr>
                <w:b/>
                <w:lang w:val="ru-RU"/>
              </w:rPr>
              <w:t>Формирование Реестра покупателей с ценозависимым потреблением</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Реестр покупателей с ценозависимым потреблением формируется Коммерческим оператором для целей участия в конкурентном отборе мощности участников оптового рынка, в отношении которых зарегистрирована хотя бы одна ГТП потребления.</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Не позднее 15 календарных дней до даты окончания срока подачи ценовых заявок на очередной конкурентный отбор мощности Коммерческий оператор направляет Системному оператору Реестр покупателей с ценозависимым потреблением.</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В Реестр покупателей с ценозависимым потреблением включаются ГТП потребления участников оптового рынка, с использованием которых указанный участник им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rsidR="00F47580" w:rsidRPr="003642C4" w:rsidRDefault="00F47580" w:rsidP="00CF7190">
            <w:pPr>
              <w:numPr>
                <w:ilvl w:val="0"/>
                <w:numId w:val="27"/>
              </w:numPr>
              <w:tabs>
                <w:tab w:val="left" w:pos="720"/>
              </w:tabs>
              <w:spacing w:before="120" w:after="120" w:line="240" w:lineRule="auto"/>
              <w:jc w:val="both"/>
              <w:rPr>
                <w:rFonts w:ascii="Garamond" w:hAnsi="Garamond"/>
              </w:rPr>
            </w:pPr>
            <w:r w:rsidRPr="003642C4">
              <w:rPr>
                <w:rFonts w:ascii="Garamond" w:hAnsi="Garamond"/>
              </w:rPr>
              <w:t xml:space="preserve">в году проведения КОМ участник оптового рынка не является покупателем по регулируемым договорам в соответствии с </w:t>
            </w:r>
            <w:r w:rsidRPr="003642C4">
              <w:rPr>
                <w:rFonts w:ascii="Garamond" w:hAnsi="Garamond"/>
                <w:i/>
              </w:rPr>
              <w:t>Регламентом регистрации регулируемых договоров купли-продажи электрической энергии и мощности</w:t>
            </w:r>
            <w:r w:rsidRPr="003642C4">
              <w:rPr>
                <w:rFonts w:ascii="Garamond" w:hAnsi="Garamond"/>
              </w:rPr>
              <w:t xml:space="preserve"> (Приложение № 6.2 к </w:t>
            </w:r>
            <w:r w:rsidRPr="003642C4">
              <w:rPr>
                <w:rFonts w:ascii="Garamond" w:hAnsi="Garamond"/>
                <w:i/>
              </w:rPr>
              <w:t>Договору о присоединении к торговой системе оптового рынка</w:t>
            </w:r>
            <w:r w:rsidRPr="003642C4">
              <w:rPr>
                <w:rFonts w:ascii="Garamond" w:hAnsi="Garamond"/>
              </w:rPr>
              <w:t>);</w:t>
            </w:r>
          </w:p>
          <w:p w:rsidR="00F47580" w:rsidRPr="003642C4" w:rsidRDefault="00F47580" w:rsidP="00CF7190">
            <w:pPr>
              <w:numPr>
                <w:ilvl w:val="0"/>
                <w:numId w:val="27"/>
              </w:numPr>
              <w:tabs>
                <w:tab w:val="left" w:pos="720"/>
              </w:tabs>
              <w:spacing w:before="120" w:after="120" w:line="240" w:lineRule="auto"/>
              <w:jc w:val="both"/>
              <w:rPr>
                <w:rFonts w:ascii="Garamond" w:hAnsi="Garamond"/>
              </w:rPr>
            </w:pPr>
            <w:r w:rsidRPr="003642C4">
              <w:rPr>
                <w:rFonts w:ascii="Garamond" w:hAnsi="Garamond"/>
              </w:rPr>
              <w:t>ГТП потребления участника оптового рынка не относится к ГТП экспорта/импорта, а также ГТП потребления поставщика;</w:t>
            </w:r>
          </w:p>
          <w:p w:rsidR="00F47580" w:rsidRPr="003642C4" w:rsidRDefault="00F47580" w:rsidP="00CF7190">
            <w:pPr>
              <w:numPr>
                <w:ilvl w:val="0"/>
                <w:numId w:val="27"/>
              </w:numPr>
              <w:tabs>
                <w:tab w:val="left" w:pos="720"/>
              </w:tabs>
              <w:spacing w:before="120" w:after="120" w:line="240" w:lineRule="auto"/>
              <w:jc w:val="both"/>
              <w:rPr>
                <w:rFonts w:ascii="Garamond" w:hAnsi="Garamond"/>
              </w:rPr>
            </w:pPr>
            <w:r w:rsidRPr="003642C4">
              <w:rPr>
                <w:rFonts w:ascii="Garamond" w:hAnsi="Garamond"/>
              </w:rPr>
              <w:t xml:space="preserve">минимальное из помесячных значений фактического пикового потребления в отношении ГТП потребления за год, предшествующий году проведения КОМ, составило не менее 5 </w:t>
            </w:r>
            <w:r w:rsidRPr="003642C4">
              <w:rPr>
                <w:rFonts w:ascii="Garamond" w:hAnsi="Garamond"/>
              </w:rPr>
              <w:lastRenderedPageBreak/>
              <w:t>МВт.</w:t>
            </w:r>
          </w:p>
          <w:p w:rsidR="00F47580" w:rsidRPr="003D4AB8" w:rsidRDefault="00F47580" w:rsidP="00CF7190">
            <w:pPr>
              <w:tabs>
                <w:tab w:val="left" w:pos="851"/>
                <w:tab w:val="left" w:pos="1320"/>
              </w:tabs>
              <w:spacing w:before="120" w:after="120" w:line="240" w:lineRule="auto"/>
              <w:ind w:firstLine="600"/>
              <w:jc w:val="both"/>
              <w:rPr>
                <w:rFonts w:ascii="Garamond" w:hAnsi="Garamond"/>
                <w:bCs/>
              </w:rPr>
            </w:pPr>
            <w:r w:rsidRPr="003642C4">
              <w:rPr>
                <w:rFonts w:ascii="Garamond" w:hAnsi="Garamond"/>
              </w:rPr>
              <w:t>Участник оптового рынка, намеренный принять участие в КОМ в качестве покупателя с ценозависимым потреблением, обязан предоставить обеспечение исполнения обязательств по обеспечению готовности к осуществлению ценозависимого снижения объема покупки электрической энергии, возникающих у покупателя с ценозависимым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c>
          <w:tcPr>
            <w:tcW w:w="2247" w:type="pct"/>
          </w:tcPr>
          <w:p w:rsidR="00F47580" w:rsidRPr="003642C4" w:rsidRDefault="00F47580" w:rsidP="00CF7190">
            <w:pPr>
              <w:pStyle w:val="a5"/>
              <w:suppressAutoHyphens/>
              <w:overflowPunct/>
              <w:autoSpaceDE/>
              <w:autoSpaceDN/>
              <w:adjustRightInd/>
              <w:spacing w:before="120" w:after="120"/>
              <w:jc w:val="both"/>
              <w:textAlignment w:val="auto"/>
              <w:rPr>
                <w:lang w:val="ru-RU"/>
              </w:rPr>
            </w:pPr>
            <w:r w:rsidRPr="003642C4">
              <w:rPr>
                <w:b/>
                <w:lang w:val="ru-RU"/>
              </w:rPr>
              <w:lastRenderedPageBreak/>
              <w:t>Формирование Реестра покупателей с ценозависимым потреблением</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Реестр покупателей с ценозависимым потреблением формируется Коммерческим оператором для целей участия в конкурентном отборе мощности участников оптового рынка, в отношении которых зарегистрирована хотя бы одна ГТП потребления.</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Не позднее 15 календарных дней до даты окончания срока подачи ценовых заявок на очередной конкурентный отбор мощности Коммерческий оператор направляет Системному оператору Реестр покупателей с ценозависимым потреблением.</w:t>
            </w:r>
          </w:p>
          <w:p w:rsidR="00F47580" w:rsidRPr="003642C4" w:rsidRDefault="00F47580" w:rsidP="00CF7190">
            <w:pPr>
              <w:tabs>
                <w:tab w:val="left" w:pos="720"/>
              </w:tabs>
              <w:spacing w:before="120" w:after="120" w:line="240" w:lineRule="auto"/>
              <w:ind w:firstLine="567"/>
              <w:jc w:val="both"/>
              <w:rPr>
                <w:rFonts w:ascii="Garamond" w:hAnsi="Garamond"/>
              </w:rPr>
            </w:pPr>
            <w:r w:rsidRPr="003642C4">
              <w:rPr>
                <w:rFonts w:ascii="Garamond" w:hAnsi="Garamond"/>
              </w:rPr>
              <w:t xml:space="preserve">В Реестр покупателей с ценозависимым потреблением включаются ГТП потребления участников оптового рынка, с использованием которых указанный </w:t>
            </w:r>
            <w:r w:rsidRPr="007C729E">
              <w:rPr>
                <w:rFonts w:ascii="Garamond" w:hAnsi="Garamond"/>
              </w:rPr>
              <w:t xml:space="preserve">участник </w:t>
            </w:r>
            <w:r w:rsidR="00CF7190">
              <w:rPr>
                <w:rFonts w:ascii="Garamond" w:hAnsi="Garamond"/>
                <w:highlight w:val="yellow"/>
              </w:rPr>
              <w:t>(и (</w:t>
            </w:r>
            <w:r w:rsidRPr="007C729E">
              <w:rPr>
                <w:rFonts w:ascii="Garamond" w:hAnsi="Garamond"/>
                <w:highlight w:val="yellow"/>
              </w:rPr>
              <w:t>или</w:t>
            </w:r>
            <w:r w:rsidR="00CF7190" w:rsidRPr="00CF7190">
              <w:rPr>
                <w:rFonts w:ascii="Garamond" w:hAnsi="Garamond"/>
                <w:highlight w:val="yellow"/>
              </w:rPr>
              <w:t>)</w:t>
            </w:r>
            <w:r w:rsidR="00CF7190">
              <w:rPr>
                <w:rFonts w:ascii="Garamond" w:hAnsi="Garamond"/>
                <w:highlight w:val="yellow"/>
              </w:rPr>
              <w:t xml:space="preserve"> его п</w:t>
            </w:r>
            <w:r w:rsidRPr="007C729E">
              <w:rPr>
                <w:rFonts w:ascii="Garamond" w:hAnsi="Garamond"/>
                <w:highlight w:val="yellow"/>
              </w:rPr>
              <w:t>ра</w:t>
            </w:r>
            <w:r w:rsidR="00CF7190">
              <w:rPr>
                <w:rFonts w:ascii="Garamond" w:hAnsi="Garamond"/>
                <w:highlight w:val="yellow"/>
              </w:rPr>
              <w:t>вопредшественник согласно п. 2 п</w:t>
            </w:r>
            <w:r w:rsidRPr="007C729E">
              <w:rPr>
                <w:rFonts w:ascii="Garamond" w:hAnsi="Garamond"/>
                <w:highlight w:val="yellow"/>
              </w:rPr>
              <w:t xml:space="preserve">риложения 2 к </w:t>
            </w:r>
            <w:r w:rsidRPr="007C729E">
              <w:rPr>
                <w:rFonts w:ascii="Garamond" w:hAnsi="Garamond"/>
                <w:i/>
                <w:iCs/>
                <w:highlight w:val="yellow"/>
              </w:rPr>
              <w:t>Положению о порядке получения статуса субъекта оптового рынка и ведения реестра субъектов оптового рынка</w:t>
            </w:r>
            <w:r w:rsidRPr="007C729E">
              <w:rPr>
                <w:rFonts w:ascii="Garamond" w:hAnsi="Garamond"/>
                <w:highlight w:val="yellow"/>
              </w:rPr>
              <w:t xml:space="preserve"> </w:t>
            </w:r>
            <w:r w:rsidRPr="007C729E">
              <w:rPr>
                <w:rFonts w:ascii="Garamond" w:hAnsi="Garamond"/>
                <w:highlight w:val="yellow"/>
                <w:lang w:eastAsia="ko-KR"/>
              </w:rPr>
              <w:t xml:space="preserve">(Приложение № 1.1 к </w:t>
            </w:r>
            <w:r w:rsidRPr="007C729E">
              <w:rPr>
                <w:rFonts w:ascii="Garamond" w:hAnsi="Garamond"/>
                <w:i/>
                <w:iCs/>
                <w:highlight w:val="yellow"/>
                <w:lang w:eastAsia="ko-KR"/>
              </w:rPr>
              <w:t>Договору о присоединении к торговой системе оптового рынка</w:t>
            </w:r>
            <w:r w:rsidRPr="007C729E">
              <w:rPr>
                <w:rFonts w:ascii="Garamond" w:hAnsi="Garamond"/>
                <w:highlight w:val="yellow"/>
                <w:lang w:eastAsia="ko-KR"/>
              </w:rPr>
              <w:t>))</w:t>
            </w:r>
            <w:r w:rsidRPr="007C729E">
              <w:rPr>
                <w:rFonts w:ascii="Garamond" w:hAnsi="Garamond"/>
                <w:lang w:eastAsia="ko-KR"/>
              </w:rPr>
              <w:t xml:space="preserve"> </w:t>
            </w:r>
            <w:r w:rsidRPr="007C729E">
              <w:rPr>
                <w:rFonts w:ascii="Garamond" w:hAnsi="Garamond"/>
              </w:rPr>
              <w:t>им</w:t>
            </w:r>
            <w:r w:rsidRPr="003642C4">
              <w:rPr>
                <w:rFonts w:ascii="Garamond" w:hAnsi="Garamond"/>
              </w:rPr>
              <w:t>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rsidR="00F47580" w:rsidRPr="003642C4" w:rsidRDefault="00F47580" w:rsidP="00CF7190">
            <w:pPr>
              <w:numPr>
                <w:ilvl w:val="0"/>
                <w:numId w:val="34"/>
              </w:numPr>
              <w:tabs>
                <w:tab w:val="left" w:pos="720"/>
              </w:tabs>
              <w:spacing w:before="120" w:after="120" w:line="240" w:lineRule="auto"/>
              <w:jc w:val="both"/>
              <w:rPr>
                <w:rFonts w:ascii="Garamond" w:hAnsi="Garamond"/>
              </w:rPr>
            </w:pPr>
            <w:r w:rsidRPr="003642C4">
              <w:rPr>
                <w:rFonts w:ascii="Garamond" w:hAnsi="Garamond"/>
              </w:rPr>
              <w:t xml:space="preserve">в году проведения КОМ участник оптового рынка не является покупателем по регулируемым договорам в соответствии с </w:t>
            </w:r>
            <w:r w:rsidRPr="003642C4">
              <w:rPr>
                <w:rFonts w:ascii="Garamond" w:hAnsi="Garamond"/>
                <w:i/>
              </w:rPr>
              <w:t>Регламентом регистрации регулируемых договоров купли-продажи электрической энергии и мощности</w:t>
            </w:r>
            <w:r w:rsidRPr="003642C4">
              <w:rPr>
                <w:rFonts w:ascii="Garamond" w:hAnsi="Garamond"/>
              </w:rPr>
              <w:t xml:space="preserve"> (Приложение № 6.2 к </w:t>
            </w:r>
            <w:r w:rsidRPr="003642C4">
              <w:rPr>
                <w:rFonts w:ascii="Garamond" w:hAnsi="Garamond"/>
                <w:i/>
              </w:rPr>
              <w:t>Договору о присоединении к торговой системе оптового рынка</w:t>
            </w:r>
            <w:r w:rsidRPr="003642C4">
              <w:rPr>
                <w:rFonts w:ascii="Garamond" w:hAnsi="Garamond"/>
              </w:rPr>
              <w:t>);</w:t>
            </w:r>
          </w:p>
          <w:p w:rsidR="00F47580" w:rsidRPr="003642C4" w:rsidRDefault="00F47580" w:rsidP="00CF7190">
            <w:pPr>
              <w:numPr>
                <w:ilvl w:val="0"/>
                <w:numId w:val="34"/>
              </w:numPr>
              <w:tabs>
                <w:tab w:val="left" w:pos="720"/>
              </w:tabs>
              <w:spacing w:before="120" w:after="120" w:line="240" w:lineRule="auto"/>
              <w:jc w:val="both"/>
              <w:rPr>
                <w:rFonts w:ascii="Garamond" w:hAnsi="Garamond"/>
              </w:rPr>
            </w:pPr>
            <w:r w:rsidRPr="003642C4">
              <w:rPr>
                <w:rFonts w:ascii="Garamond" w:hAnsi="Garamond"/>
              </w:rPr>
              <w:t xml:space="preserve">ГТП потребления участника оптового рынка не относится к </w:t>
            </w:r>
            <w:r w:rsidRPr="003642C4">
              <w:rPr>
                <w:rFonts w:ascii="Garamond" w:hAnsi="Garamond"/>
              </w:rPr>
              <w:lastRenderedPageBreak/>
              <w:t>ГТП экспорта/импорта, а также ГТП потребления поставщика;</w:t>
            </w:r>
          </w:p>
          <w:p w:rsidR="00F47580" w:rsidRPr="003642C4" w:rsidRDefault="00F47580" w:rsidP="00CF7190">
            <w:pPr>
              <w:numPr>
                <w:ilvl w:val="0"/>
                <w:numId w:val="34"/>
              </w:numPr>
              <w:tabs>
                <w:tab w:val="left" w:pos="720"/>
              </w:tabs>
              <w:spacing w:before="120" w:after="120" w:line="240" w:lineRule="auto"/>
              <w:jc w:val="both"/>
              <w:rPr>
                <w:rFonts w:ascii="Garamond" w:hAnsi="Garamond"/>
              </w:rPr>
            </w:pPr>
            <w:r w:rsidRPr="003642C4">
              <w:rPr>
                <w:rFonts w:ascii="Garamond" w:hAnsi="Garamond"/>
              </w:rPr>
              <w:t>минимальное из помесячных значений фактического пикового потребления в отношении ГТП потребления за год, предшествующий году проведения КОМ, составило не менее 5 МВт.</w:t>
            </w:r>
          </w:p>
          <w:p w:rsidR="00F47580" w:rsidRPr="002C7565" w:rsidRDefault="00F47580" w:rsidP="00CF7190">
            <w:pPr>
              <w:tabs>
                <w:tab w:val="left" w:pos="720"/>
              </w:tabs>
              <w:spacing w:before="120" w:after="120" w:line="240" w:lineRule="auto"/>
              <w:ind w:left="122" w:firstLine="424"/>
              <w:jc w:val="both"/>
              <w:rPr>
                <w:rFonts w:ascii="Garamond" w:hAnsi="Garamond"/>
              </w:rPr>
            </w:pPr>
            <w:r w:rsidRPr="003642C4">
              <w:rPr>
                <w:rFonts w:ascii="Garamond" w:hAnsi="Garamond"/>
              </w:rPr>
              <w:t>Участник оптового рынка, намеренный принять участие в КОМ в качестве покупателя с ценозависимым потреблением, обязан предоставить обеспечение исполнения обязательств по обеспечению готовности к осуществлению ценозависимого снижения объема покупки электрической энергии, возникающих у покупателя с ценозависимым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r>
    </w:tbl>
    <w:p w:rsidR="00F47580" w:rsidRDefault="00F47580" w:rsidP="002C7565">
      <w:pPr>
        <w:ind w:right="-10"/>
        <w:jc w:val="right"/>
        <w:rPr>
          <w:rFonts w:ascii="Garamond" w:hAnsi="Garamond" w:cs="Arial"/>
          <w:b/>
          <w:sz w:val="28"/>
          <w:szCs w:val="28"/>
        </w:rPr>
      </w:pPr>
    </w:p>
    <w:p w:rsidR="00F47580" w:rsidRDefault="00F47580" w:rsidP="000638A0">
      <w:pPr>
        <w:spacing w:after="0" w:line="240" w:lineRule="auto"/>
        <w:ind w:right="-10"/>
        <w:jc w:val="right"/>
        <w:rPr>
          <w:rFonts w:ascii="Garamond" w:hAnsi="Garamond" w:cs="Arial"/>
          <w:b/>
          <w:sz w:val="28"/>
          <w:szCs w:val="28"/>
        </w:rPr>
      </w:pPr>
      <w:r>
        <w:rPr>
          <w:rFonts w:ascii="Garamond" w:hAnsi="Garamond" w:cs="Arial"/>
          <w:b/>
          <w:sz w:val="28"/>
          <w:szCs w:val="28"/>
        </w:rPr>
        <w:t xml:space="preserve">Приложение № </w:t>
      </w:r>
      <w:r w:rsidRPr="00FB6212">
        <w:rPr>
          <w:rFonts w:ascii="Garamond" w:hAnsi="Garamond" w:cs="Arial"/>
          <w:b/>
          <w:sz w:val="28"/>
          <w:szCs w:val="28"/>
        </w:rPr>
        <w:t>6.9</w:t>
      </w:r>
      <w:r>
        <w:rPr>
          <w:rFonts w:ascii="Garamond" w:hAnsi="Garamond" w:cs="Arial"/>
          <w:b/>
          <w:sz w:val="28"/>
          <w:szCs w:val="28"/>
        </w:rPr>
        <w:t>.2</w:t>
      </w:r>
    </w:p>
    <w:p w:rsidR="00F47580" w:rsidRDefault="00F47580" w:rsidP="000638A0">
      <w:pPr>
        <w:spacing w:after="0" w:line="240" w:lineRule="auto"/>
        <w:ind w:right="-10"/>
        <w:jc w:val="right"/>
        <w:rPr>
          <w:rFonts w:ascii="Garamond" w:hAnsi="Garamond" w:cs="Arial"/>
          <w:b/>
          <w:sz w:val="28"/>
          <w:szCs w:val="28"/>
        </w:rPr>
      </w:pPr>
    </w:p>
    <w:p w:rsidR="00F47580" w:rsidRPr="002C7565" w:rsidRDefault="00F47580" w:rsidP="000638A0">
      <w:pPr>
        <w:pBdr>
          <w:top w:val="single" w:sz="4" w:space="1" w:color="auto"/>
          <w:left w:val="single" w:sz="4" w:space="4" w:color="auto"/>
          <w:bottom w:val="single" w:sz="4" w:space="1" w:color="auto"/>
          <w:right w:val="single" w:sz="4" w:space="4" w:color="auto"/>
        </w:pBdr>
        <w:spacing w:after="0" w:line="240" w:lineRule="auto"/>
        <w:rPr>
          <w:rFonts w:ascii="Garamond" w:hAnsi="Garamond"/>
          <w:sz w:val="24"/>
          <w:szCs w:val="24"/>
        </w:rPr>
      </w:pPr>
      <w:r w:rsidRPr="002C7565">
        <w:rPr>
          <w:rFonts w:ascii="Garamond" w:hAnsi="Garamond"/>
          <w:b/>
          <w:sz w:val="24"/>
          <w:szCs w:val="24"/>
        </w:rPr>
        <w:t>Обоснование:</w:t>
      </w:r>
      <w:r w:rsidRPr="002C7565">
        <w:rPr>
          <w:rFonts w:ascii="Garamond" w:hAnsi="Garamond"/>
          <w:sz w:val="24"/>
          <w:szCs w:val="24"/>
        </w:rPr>
        <w:t xml:space="preserve"> </w:t>
      </w:r>
      <w:r>
        <w:rPr>
          <w:rFonts w:ascii="Garamond" w:hAnsi="Garamond"/>
          <w:sz w:val="24"/>
          <w:szCs w:val="24"/>
        </w:rPr>
        <w:t>п</w:t>
      </w:r>
      <w:r w:rsidRPr="00DA4BC1">
        <w:rPr>
          <w:rFonts w:ascii="Garamond" w:hAnsi="Garamond"/>
          <w:sz w:val="24"/>
          <w:szCs w:val="24"/>
        </w:rPr>
        <w:t xml:space="preserve">редлагается предусмотреть в Регламенте проведения конкурентных отборов мощности учет объемов, отобранных по результатам КОМ НГО, как </w:t>
      </w:r>
      <w:r>
        <w:rPr>
          <w:rFonts w:ascii="Garamond" w:hAnsi="Garamond"/>
          <w:sz w:val="24"/>
          <w:szCs w:val="24"/>
        </w:rPr>
        <w:t>подлежащих обязательной покупке, а также внести иные изменения, необходимые для проведения КОМ на 2021 год.</w:t>
      </w:r>
    </w:p>
    <w:p w:rsidR="00F47580" w:rsidRPr="002C7565" w:rsidRDefault="00F47580" w:rsidP="000638A0">
      <w:pPr>
        <w:pBdr>
          <w:top w:val="single" w:sz="4" w:space="1" w:color="auto"/>
          <w:left w:val="single" w:sz="4" w:space="4" w:color="auto"/>
          <w:bottom w:val="single" w:sz="4" w:space="1" w:color="auto"/>
          <w:right w:val="single" w:sz="4" w:space="4" w:color="auto"/>
        </w:pBdr>
        <w:spacing w:after="0" w:line="240" w:lineRule="auto"/>
        <w:rPr>
          <w:rFonts w:ascii="Garamond" w:hAnsi="Garamond" w:cs="Garamond"/>
          <w:b/>
          <w:bCs/>
          <w:sz w:val="24"/>
          <w:szCs w:val="24"/>
          <w:lang w:eastAsia="ru-RU"/>
        </w:rPr>
      </w:pPr>
      <w:r w:rsidRPr="002C7565">
        <w:rPr>
          <w:rFonts w:ascii="Garamond" w:hAnsi="Garamond" w:cs="Garamond"/>
          <w:b/>
          <w:bCs/>
          <w:sz w:val="24"/>
          <w:szCs w:val="24"/>
          <w:lang w:eastAsia="ru-RU"/>
        </w:rPr>
        <w:t xml:space="preserve"> Дата вступления в силу: </w:t>
      </w:r>
      <w:r>
        <w:rPr>
          <w:rFonts w:ascii="Garamond" w:hAnsi="Garamond" w:cs="Garamond"/>
          <w:bCs/>
          <w:sz w:val="24"/>
          <w:szCs w:val="24"/>
          <w:lang w:eastAsia="ru-RU"/>
        </w:rPr>
        <w:t>1 января 2018</w:t>
      </w:r>
      <w:r w:rsidRPr="00426B60">
        <w:rPr>
          <w:rFonts w:ascii="Garamond" w:hAnsi="Garamond" w:cs="Garamond"/>
          <w:bCs/>
          <w:sz w:val="24"/>
          <w:szCs w:val="24"/>
          <w:lang w:eastAsia="ru-RU"/>
        </w:rPr>
        <w:t xml:space="preserve"> года.</w:t>
      </w:r>
    </w:p>
    <w:p w:rsidR="00F47580" w:rsidRDefault="00F47580" w:rsidP="000638A0">
      <w:pPr>
        <w:tabs>
          <w:tab w:val="left" w:pos="709"/>
        </w:tabs>
        <w:spacing w:after="0" w:line="240" w:lineRule="auto"/>
        <w:ind w:firstLine="287"/>
        <w:jc w:val="both"/>
        <w:rPr>
          <w:rFonts w:ascii="Garamond" w:hAnsi="Garamond"/>
          <w:b/>
        </w:rPr>
      </w:pPr>
    </w:p>
    <w:p w:rsidR="00F47580" w:rsidRPr="000638A0" w:rsidRDefault="00F47580" w:rsidP="000638A0">
      <w:pPr>
        <w:tabs>
          <w:tab w:val="left" w:pos="709"/>
        </w:tabs>
        <w:spacing w:after="0" w:line="240" w:lineRule="auto"/>
        <w:rPr>
          <w:rFonts w:ascii="Garamond" w:hAnsi="Garamond"/>
          <w:b/>
          <w:sz w:val="26"/>
          <w:szCs w:val="26"/>
        </w:rPr>
      </w:pPr>
      <w:r w:rsidRPr="000638A0">
        <w:rPr>
          <w:rFonts w:ascii="Garamond" w:hAnsi="Garamond"/>
          <w:b/>
          <w:sz w:val="26"/>
          <w:szCs w:val="26"/>
        </w:rPr>
        <w:t>Предложения по изменениям и дополнениям в ПОЛОЖЕНИЕ О ПОРЯДКЕ ПОЛУЧЕНИЯ СТАТУСА СУБЪЕКТА ОПТОВОГО РЫНКА И ВЕДЕНИЯ РЕЕСТРА СУБЪЕКТОВ ОПТОВОГО РЫНКА (Приложение № 1.1 к Договору о присоединении к торговой системе оптового рынка)</w:t>
      </w:r>
    </w:p>
    <w:p w:rsidR="00F47580" w:rsidRPr="002C7565" w:rsidRDefault="00F47580" w:rsidP="000638A0">
      <w:pPr>
        <w:tabs>
          <w:tab w:val="left" w:pos="709"/>
        </w:tabs>
        <w:spacing w:after="0" w:line="240" w:lineRule="auto"/>
        <w:ind w:firstLine="287"/>
        <w:jc w:val="both"/>
        <w:rPr>
          <w:rFonts w:ascii="Garamond" w:hAnsi="Garamond"/>
          <w:b/>
        </w:rPr>
      </w:pPr>
    </w:p>
    <w:tbl>
      <w:tblPr>
        <w:tblW w:w="5097" w:type="pct"/>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7"/>
        <w:gridCol w:w="7057"/>
        <w:gridCol w:w="7057"/>
      </w:tblGrid>
      <w:tr w:rsidR="00F47580" w:rsidRPr="002C7565" w:rsidTr="007E4FBB">
        <w:trPr>
          <w:trHeight w:val="435"/>
        </w:trPr>
        <w:tc>
          <w:tcPr>
            <w:tcW w:w="302" w:type="pct"/>
            <w:tcMar>
              <w:left w:w="57" w:type="dxa"/>
              <w:right w:w="57" w:type="dxa"/>
            </w:tcMar>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49" w:type="pct"/>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49" w:type="pct"/>
            <w:vAlign w:val="center"/>
          </w:tcPr>
          <w:p w:rsidR="00F47580" w:rsidRPr="002C7565" w:rsidRDefault="00F47580" w:rsidP="000638A0">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47580" w:rsidRPr="002C7565" w:rsidRDefault="00F47580" w:rsidP="000638A0">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47580" w:rsidRPr="002C7565" w:rsidTr="007E4FBB">
        <w:trPr>
          <w:trHeight w:val="345"/>
        </w:trPr>
        <w:tc>
          <w:tcPr>
            <w:tcW w:w="302" w:type="pct"/>
            <w:vAlign w:val="center"/>
          </w:tcPr>
          <w:p w:rsidR="00F47580" w:rsidRPr="002C7565" w:rsidRDefault="00F47580" w:rsidP="007E4FBB">
            <w:pPr>
              <w:spacing w:after="0" w:line="240" w:lineRule="auto"/>
              <w:rPr>
                <w:rFonts w:ascii="Garamond" w:hAnsi="Garamond" w:cs="Garamond"/>
                <w:b/>
                <w:bCs/>
                <w:lang w:eastAsia="ru-RU"/>
              </w:rPr>
            </w:pPr>
            <w:r>
              <w:rPr>
                <w:rFonts w:ascii="Garamond" w:hAnsi="Garamond" w:cs="Garamond"/>
                <w:b/>
                <w:bCs/>
                <w:lang w:eastAsia="ru-RU"/>
              </w:rPr>
              <w:t>2.5.3</w:t>
            </w:r>
          </w:p>
        </w:tc>
        <w:tc>
          <w:tcPr>
            <w:tcW w:w="2349" w:type="pct"/>
          </w:tcPr>
          <w:p w:rsidR="00F47580" w:rsidRPr="009C37C1" w:rsidRDefault="00F47580" w:rsidP="00E52762">
            <w:pPr>
              <w:tabs>
                <w:tab w:val="left" w:pos="851"/>
                <w:tab w:val="left" w:pos="1320"/>
              </w:tabs>
              <w:spacing w:before="120" w:after="120"/>
              <w:ind w:firstLine="600"/>
              <w:rPr>
                <w:rFonts w:ascii="Garamond" w:hAnsi="Garamond"/>
              </w:rPr>
            </w:pPr>
            <w:r w:rsidRPr="009C37C1">
              <w:rPr>
                <w:rFonts w:ascii="Garamond" w:hAnsi="Garamond"/>
              </w:rPr>
              <w:t>2. Для условной ГТП генерации в отношении генерирующего объекта, строительство которого предполагается по итогам конкурентного отбора мощности новых генерирующих объектов (КОМ НГО):</w:t>
            </w:r>
          </w:p>
          <w:p w:rsidR="00F47580" w:rsidRPr="009C37C1" w:rsidRDefault="00F47580" w:rsidP="00E52762">
            <w:pPr>
              <w:pStyle w:val="24"/>
              <w:numPr>
                <w:ilvl w:val="0"/>
                <w:numId w:val="25"/>
              </w:numPr>
              <w:tabs>
                <w:tab w:val="left" w:pos="960"/>
              </w:tabs>
              <w:autoSpaceDE/>
              <w:autoSpaceDN/>
              <w:spacing w:before="120" w:after="120"/>
              <w:ind w:left="0" w:firstLine="527"/>
              <w:contextualSpacing/>
              <w:jc w:val="both"/>
              <w:rPr>
                <w:rFonts w:ascii="Garamond" w:hAnsi="Garamond"/>
                <w:sz w:val="22"/>
                <w:szCs w:val="22"/>
              </w:rPr>
            </w:pPr>
            <w:r w:rsidRPr="009C37C1">
              <w:rPr>
                <w:rFonts w:ascii="Garamond" w:hAnsi="Garamond" w:cs="Arial"/>
                <w:sz w:val="22"/>
                <w:szCs w:val="22"/>
              </w:rPr>
              <w:lastRenderedPageBreak/>
              <w:t>паспортные технологические характеристики генерирующего объекта</w:t>
            </w:r>
            <w:r w:rsidRPr="009C37C1">
              <w:rPr>
                <w:rFonts w:ascii="Garamond" w:hAnsi="Garamond"/>
                <w:sz w:val="22"/>
                <w:szCs w:val="22"/>
              </w:rPr>
              <w:t xml:space="preserve"> КОМ НГО</w:t>
            </w:r>
            <w:r w:rsidRPr="009C37C1">
              <w:rPr>
                <w:rFonts w:ascii="Garamond" w:hAnsi="Garamond" w:cs="Arial"/>
                <w:sz w:val="22"/>
                <w:szCs w:val="22"/>
              </w:rPr>
              <w:t xml:space="preserve"> по форме 13Г приложения 1 к настоящему Положению </w:t>
            </w:r>
            <w:r w:rsidRPr="009C37C1">
              <w:rPr>
                <w:rFonts w:ascii="Garamond" w:hAnsi="Garamond"/>
                <w:sz w:val="22"/>
                <w:szCs w:val="22"/>
              </w:rPr>
              <w:t xml:space="preserve">(код формы </w:t>
            </w:r>
            <w:r w:rsidRPr="009C37C1">
              <w:rPr>
                <w:rFonts w:ascii="Garamond" w:hAnsi="Garamond" w:cs="Arial"/>
                <w:color w:val="000000"/>
                <w:sz w:val="22"/>
                <w:szCs w:val="22"/>
              </w:rPr>
              <w:t>GTP_FORMA13</w:t>
            </w:r>
            <w:r w:rsidRPr="009C37C1">
              <w:rPr>
                <w:rFonts w:ascii="Garamond" w:hAnsi="Garamond" w:cs="Arial"/>
                <w:color w:val="000000"/>
                <w:sz w:val="22"/>
                <w:szCs w:val="22"/>
                <w:lang w:val="en-US"/>
              </w:rPr>
              <w:t>G</w:t>
            </w:r>
            <w:r w:rsidRPr="009C37C1">
              <w:rPr>
                <w:rFonts w:ascii="Garamond" w:hAnsi="Garamond" w:cs="Arial"/>
                <w:color w:val="000000"/>
                <w:sz w:val="22"/>
                <w:szCs w:val="22"/>
              </w:rPr>
              <w:t>_WEB</w:t>
            </w:r>
            <w:r w:rsidRPr="009C37C1">
              <w:rPr>
                <w:rFonts w:ascii="Garamond" w:hAnsi="Garamond"/>
                <w:sz w:val="22"/>
                <w:szCs w:val="22"/>
              </w:rPr>
              <w:t>)</w:t>
            </w:r>
            <w:r w:rsidRPr="009C37C1">
              <w:rPr>
                <w:rFonts w:ascii="Garamond" w:hAnsi="Garamond" w:cs="Arial"/>
                <w:sz w:val="22"/>
                <w:szCs w:val="22"/>
              </w:rPr>
              <w:t>.</w:t>
            </w:r>
          </w:p>
          <w:p w:rsidR="00F47580" w:rsidRPr="009D6B61" w:rsidRDefault="00F47580" w:rsidP="000638A0">
            <w:pPr>
              <w:tabs>
                <w:tab w:val="left" w:pos="851"/>
                <w:tab w:val="left" w:pos="1320"/>
              </w:tabs>
              <w:spacing w:before="120" w:after="120"/>
              <w:ind w:firstLine="600"/>
              <w:jc w:val="both"/>
              <w:rPr>
                <w:rFonts w:ascii="Garamond" w:hAnsi="Garamond"/>
              </w:rPr>
            </w:pPr>
            <w:r w:rsidRPr="009C37C1">
              <w:rPr>
                <w:rFonts w:ascii="Garamond" w:hAnsi="Garamond"/>
                <w:highlight w:val="yellow"/>
              </w:rPr>
              <w:t>Регистрация ГЕМ в отношении генерирующего объекта, строительство которого предполагается по итогам конкурентного отбора мощности новых генерирующих объектов, не производится.</w:t>
            </w:r>
          </w:p>
        </w:tc>
        <w:tc>
          <w:tcPr>
            <w:tcW w:w="2349" w:type="pct"/>
          </w:tcPr>
          <w:p w:rsidR="00F47580" w:rsidRPr="009C37C1" w:rsidRDefault="00F47580" w:rsidP="00E52762">
            <w:pPr>
              <w:tabs>
                <w:tab w:val="left" w:pos="851"/>
                <w:tab w:val="left" w:pos="1320"/>
              </w:tabs>
              <w:spacing w:before="120" w:after="120"/>
              <w:ind w:firstLine="600"/>
              <w:rPr>
                <w:rFonts w:ascii="Garamond" w:hAnsi="Garamond"/>
              </w:rPr>
            </w:pPr>
            <w:r w:rsidRPr="009C37C1">
              <w:rPr>
                <w:rFonts w:ascii="Garamond" w:hAnsi="Garamond"/>
              </w:rPr>
              <w:lastRenderedPageBreak/>
              <w:t>2. Для условной ГТП генерации в отношении генерирующего объекта, строительство которого предполагается по итогам конкурентного отбора мощности новых генерирующих объектов (КОМ НГО):</w:t>
            </w:r>
          </w:p>
          <w:p w:rsidR="00F47580" w:rsidRPr="009C37C1" w:rsidRDefault="00F47580" w:rsidP="009C37C1">
            <w:pPr>
              <w:pStyle w:val="24"/>
              <w:numPr>
                <w:ilvl w:val="0"/>
                <w:numId w:val="25"/>
              </w:numPr>
              <w:tabs>
                <w:tab w:val="left" w:pos="960"/>
              </w:tabs>
              <w:autoSpaceDE/>
              <w:autoSpaceDN/>
              <w:spacing w:before="120" w:after="120"/>
              <w:ind w:left="0" w:firstLine="527"/>
              <w:contextualSpacing/>
              <w:jc w:val="both"/>
              <w:rPr>
                <w:rFonts w:ascii="Garamond" w:hAnsi="Garamond"/>
              </w:rPr>
            </w:pPr>
            <w:r w:rsidRPr="009C37C1">
              <w:rPr>
                <w:rFonts w:ascii="Garamond" w:hAnsi="Garamond" w:cs="Arial"/>
                <w:sz w:val="22"/>
                <w:szCs w:val="22"/>
              </w:rPr>
              <w:lastRenderedPageBreak/>
              <w:t>паспортные технологические характеристики генерирующего объекта</w:t>
            </w:r>
            <w:r w:rsidRPr="009C37C1">
              <w:rPr>
                <w:rFonts w:ascii="Garamond" w:hAnsi="Garamond"/>
                <w:sz w:val="22"/>
                <w:szCs w:val="22"/>
              </w:rPr>
              <w:t xml:space="preserve"> КОМ НГО</w:t>
            </w:r>
            <w:r w:rsidRPr="009C37C1">
              <w:rPr>
                <w:rFonts w:ascii="Garamond" w:hAnsi="Garamond" w:cs="Arial"/>
                <w:sz w:val="22"/>
                <w:szCs w:val="22"/>
              </w:rPr>
              <w:t xml:space="preserve"> по форме 13Г приложения 1 к настоящему Положению </w:t>
            </w:r>
            <w:r w:rsidRPr="009C37C1">
              <w:rPr>
                <w:rFonts w:ascii="Garamond" w:hAnsi="Garamond"/>
                <w:sz w:val="22"/>
                <w:szCs w:val="22"/>
              </w:rPr>
              <w:t xml:space="preserve">(код формы </w:t>
            </w:r>
            <w:r w:rsidRPr="009C37C1">
              <w:rPr>
                <w:rFonts w:ascii="Garamond" w:hAnsi="Garamond" w:cs="Arial"/>
                <w:color w:val="000000"/>
                <w:sz w:val="22"/>
                <w:szCs w:val="22"/>
              </w:rPr>
              <w:t>GTP_FORMA13</w:t>
            </w:r>
            <w:r w:rsidRPr="009C37C1">
              <w:rPr>
                <w:rFonts w:ascii="Garamond" w:hAnsi="Garamond" w:cs="Arial"/>
                <w:color w:val="000000"/>
                <w:sz w:val="22"/>
                <w:szCs w:val="22"/>
                <w:lang w:val="en-US"/>
              </w:rPr>
              <w:t>G</w:t>
            </w:r>
            <w:r w:rsidRPr="009C37C1">
              <w:rPr>
                <w:rFonts w:ascii="Garamond" w:hAnsi="Garamond" w:cs="Arial"/>
                <w:color w:val="000000"/>
                <w:sz w:val="22"/>
                <w:szCs w:val="22"/>
              </w:rPr>
              <w:t>_WEB</w:t>
            </w:r>
            <w:r w:rsidRPr="009C37C1">
              <w:rPr>
                <w:rFonts w:ascii="Garamond" w:hAnsi="Garamond"/>
                <w:sz w:val="22"/>
                <w:szCs w:val="22"/>
              </w:rPr>
              <w:t>)</w:t>
            </w:r>
            <w:r w:rsidRPr="009C37C1">
              <w:rPr>
                <w:rFonts w:ascii="Garamond" w:hAnsi="Garamond" w:cs="Arial"/>
                <w:sz w:val="22"/>
                <w:szCs w:val="22"/>
              </w:rPr>
              <w:t>.</w:t>
            </w:r>
          </w:p>
        </w:tc>
      </w:tr>
    </w:tbl>
    <w:p w:rsidR="00F47580" w:rsidRDefault="00F47580" w:rsidP="000D22DA">
      <w:pPr>
        <w:spacing w:after="0" w:line="240" w:lineRule="auto"/>
        <w:ind w:right="-10"/>
        <w:jc w:val="right"/>
        <w:rPr>
          <w:rFonts w:ascii="Garamond" w:hAnsi="Garamond" w:cs="Arial"/>
          <w:b/>
          <w:sz w:val="28"/>
          <w:szCs w:val="28"/>
        </w:rPr>
      </w:pPr>
    </w:p>
    <w:p w:rsidR="00F47580" w:rsidRDefault="00F47580" w:rsidP="000D22DA">
      <w:pPr>
        <w:tabs>
          <w:tab w:val="left" w:pos="709"/>
        </w:tabs>
        <w:spacing w:after="0" w:line="240" w:lineRule="auto"/>
        <w:rPr>
          <w:rFonts w:ascii="Garamond" w:hAnsi="Garamond"/>
          <w:b/>
          <w:sz w:val="26"/>
          <w:szCs w:val="26"/>
        </w:rPr>
      </w:pPr>
      <w:r w:rsidRPr="000D22DA">
        <w:rPr>
          <w:rFonts w:ascii="Garamond" w:hAnsi="Garamond"/>
          <w:b/>
          <w:sz w:val="26"/>
          <w:szCs w:val="26"/>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rsidR="000D22DA" w:rsidRPr="000D22DA" w:rsidRDefault="000D22DA" w:rsidP="000D22DA">
      <w:pPr>
        <w:tabs>
          <w:tab w:val="left" w:pos="709"/>
        </w:tabs>
        <w:spacing w:after="0" w:line="240" w:lineRule="auto"/>
        <w:rPr>
          <w:rFonts w:ascii="Garamond" w:hAnsi="Garamond"/>
          <w:b/>
          <w:sz w:val="26"/>
          <w:szCs w:val="26"/>
        </w:rPr>
      </w:pPr>
    </w:p>
    <w:tbl>
      <w:tblPr>
        <w:tblW w:w="5097" w:type="pct"/>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4"/>
        <w:gridCol w:w="6747"/>
        <w:gridCol w:w="6750"/>
      </w:tblGrid>
      <w:tr w:rsidR="00F47580" w:rsidRPr="002C7565" w:rsidTr="007E4FBB">
        <w:trPr>
          <w:trHeight w:val="435"/>
        </w:trPr>
        <w:tc>
          <w:tcPr>
            <w:tcW w:w="507" w:type="pct"/>
            <w:tcMar>
              <w:left w:w="57" w:type="dxa"/>
              <w:right w:w="57" w:type="dxa"/>
            </w:tcMar>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246" w:type="pct"/>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247" w:type="pct"/>
            <w:vAlign w:val="center"/>
          </w:tcPr>
          <w:p w:rsidR="00F47580" w:rsidRPr="002C7565" w:rsidRDefault="00F47580" w:rsidP="007E4FBB">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47580" w:rsidRPr="002C7565" w:rsidRDefault="00F47580" w:rsidP="007E4FBB">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47580" w:rsidRPr="002C7565" w:rsidTr="007E4FBB">
        <w:trPr>
          <w:trHeight w:val="345"/>
        </w:trPr>
        <w:tc>
          <w:tcPr>
            <w:tcW w:w="507" w:type="pct"/>
            <w:vAlign w:val="center"/>
          </w:tcPr>
          <w:p w:rsidR="00F47580" w:rsidRPr="002C7565" w:rsidRDefault="00F47580" w:rsidP="000D22DA">
            <w:pPr>
              <w:spacing w:after="0" w:line="240" w:lineRule="auto"/>
              <w:jc w:val="center"/>
              <w:rPr>
                <w:rFonts w:ascii="Garamond" w:hAnsi="Garamond" w:cs="Garamond"/>
                <w:b/>
                <w:bCs/>
                <w:lang w:eastAsia="ru-RU"/>
              </w:rPr>
            </w:pPr>
            <w:r>
              <w:rPr>
                <w:rFonts w:ascii="Garamond" w:hAnsi="Garamond" w:cs="Garamond"/>
                <w:b/>
                <w:bCs/>
                <w:lang w:eastAsia="ru-RU"/>
              </w:rPr>
              <w:t>3.6.1</w:t>
            </w:r>
          </w:p>
        </w:tc>
        <w:tc>
          <w:tcPr>
            <w:tcW w:w="2246" w:type="pct"/>
          </w:tcPr>
          <w:p w:rsidR="00F47580" w:rsidRPr="003642C4" w:rsidRDefault="00F47580" w:rsidP="000D22DA">
            <w:pPr>
              <w:pStyle w:val="a5"/>
              <w:suppressAutoHyphens/>
              <w:overflowPunct/>
              <w:autoSpaceDE/>
              <w:autoSpaceDN/>
              <w:adjustRightInd/>
              <w:spacing w:before="120" w:after="120"/>
              <w:jc w:val="both"/>
              <w:textAlignment w:val="auto"/>
              <w:rPr>
                <w:lang w:val="ru-RU"/>
              </w:rPr>
            </w:pPr>
            <w:r w:rsidRPr="003642C4">
              <w:rPr>
                <w:b/>
                <w:lang w:val="ru-RU"/>
              </w:rPr>
              <w:t>Формирование Реестра покупателей с ценозависимым потреблением</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Реестр покупателей с ценозависимым потреблением формируется Коммерческим оператором для целей участия в конкурентном отборе мощности участников оптового рынка, в отношении которых зарегистрирована хотя бы одна ГТП потребления.</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Не позднее 15 календарных дней до даты окончания срока подачи ценовых заявок на очередной конкурентный отбор мощности Коммерческий оператор направляет Системному оператору Реестр покупателей с ценозависимым потреблением.</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В Реестр покупателей с ценозависимым потреблением включаются ГТП потребления участников оптового рынка, с использованием которых указанный участник им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rsidR="00F47580" w:rsidRPr="003642C4" w:rsidRDefault="00F47580" w:rsidP="000D22DA">
            <w:pPr>
              <w:numPr>
                <w:ilvl w:val="0"/>
                <w:numId w:val="35"/>
              </w:numPr>
              <w:tabs>
                <w:tab w:val="left" w:pos="720"/>
              </w:tabs>
              <w:spacing w:before="120" w:after="120" w:line="240" w:lineRule="auto"/>
              <w:jc w:val="both"/>
              <w:rPr>
                <w:rFonts w:ascii="Garamond" w:hAnsi="Garamond"/>
              </w:rPr>
            </w:pPr>
            <w:r w:rsidRPr="003642C4">
              <w:rPr>
                <w:rFonts w:ascii="Garamond" w:hAnsi="Garamond"/>
              </w:rPr>
              <w:t xml:space="preserve">в году проведения КОМ участник оптового рынка не является покупателем по регулируемым договорам в соответствии с </w:t>
            </w:r>
            <w:r w:rsidRPr="003642C4">
              <w:rPr>
                <w:rFonts w:ascii="Garamond" w:hAnsi="Garamond"/>
                <w:i/>
              </w:rPr>
              <w:t xml:space="preserve">Регламентом регистрации регулируемых договоров купли-продажи </w:t>
            </w:r>
            <w:r w:rsidRPr="003642C4">
              <w:rPr>
                <w:rFonts w:ascii="Garamond" w:hAnsi="Garamond"/>
                <w:i/>
              </w:rPr>
              <w:lastRenderedPageBreak/>
              <w:t>электрической энергии и мощности</w:t>
            </w:r>
            <w:r w:rsidRPr="003642C4">
              <w:rPr>
                <w:rFonts w:ascii="Garamond" w:hAnsi="Garamond"/>
              </w:rPr>
              <w:t xml:space="preserve"> (Приложение № 6.2 к </w:t>
            </w:r>
            <w:r w:rsidRPr="003642C4">
              <w:rPr>
                <w:rFonts w:ascii="Garamond" w:hAnsi="Garamond"/>
                <w:i/>
              </w:rPr>
              <w:t>Договору о присоединении к торговой системе оптового рынка</w:t>
            </w:r>
            <w:r w:rsidRPr="003642C4">
              <w:rPr>
                <w:rFonts w:ascii="Garamond" w:hAnsi="Garamond"/>
              </w:rPr>
              <w:t>);</w:t>
            </w:r>
          </w:p>
          <w:p w:rsidR="00F47580" w:rsidRPr="003642C4" w:rsidRDefault="00F47580" w:rsidP="000D22DA">
            <w:pPr>
              <w:numPr>
                <w:ilvl w:val="0"/>
                <w:numId w:val="35"/>
              </w:numPr>
              <w:tabs>
                <w:tab w:val="left" w:pos="720"/>
              </w:tabs>
              <w:spacing w:before="120" w:after="120" w:line="240" w:lineRule="auto"/>
              <w:jc w:val="both"/>
              <w:rPr>
                <w:rFonts w:ascii="Garamond" w:hAnsi="Garamond"/>
              </w:rPr>
            </w:pPr>
            <w:r w:rsidRPr="003642C4">
              <w:rPr>
                <w:rFonts w:ascii="Garamond" w:hAnsi="Garamond"/>
              </w:rPr>
              <w:t>ГТП потребления участника оптового рынка не относится к ГТП экспорта/импорта, а также ГТП потребления поставщика;</w:t>
            </w:r>
          </w:p>
          <w:p w:rsidR="00F47580" w:rsidRPr="003642C4" w:rsidRDefault="00F47580" w:rsidP="000D22DA">
            <w:pPr>
              <w:numPr>
                <w:ilvl w:val="0"/>
                <w:numId w:val="35"/>
              </w:numPr>
              <w:tabs>
                <w:tab w:val="left" w:pos="720"/>
              </w:tabs>
              <w:spacing w:before="120" w:after="120" w:line="240" w:lineRule="auto"/>
              <w:jc w:val="both"/>
              <w:rPr>
                <w:rFonts w:ascii="Garamond" w:hAnsi="Garamond"/>
              </w:rPr>
            </w:pPr>
            <w:r w:rsidRPr="003642C4">
              <w:rPr>
                <w:rFonts w:ascii="Garamond" w:hAnsi="Garamond"/>
              </w:rPr>
              <w:t>минимальное из помесячных значений фактического пикового потребления в отношении ГТП потребления за год, предшествующий году проведения КОМ, составило не менее 5 МВт.</w:t>
            </w:r>
          </w:p>
          <w:p w:rsidR="00F47580" w:rsidRPr="003D4AB8" w:rsidRDefault="00F47580" w:rsidP="000D22DA">
            <w:pPr>
              <w:tabs>
                <w:tab w:val="left" w:pos="851"/>
                <w:tab w:val="left" w:pos="1320"/>
              </w:tabs>
              <w:spacing w:before="120" w:after="120" w:line="240" w:lineRule="auto"/>
              <w:ind w:firstLine="600"/>
              <w:jc w:val="both"/>
              <w:rPr>
                <w:rFonts w:ascii="Garamond" w:hAnsi="Garamond"/>
                <w:bCs/>
              </w:rPr>
            </w:pPr>
            <w:r w:rsidRPr="003642C4">
              <w:rPr>
                <w:rFonts w:ascii="Garamond" w:hAnsi="Garamond"/>
              </w:rPr>
              <w:t>Участник оптового рынка, намеренный принять участие в КОМ в качестве покупателя с ценозависимым потреблением, обязан предоставить обеспечение исполнения обязательств по обеспечению готовности к осуществлению ценозависимого снижения объема покупки электрической энергии, возникающих у покупателя с ценозависимым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c>
          <w:tcPr>
            <w:tcW w:w="2247" w:type="pct"/>
          </w:tcPr>
          <w:p w:rsidR="00F47580" w:rsidRPr="003642C4" w:rsidRDefault="00F47580" w:rsidP="000D22DA">
            <w:pPr>
              <w:pStyle w:val="a5"/>
              <w:suppressAutoHyphens/>
              <w:overflowPunct/>
              <w:autoSpaceDE/>
              <w:autoSpaceDN/>
              <w:adjustRightInd/>
              <w:spacing w:before="120" w:after="120"/>
              <w:jc w:val="both"/>
              <w:textAlignment w:val="auto"/>
              <w:rPr>
                <w:lang w:val="ru-RU"/>
              </w:rPr>
            </w:pPr>
            <w:r w:rsidRPr="003642C4">
              <w:rPr>
                <w:b/>
                <w:lang w:val="ru-RU"/>
              </w:rPr>
              <w:lastRenderedPageBreak/>
              <w:t>Формирование Реестра покупателей с ценозависимым потреблением</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Реестр покупателей с ценозависимым потреблением формируется Коммерческим оператором для целей участия в конкурентном отборе мощности участников оптового рынка, в отношении которых зарегистрирована хотя бы одна ГТП потребления.</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Не позднее 15 календарных дней до даты окончания срока подачи ценовых заявок на очередной конкурентный отбор мощности Коммерческий оператор направляет Системному оператору Реестр покупателей с ценозависимым потреблением.</w:t>
            </w:r>
          </w:p>
          <w:p w:rsidR="00F47580" w:rsidRPr="003642C4" w:rsidRDefault="00F47580" w:rsidP="000D22DA">
            <w:pPr>
              <w:tabs>
                <w:tab w:val="left" w:pos="720"/>
              </w:tabs>
              <w:spacing w:before="120" w:after="120" w:line="240" w:lineRule="auto"/>
              <w:ind w:firstLine="567"/>
              <w:jc w:val="both"/>
              <w:rPr>
                <w:rFonts w:ascii="Garamond" w:hAnsi="Garamond"/>
              </w:rPr>
            </w:pPr>
            <w:r w:rsidRPr="003642C4">
              <w:rPr>
                <w:rFonts w:ascii="Garamond" w:hAnsi="Garamond"/>
              </w:rPr>
              <w:t xml:space="preserve">В Реестр покупателей с ценозависимым потреблением включаются ГТП потребления участников оптового рынка, с использованием которых указанный </w:t>
            </w:r>
            <w:r w:rsidRPr="007C729E">
              <w:rPr>
                <w:rFonts w:ascii="Garamond" w:hAnsi="Garamond"/>
              </w:rPr>
              <w:t xml:space="preserve">участник </w:t>
            </w:r>
            <w:r w:rsidR="000D22DA">
              <w:rPr>
                <w:rFonts w:ascii="Garamond" w:hAnsi="Garamond"/>
                <w:highlight w:val="yellow"/>
              </w:rPr>
              <w:t>(и (</w:t>
            </w:r>
            <w:r w:rsidRPr="007C729E">
              <w:rPr>
                <w:rFonts w:ascii="Garamond" w:hAnsi="Garamond"/>
                <w:highlight w:val="yellow"/>
              </w:rPr>
              <w:t>или</w:t>
            </w:r>
            <w:r w:rsidR="000D22DA">
              <w:rPr>
                <w:rFonts w:ascii="Garamond" w:hAnsi="Garamond"/>
                <w:highlight w:val="yellow"/>
              </w:rPr>
              <w:t>) его п</w:t>
            </w:r>
            <w:r w:rsidRPr="007C729E">
              <w:rPr>
                <w:rFonts w:ascii="Garamond" w:hAnsi="Garamond"/>
                <w:highlight w:val="yellow"/>
              </w:rPr>
              <w:t>ра</w:t>
            </w:r>
            <w:r w:rsidR="000D22DA">
              <w:rPr>
                <w:rFonts w:ascii="Garamond" w:hAnsi="Garamond"/>
                <w:highlight w:val="yellow"/>
              </w:rPr>
              <w:t>вопредшественник согласно п. 2 п</w:t>
            </w:r>
            <w:r w:rsidRPr="007C729E">
              <w:rPr>
                <w:rFonts w:ascii="Garamond" w:hAnsi="Garamond"/>
                <w:highlight w:val="yellow"/>
              </w:rPr>
              <w:t xml:space="preserve">риложения 2 к </w:t>
            </w:r>
            <w:r w:rsidRPr="007C729E">
              <w:rPr>
                <w:rFonts w:ascii="Garamond" w:hAnsi="Garamond"/>
                <w:i/>
                <w:iCs/>
                <w:highlight w:val="yellow"/>
              </w:rPr>
              <w:t>Положению о порядке получения статуса субъекта оптового рынка и ведения реестра субъектов оптового рынка</w:t>
            </w:r>
            <w:r w:rsidRPr="007C729E">
              <w:rPr>
                <w:rFonts w:ascii="Garamond" w:hAnsi="Garamond"/>
                <w:highlight w:val="yellow"/>
              </w:rPr>
              <w:t xml:space="preserve"> </w:t>
            </w:r>
            <w:r w:rsidRPr="007C729E">
              <w:rPr>
                <w:rFonts w:ascii="Garamond" w:hAnsi="Garamond"/>
                <w:highlight w:val="yellow"/>
                <w:lang w:eastAsia="ko-KR"/>
              </w:rPr>
              <w:t xml:space="preserve">(Приложение № 1.1 к </w:t>
            </w:r>
            <w:r w:rsidRPr="007C729E">
              <w:rPr>
                <w:rFonts w:ascii="Garamond" w:hAnsi="Garamond"/>
                <w:i/>
                <w:iCs/>
                <w:highlight w:val="yellow"/>
                <w:lang w:eastAsia="ko-KR"/>
              </w:rPr>
              <w:t>Договору о присоединении к торговой системе оптового рынка</w:t>
            </w:r>
            <w:r w:rsidRPr="007C729E">
              <w:rPr>
                <w:rFonts w:ascii="Garamond" w:hAnsi="Garamond"/>
                <w:highlight w:val="yellow"/>
                <w:lang w:eastAsia="ko-KR"/>
              </w:rPr>
              <w:t>))</w:t>
            </w:r>
            <w:r w:rsidRPr="007C729E">
              <w:rPr>
                <w:rFonts w:ascii="Garamond" w:hAnsi="Garamond"/>
                <w:lang w:eastAsia="ko-KR"/>
              </w:rPr>
              <w:t xml:space="preserve"> </w:t>
            </w:r>
            <w:r w:rsidRPr="007C729E">
              <w:rPr>
                <w:rFonts w:ascii="Garamond" w:hAnsi="Garamond"/>
              </w:rPr>
              <w:t>им</w:t>
            </w:r>
            <w:r w:rsidRPr="003642C4">
              <w:rPr>
                <w:rFonts w:ascii="Garamond" w:hAnsi="Garamond"/>
              </w:rPr>
              <w:t xml:space="preserve">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w:t>
            </w:r>
            <w:r w:rsidRPr="003642C4">
              <w:rPr>
                <w:rFonts w:ascii="Garamond" w:hAnsi="Garamond"/>
              </w:rPr>
              <w:lastRenderedPageBreak/>
              <w:t>следующих условий:</w:t>
            </w:r>
          </w:p>
          <w:p w:rsidR="00F47580" w:rsidRPr="003642C4" w:rsidRDefault="00F47580" w:rsidP="000D22DA">
            <w:pPr>
              <w:numPr>
                <w:ilvl w:val="0"/>
                <w:numId w:val="36"/>
              </w:numPr>
              <w:tabs>
                <w:tab w:val="left" w:pos="720"/>
              </w:tabs>
              <w:spacing w:before="120" w:after="120" w:line="240" w:lineRule="auto"/>
              <w:jc w:val="both"/>
              <w:rPr>
                <w:rFonts w:ascii="Garamond" w:hAnsi="Garamond"/>
              </w:rPr>
            </w:pPr>
            <w:r w:rsidRPr="003642C4">
              <w:rPr>
                <w:rFonts w:ascii="Garamond" w:hAnsi="Garamond"/>
              </w:rPr>
              <w:t xml:space="preserve">в году проведения КОМ участник оптового рынка не является покупателем по регулируемым договорам в соответствии с </w:t>
            </w:r>
            <w:r w:rsidRPr="003642C4">
              <w:rPr>
                <w:rFonts w:ascii="Garamond" w:hAnsi="Garamond"/>
                <w:i/>
              </w:rPr>
              <w:t>Регламентом регистрации регулируемых договоров купли-продажи электрической энергии и мощности</w:t>
            </w:r>
            <w:r w:rsidRPr="003642C4">
              <w:rPr>
                <w:rFonts w:ascii="Garamond" w:hAnsi="Garamond"/>
              </w:rPr>
              <w:t xml:space="preserve"> (Приложение № 6.2 к </w:t>
            </w:r>
            <w:r w:rsidRPr="003642C4">
              <w:rPr>
                <w:rFonts w:ascii="Garamond" w:hAnsi="Garamond"/>
                <w:i/>
              </w:rPr>
              <w:t>Договору о присоединении к торговой системе оптового рынка</w:t>
            </w:r>
            <w:r w:rsidRPr="003642C4">
              <w:rPr>
                <w:rFonts w:ascii="Garamond" w:hAnsi="Garamond"/>
              </w:rPr>
              <w:t>);</w:t>
            </w:r>
          </w:p>
          <w:p w:rsidR="00F47580" w:rsidRPr="003642C4" w:rsidRDefault="00F47580" w:rsidP="000D22DA">
            <w:pPr>
              <w:numPr>
                <w:ilvl w:val="0"/>
                <w:numId w:val="36"/>
              </w:numPr>
              <w:tabs>
                <w:tab w:val="left" w:pos="720"/>
              </w:tabs>
              <w:spacing w:before="120" w:after="120" w:line="240" w:lineRule="auto"/>
              <w:jc w:val="both"/>
              <w:rPr>
                <w:rFonts w:ascii="Garamond" w:hAnsi="Garamond"/>
              </w:rPr>
            </w:pPr>
            <w:r w:rsidRPr="003642C4">
              <w:rPr>
                <w:rFonts w:ascii="Garamond" w:hAnsi="Garamond"/>
              </w:rPr>
              <w:t>ГТП потребления участника оптового рынка не относится к ГТП экспорта/импорта, а также ГТП потребления поставщика;</w:t>
            </w:r>
          </w:p>
          <w:p w:rsidR="00F47580" w:rsidRPr="003642C4" w:rsidRDefault="00F47580" w:rsidP="000D22DA">
            <w:pPr>
              <w:numPr>
                <w:ilvl w:val="0"/>
                <w:numId w:val="36"/>
              </w:numPr>
              <w:tabs>
                <w:tab w:val="left" w:pos="720"/>
              </w:tabs>
              <w:spacing w:before="120" w:after="120" w:line="240" w:lineRule="auto"/>
              <w:jc w:val="both"/>
              <w:rPr>
                <w:rFonts w:ascii="Garamond" w:hAnsi="Garamond"/>
              </w:rPr>
            </w:pPr>
            <w:r w:rsidRPr="003642C4">
              <w:rPr>
                <w:rFonts w:ascii="Garamond" w:hAnsi="Garamond"/>
              </w:rPr>
              <w:t>минимальное из помесячных значений фактического пикового потребления в отношении ГТП потребления за год, предшествующий году проведения КОМ, составило не менее 5 МВт.</w:t>
            </w:r>
          </w:p>
          <w:p w:rsidR="00F47580" w:rsidRPr="002C7565" w:rsidRDefault="00F47580" w:rsidP="000D22DA">
            <w:pPr>
              <w:tabs>
                <w:tab w:val="left" w:pos="720"/>
              </w:tabs>
              <w:spacing w:before="120" w:after="120" w:line="240" w:lineRule="auto"/>
              <w:ind w:left="122" w:firstLine="424"/>
              <w:jc w:val="both"/>
              <w:rPr>
                <w:rFonts w:ascii="Garamond" w:hAnsi="Garamond"/>
              </w:rPr>
            </w:pPr>
            <w:r w:rsidRPr="003642C4">
              <w:rPr>
                <w:rFonts w:ascii="Garamond" w:hAnsi="Garamond"/>
              </w:rPr>
              <w:t>Участник оптового рынка, намеренный принять участие в КОМ в качестве покупателя с ценозависимым потреблением, обязан предоставить обеспечение исполнения обязательств по обеспечению готовности к осуществлению ценозависимого снижения объема покупки электрической энергии, возникающих у покупателя с ценозависимым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r>
    </w:tbl>
    <w:p w:rsidR="00F47580" w:rsidRDefault="00F47580" w:rsidP="002C7565">
      <w:pPr>
        <w:ind w:right="-10"/>
        <w:jc w:val="right"/>
        <w:rPr>
          <w:rFonts w:ascii="Garamond" w:hAnsi="Garamond" w:cs="Arial"/>
          <w:b/>
          <w:sz w:val="28"/>
          <w:szCs w:val="28"/>
        </w:rPr>
      </w:pPr>
    </w:p>
    <w:p w:rsidR="000D22DA" w:rsidRDefault="000D22DA" w:rsidP="002C7565">
      <w:pPr>
        <w:ind w:right="-10"/>
        <w:jc w:val="right"/>
        <w:rPr>
          <w:rFonts w:ascii="Garamond" w:hAnsi="Garamond" w:cs="Arial"/>
          <w:b/>
          <w:sz w:val="28"/>
          <w:szCs w:val="28"/>
        </w:rPr>
        <w:sectPr w:rsidR="000D22DA" w:rsidSect="00A403A7">
          <w:footerReference w:type="default" r:id="rId7"/>
          <w:type w:val="continuous"/>
          <w:pgSz w:w="16838" w:h="11906" w:orient="landscape" w:code="9"/>
          <w:pgMar w:top="1134" w:right="1134" w:bottom="567" w:left="1134" w:header="709" w:footer="709" w:gutter="0"/>
          <w:pgNumType w:start="1"/>
          <w:cols w:space="708"/>
          <w:titlePg/>
          <w:docGrid w:linePitch="360"/>
        </w:sectPr>
      </w:pPr>
    </w:p>
    <w:p w:rsidR="00F47580" w:rsidRPr="00FB6212" w:rsidRDefault="00F47580" w:rsidP="002C7565">
      <w:pPr>
        <w:ind w:right="-10"/>
        <w:jc w:val="right"/>
        <w:rPr>
          <w:rFonts w:ascii="Garamond" w:hAnsi="Garamond"/>
          <w:b/>
          <w:sz w:val="28"/>
          <w:szCs w:val="28"/>
        </w:rPr>
      </w:pPr>
      <w:r>
        <w:rPr>
          <w:rFonts w:ascii="Garamond" w:hAnsi="Garamond" w:cs="Arial"/>
          <w:b/>
          <w:sz w:val="28"/>
          <w:szCs w:val="28"/>
        </w:rPr>
        <w:lastRenderedPageBreak/>
        <w:t xml:space="preserve">Приложение № </w:t>
      </w:r>
      <w:r w:rsidRPr="00FB6212">
        <w:rPr>
          <w:rFonts w:ascii="Garamond" w:hAnsi="Garamond" w:cs="Arial"/>
          <w:b/>
          <w:sz w:val="28"/>
          <w:szCs w:val="28"/>
        </w:rPr>
        <w:t>6.9</w:t>
      </w:r>
      <w:r>
        <w:rPr>
          <w:rFonts w:ascii="Garamond" w:hAnsi="Garamond" w:cs="Arial"/>
          <w:b/>
          <w:sz w:val="28"/>
          <w:szCs w:val="28"/>
        </w:rPr>
        <w:t>.3</w:t>
      </w:r>
    </w:p>
    <w:p w:rsidR="00F47580" w:rsidRPr="002C7565" w:rsidRDefault="00F47580" w:rsidP="00211E96">
      <w:pPr>
        <w:pBdr>
          <w:top w:val="single" w:sz="4" w:space="1" w:color="auto"/>
          <w:left w:val="single" w:sz="4" w:space="4" w:color="auto"/>
          <w:bottom w:val="single" w:sz="4" w:space="1" w:color="auto"/>
          <w:right w:val="single" w:sz="4" w:space="4" w:color="auto"/>
        </w:pBdr>
        <w:spacing w:after="0" w:line="240" w:lineRule="auto"/>
        <w:jc w:val="both"/>
        <w:rPr>
          <w:rFonts w:ascii="Garamond" w:hAnsi="Garamond"/>
          <w:sz w:val="24"/>
          <w:szCs w:val="24"/>
        </w:rPr>
      </w:pPr>
      <w:r w:rsidRPr="002C7565">
        <w:rPr>
          <w:rFonts w:ascii="Garamond" w:hAnsi="Garamond" w:cs="Garamond"/>
          <w:b/>
          <w:bCs/>
          <w:sz w:val="24"/>
          <w:szCs w:val="24"/>
          <w:lang w:eastAsia="ru-RU"/>
        </w:rPr>
        <w:t>Инициатор:</w:t>
      </w:r>
      <w:r>
        <w:rPr>
          <w:rFonts w:ascii="Garamond" w:hAnsi="Garamond" w:cs="Garamond"/>
          <w:b/>
          <w:bCs/>
          <w:sz w:val="24"/>
          <w:szCs w:val="24"/>
          <w:lang w:eastAsia="ru-RU"/>
        </w:rPr>
        <w:t xml:space="preserve"> </w:t>
      </w:r>
      <w:r w:rsidRPr="00421EDD">
        <w:rPr>
          <w:rFonts w:ascii="Garamond" w:hAnsi="Garamond" w:cs="Garamond"/>
          <w:bCs/>
          <w:sz w:val="24"/>
          <w:szCs w:val="24"/>
          <w:lang w:eastAsia="ru-RU"/>
        </w:rPr>
        <w:t>Ассоциация «</w:t>
      </w:r>
      <w:r>
        <w:rPr>
          <w:rFonts w:ascii="Garamond" w:hAnsi="Garamond"/>
          <w:sz w:val="24"/>
          <w:szCs w:val="24"/>
        </w:rPr>
        <w:t>НП Совет рынка»</w:t>
      </w:r>
      <w:r w:rsidRPr="002C7565">
        <w:rPr>
          <w:rFonts w:ascii="Garamond" w:hAnsi="Garamond"/>
          <w:sz w:val="24"/>
          <w:szCs w:val="24"/>
        </w:rPr>
        <w:t>.</w:t>
      </w:r>
    </w:p>
    <w:p w:rsidR="00F47580" w:rsidRPr="002C7565" w:rsidRDefault="00F47580" w:rsidP="00211E96">
      <w:pPr>
        <w:pBdr>
          <w:top w:val="single" w:sz="4" w:space="1" w:color="auto"/>
          <w:left w:val="single" w:sz="4" w:space="4" w:color="auto"/>
          <w:bottom w:val="single" w:sz="4" w:space="1" w:color="auto"/>
          <w:right w:val="single" w:sz="4" w:space="4" w:color="auto"/>
        </w:pBdr>
        <w:spacing w:after="0" w:line="240" w:lineRule="auto"/>
        <w:jc w:val="both"/>
        <w:rPr>
          <w:rFonts w:ascii="Garamond" w:hAnsi="Garamond"/>
          <w:sz w:val="24"/>
          <w:szCs w:val="24"/>
        </w:rPr>
      </w:pPr>
      <w:r w:rsidRPr="002C7565">
        <w:rPr>
          <w:rFonts w:ascii="Garamond" w:hAnsi="Garamond"/>
          <w:b/>
          <w:sz w:val="24"/>
          <w:szCs w:val="24"/>
        </w:rPr>
        <w:t>Обоснование:</w:t>
      </w:r>
      <w:r w:rsidRPr="002C7565">
        <w:rPr>
          <w:rFonts w:ascii="Garamond" w:hAnsi="Garamond"/>
          <w:sz w:val="24"/>
          <w:szCs w:val="24"/>
        </w:rPr>
        <w:t xml:space="preserve"> </w:t>
      </w:r>
      <w:r w:rsidR="000D22DA">
        <w:rPr>
          <w:rFonts w:ascii="Garamond" w:hAnsi="Garamond"/>
          <w:sz w:val="24"/>
          <w:szCs w:val="24"/>
        </w:rPr>
        <w:t>п</w:t>
      </w:r>
      <w:r w:rsidRPr="00DA4BC1">
        <w:rPr>
          <w:rFonts w:ascii="Garamond" w:hAnsi="Garamond"/>
          <w:sz w:val="24"/>
          <w:szCs w:val="24"/>
        </w:rPr>
        <w:t>редлагается предусмотреть в Регламенте проведения конкурентных отборов мощности учет объемов, отобранных по результатам КОМ НГО, как подлежащих обязательной покупке. А также уточнить, что если в состав ГТП входит единственная ЕГО, не соответствующая минимальным техническим требованиям, и в отношении такой ЕГО не формируются данные коммерческого учета</w:t>
      </w:r>
      <w:r w:rsidR="000D22DA">
        <w:rPr>
          <w:rFonts w:ascii="Garamond" w:hAnsi="Garamond"/>
          <w:sz w:val="24"/>
          <w:szCs w:val="24"/>
        </w:rPr>
        <w:t xml:space="preserve"> по точкам измерений, то расчет</w:t>
      </w:r>
      <w:r w:rsidRPr="00DA4BC1">
        <w:rPr>
          <w:rFonts w:ascii="Garamond" w:hAnsi="Garamond"/>
          <w:sz w:val="24"/>
          <w:szCs w:val="24"/>
        </w:rPr>
        <w:t xml:space="preserve"> КИУМ для такой ЕГО осуществляется на основании данных коммерческого учета выработки электроэнергии, сформированных для ГТП в целом.</w:t>
      </w:r>
    </w:p>
    <w:p w:rsidR="00F47580" w:rsidRPr="002C7565" w:rsidRDefault="00F47580" w:rsidP="00211E96">
      <w:pPr>
        <w:pBdr>
          <w:top w:val="single" w:sz="4" w:space="1" w:color="auto"/>
          <w:left w:val="single" w:sz="4" w:space="4" w:color="auto"/>
          <w:bottom w:val="single" w:sz="4" w:space="1" w:color="auto"/>
          <w:right w:val="single" w:sz="4" w:space="4" w:color="auto"/>
        </w:pBdr>
        <w:spacing w:after="0" w:line="240" w:lineRule="auto"/>
        <w:jc w:val="both"/>
        <w:rPr>
          <w:rFonts w:ascii="Garamond" w:hAnsi="Garamond" w:cs="Garamond"/>
          <w:b/>
          <w:bCs/>
          <w:sz w:val="24"/>
          <w:szCs w:val="24"/>
          <w:lang w:eastAsia="ru-RU"/>
        </w:rPr>
      </w:pPr>
      <w:r w:rsidRPr="002C7565">
        <w:rPr>
          <w:rFonts w:ascii="Garamond" w:hAnsi="Garamond" w:cs="Garamond"/>
          <w:b/>
          <w:bCs/>
          <w:sz w:val="24"/>
          <w:szCs w:val="24"/>
          <w:lang w:eastAsia="ru-RU"/>
        </w:rPr>
        <w:t xml:space="preserve">Дата вступления в силу: </w:t>
      </w:r>
      <w:r>
        <w:rPr>
          <w:rFonts w:ascii="Garamond" w:hAnsi="Garamond" w:cs="Garamond"/>
          <w:bCs/>
          <w:sz w:val="24"/>
          <w:szCs w:val="24"/>
          <w:lang w:eastAsia="ru-RU"/>
        </w:rPr>
        <w:t>1 сентября 2017</w:t>
      </w:r>
      <w:r w:rsidRPr="00426B60">
        <w:rPr>
          <w:rFonts w:ascii="Garamond" w:hAnsi="Garamond" w:cs="Garamond"/>
          <w:bCs/>
          <w:sz w:val="24"/>
          <w:szCs w:val="24"/>
          <w:lang w:eastAsia="ru-RU"/>
        </w:rPr>
        <w:t xml:space="preserve"> года.</w:t>
      </w:r>
    </w:p>
    <w:p w:rsidR="00F47580" w:rsidRDefault="00F47580" w:rsidP="000D22DA">
      <w:pPr>
        <w:tabs>
          <w:tab w:val="left" w:pos="709"/>
        </w:tabs>
        <w:spacing w:after="0" w:line="240" w:lineRule="auto"/>
        <w:ind w:firstLine="289"/>
        <w:jc w:val="both"/>
        <w:rPr>
          <w:rFonts w:ascii="Garamond" w:hAnsi="Garamond"/>
          <w:b/>
        </w:rPr>
      </w:pPr>
    </w:p>
    <w:p w:rsidR="00F47580" w:rsidRPr="000D22DA" w:rsidRDefault="00F47580" w:rsidP="00772CBE">
      <w:pPr>
        <w:tabs>
          <w:tab w:val="left" w:pos="709"/>
        </w:tabs>
        <w:spacing w:after="0" w:line="240" w:lineRule="auto"/>
        <w:rPr>
          <w:rFonts w:ascii="Garamond" w:hAnsi="Garamond"/>
          <w:b/>
          <w:sz w:val="26"/>
          <w:szCs w:val="26"/>
        </w:rPr>
      </w:pPr>
      <w:r w:rsidRPr="000D22DA">
        <w:rPr>
          <w:rFonts w:ascii="Garamond" w:hAnsi="Garamond"/>
          <w:b/>
          <w:sz w:val="26"/>
          <w:szCs w:val="26"/>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rsidR="000D22DA" w:rsidRPr="00426B60" w:rsidRDefault="000D22DA" w:rsidP="000D22DA">
      <w:pPr>
        <w:tabs>
          <w:tab w:val="left" w:pos="709"/>
        </w:tabs>
        <w:spacing w:after="0" w:line="240" w:lineRule="auto"/>
        <w:ind w:firstLine="289"/>
        <w:jc w:val="both"/>
        <w:rPr>
          <w:rFonts w:ascii="Garamond" w:hAnsi="Garamond"/>
          <w:b/>
        </w:rPr>
      </w:pPr>
    </w:p>
    <w:tbl>
      <w:tblPr>
        <w:tblW w:w="5049"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6978"/>
        <w:gridCol w:w="7050"/>
      </w:tblGrid>
      <w:tr w:rsidR="00F47580" w:rsidRPr="002C7565" w:rsidTr="00772CBE">
        <w:trPr>
          <w:trHeight w:val="435"/>
        </w:trPr>
        <w:tc>
          <w:tcPr>
            <w:tcW w:w="286" w:type="pct"/>
            <w:tcMar>
              <w:left w:w="57" w:type="dxa"/>
              <w:right w:w="57" w:type="dxa"/>
            </w:tcMar>
            <w:vAlign w:val="center"/>
          </w:tcPr>
          <w:p w:rsidR="00F47580" w:rsidRPr="002C7565" w:rsidRDefault="00F47580" w:rsidP="005216C4">
            <w:pPr>
              <w:spacing w:after="0" w:line="240" w:lineRule="auto"/>
              <w:jc w:val="center"/>
              <w:rPr>
                <w:rFonts w:ascii="Garamond" w:hAnsi="Garamond" w:cs="Garamond"/>
                <w:b/>
                <w:bCs/>
                <w:lang w:eastAsia="ru-RU"/>
              </w:rPr>
            </w:pPr>
            <w:r w:rsidRPr="002C7565">
              <w:rPr>
                <w:rFonts w:ascii="Garamond" w:hAnsi="Garamond" w:cs="Garamond"/>
                <w:b/>
                <w:bCs/>
                <w:lang w:eastAsia="ru-RU"/>
              </w:rPr>
              <w:t>№</w:t>
            </w:r>
          </w:p>
          <w:p w:rsidR="00F47580" w:rsidRPr="002C7565" w:rsidRDefault="00F47580" w:rsidP="005216C4">
            <w:pPr>
              <w:spacing w:after="0" w:line="240" w:lineRule="auto"/>
              <w:jc w:val="center"/>
              <w:rPr>
                <w:rFonts w:ascii="Garamond" w:hAnsi="Garamond" w:cs="Garamond"/>
                <w:b/>
                <w:bCs/>
                <w:lang w:eastAsia="ru-RU"/>
              </w:rPr>
            </w:pPr>
            <w:r w:rsidRPr="002C7565">
              <w:rPr>
                <w:rFonts w:ascii="Garamond" w:hAnsi="Garamond" w:cs="Garamond"/>
                <w:b/>
                <w:bCs/>
                <w:lang w:eastAsia="ru-RU"/>
              </w:rPr>
              <w:t>пункта</w:t>
            </w:r>
          </w:p>
        </w:tc>
        <w:tc>
          <w:tcPr>
            <w:tcW w:w="2345" w:type="pct"/>
            <w:vAlign w:val="center"/>
          </w:tcPr>
          <w:p w:rsidR="00F47580" w:rsidRPr="002C7565" w:rsidRDefault="00F47580" w:rsidP="005216C4">
            <w:pPr>
              <w:spacing w:after="0" w:line="240" w:lineRule="auto"/>
              <w:jc w:val="center"/>
              <w:rPr>
                <w:rFonts w:ascii="Garamond" w:hAnsi="Garamond" w:cs="Garamond"/>
                <w:b/>
                <w:bCs/>
                <w:lang w:eastAsia="ru-RU"/>
              </w:rPr>
            </w:pPr>
            <w:r w:rsidRPr="002C7565">
              <w:rPr>
                <w:rFonts w:ascii="Garamond" w:hAnsi="Garamond" w:cs="Garamond"/>
                <w:b/>
                <w:bCs/>
                <w:lang w:eastAsia="ru-RU"/>
              </w:rPr>
              <w:t>Редакция, действующая на момент</w:t>
            </w:r>
          </w:p>
          <w:p w:rsidR="00F47580" w:rsidRPr="002C7565" w:rsidRDefault="00F47580" w:rsidP="005216C4">
            <w:pPr>
              <w:spacing w:after="0" w:line="240" w:lineRule="auto"/>
              <w:jc w:val="center"/>
              <w:rPr>
                <w:rFonts w:ascii="Garamond" w:hAnsi="Garamond" w:cs="Garamond"/>
                <w:b/>
                <w:bCs/>
                <w:lang w:eastAsia="ru-RU"/>
              </w:rPr>
            </w:pPr>
            <w:r w:rsidRPr="002C7565">
              <w:rPr>
                <w:rFonts w:ascii="Garamond" w:hAnsi="Garamond" w:cs="Garamond"/>
                <w:b/>
                <w:bCs/>
                <w:lang w:eastAsia="ru-RU"/>
              </w:rPr>
              <w:t xml:space="preserve"> вступления в силу изменений</w:t>
            </w:r>
          </w:p>
        </w:tc>
        <w:tc>
          <w:tcPr>
            <w:tcW w:w="2369" w:type="pct"/>
            <w:vAlign w:val="center"/>
          </w:tcPr>
          <w:p w:rsidR="00F47580" w:rsidRPr="002C7565" w:rsidRDefault="00F47580" w:rsidP="005216C4">
            <w:pPr>
              <w:spacing w:after="0" w:line="240" w:lineRule="auto"/>
              <w:jc w:val="center"/>
              <w:rPr>
                <w:rFonts w:ascii="Garamond" w:hAnsi="Garamond" w:cs="Garamond"/>
                <w:b/>
                <w:bCs/>
                <w:lang w:eastAsia="ru-RU"/>
              </w:rPr>
            </w:pPr>
            <w:r w:rsidRPr="002C7565">
              <w:rPr>
                <w:rFonts w:ascii="Garamond" w:hAnsi="Garamond" w:cs="Garamond"/>
                <w:b/>
                <w:bCs/>
                <w:lang w:eastAsia="ru-RU"/>
              </w:rPr>
              <w:t>Предлагаемая редакция</w:t>
            </w:r>
          </w:p>
          <w:p w:rsidR="00F47580" w:rsidRPr="002C7565" w:rsidRDefault="00F47580" w:rsidP="005216C4">
            <w:pPr>
              <w:spacing w:after="0" w:line="240" w:lineRule="auto"/>
              <w:jc w:val="center"/>
              <w:rPr>
                <w:rFonts w:ascii="Garamond" w:hAnsi="Garamond" w:cs="Garamond"/>
                <w:lang w:eastAsia="ru-RU"/>
              </w:rPr>
            </w:pPr>
            <w:r w:rsidRPr="002C7565">
              <w:rPr>
                <w:rFonts w:ascii="Garamond" w:hAnsi="Garamond" w:cs="Garamond"/>
                <w:lang w:eastAsia="ru-RU"/>
              </w:rPr>
              <w:t>(изменения выделены цветом)</w:t>
            </w:r>
          </w:p>
        </w:tc>
      </w:tr>
      <w:tr w:rsidR="00F47580" w:rsidRPr="002C7565" w:rsidTr="00772CBE">
        <w:trPr>
          <w:trHeight w:val="345"/>
        </w:trPr>
        <w:tc>
          <w:tcPr>
            <w:tcW w:w="286" w:type="pct"/>
            <w:vAlign w:val="center"/>
          </w:tcPr>
          <w:p w:rsidR="00F47580" w:rsidRPr="00FC576B" w:rsidRDefault="00F47580" w:rsidP="000D22DA">
            <w:pPr>
              <w:spacing w:before="120" w:after="120" w:line="240" w:lineRule="auto"/>
              <w:rPr>
                <w:rFonts w:ascii="Garamond" w:hAnsi="Garamond" w:cs="Garamond"/>
                <w:b/>
                <w:bCs/>
                <w:lang w:val="en-US" w:eastAsia="ru-RU"/>
              </w:rPr>
            </w:pPr>
            <w:r>
              <w:rPr>
                <w:rFonts w:ascii="Garamond" w:hAnsi="Garamond" w:cs="Garamond"/>
                <w:b/>
                <w:bCs/>
                <w:lang w:val="en-US" w:eastAsia="ru-RU"/>
              </w:rPr>
              <w:t>2.1.3.5</w:t>
            </w:r>
          </w:p>
        </w:tc>
        <w:tc>
          <w:tcPr>
            <w:tcW w:w="2345" w:type="pct"/>
          </w:tcPr>
          <w:p w:rsidR="00F47580" w:rsidRPr="002018B2" w:rsidRDefault="00F47580" w:rsidP="000D22DA">
            <w:pPr>
              <w:spacing w:before="120" w:after="120" w:line="240" w:lineRule="auto"/>
              <w:jc w:val="both"/>
              <w:rPr>
                <w:rFonts w:ascii="Garamond" w:hAnsi="Garamond"/>
              </w:rPr>
            </w:pPr>
            <w:r w:rsidRPr="002018B2">
              <w:rPr>
                <w:rFonts w:ascii="Garamond" w:hAnsi="Garamond"/>
              </w:rPr>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2018B2">
              <w:rPr>
                <w:rFonts w:ascii="Garamond" w:hAnsi="Garamond"/>
                <w:lang w:eastAsia="ru-RU"/>
              </w:rPr>
              <w:t xml:space="preserve">(далее </w:t>
            </w:r>
            <w:r w:rsidRPr="002018B2">
              <w:rPr>
                <w:rFonts w:ascii="Garamond" w:hAnsi="Garamond"/>
              </w:rPr>
              <w:t>―</w:t>
            </w:r>
            <w:r w:rsidRPr="002018B2">
              <w:rPr>
                <w:rFonts w:ascii="Garamond" w:hAnsi="Garamond"/>
                <w:lang w:eastAsia="ru-RU"/>
              </w:rPr>
              <w:t xml:space="preserve"> перспективный технологический резерв мощности (ПТРМ))</w:t>
            </w:r>
            <w:r w:rsidRPr="002018B2">
              <w:rPr>
                <w:rFonts w:ascii="Garamond" w:hAnsi="Garamond"/>
              </w:rPr>
              <w:t>;</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 xml:space="preserve">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w:t>
            </w:r>
            <w:r w:rsidRPr="002018B2">
              <w:rPr>
                <w:rFonts w:ascii="Garamond" w:hAnsi="Garamond"/>
              </w:rPr>
              <w:lastRenderedPageBreak/>
              <w:t>этот год по результатам всех предыдущих КОМ, в том числе корректировочных;</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rsidR="00F47580" w:rsidRPr="002018B2" w:rsidRDefault="00F47580" w:rsidP="000D22DA">
            <w:pPr>
              <w:numPr>
                <w:ilvl w:val="0"/>
                <w:numId w:val="16"/>
              </w:numPr>
              <w:spacing w:before="120" w:after="120" w:line="240" w:lineRule="auto"/>
              <w:ind w:left="993"/>
              <w:jc w:val="both"/>
              <w:rPr>
                <w:rFonts w:ascii="Garamond" w:hAnsi="Garamond"/>
              </w:rPr>
            </w:pPr>
            <w:r w:rsidRPr="002018B2">
              <w:rPr>
                <w:rFonts w:ascii="Garamond" w:hAnsi="Garamond"/>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rsidR="00F47580" w:rsidRPr="00FC576B" w:rsidRDefault="00F47580" w:rsidP="000D22DA">
            <w:pPr>
              <w:spacing w:before="120" w:after="120" w:line="240" w:lineRule="auto"/>
              <w:ind w:firstLine="709"/>
              <w:jc w:val="both"/>
              <w:rPr>
                <w:rFonts w:ascii="Garamond" w:hAnsi="Garamond"/>
              </w:rPr>
            </w:pPr>
            <w:r w:rsidRPr="00FC576B">
              <w:rPr>
                <w:rFonts w:ascii="Garamond" w:hAnsi="Garamond"/>
              </w:rPr>
              <w:t xml:space="preserve">Объемы мощности, указанные в подпунктах 1, 2 </w:t>
            </w:r>
            <w:r w:rsidRPr="00FC576B">
              <w:rPr>
                <w:rFonts w:ascii="Garamond" w:hAnsi="Garamond"/>
                <w:highlight w:val="yellow"/>
              </w:rPr>
              <w:t>и</w:t>
            </w:r>
            <w:r w:rsidRPr="00FC576B">
              <w:rPr>
                <w:rFonts w:ascii="Garamond" w:hAnsi="Garamond"/>
              </w:rPr>
              <w:t xml:space="preserve"> 3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FC576B">
              <w:rPr>
                <w:rFonts w:ascii="Garamond" w:hAnsi="Garamond"/>
                <w:i/>
              </w:rPr>
              <w:t xml:space="preserve"> </w:t>
            </w:r>
            <w:r w:rsidRPr="00FC576B">
              <w:rPr>
                <w:rFonts w:ascii="Garamond" w:hAnsi="Garamond"/>
              </w:rPr>
              <w:t>не позднее чем за 60 дней до окончания срока подачи ценовых заявок на КОМ на соответствующий год.</w:t>
            </w:r>
          </w:p>
          <w:p w:rsidR="00F47580" w:rsidRPr="00FC576B" w:rsidRDefault="00F47580" w:rsidP="000D22DA">
            <w:pPr>
              <w:spacing w:before="120" w:after="120" w:line="240" w:lineRule="auto"/>
              <w:ind w:firstLine="851"/>
              <w:jc w:val="both"/>
              <w:rPr>
                <w:rFonts w:ascii="Garamond" w:hAnsi="Garamond"/>
              </w:rPr>
            </w:pPr>
            <w:r w:rsidRPr="00FC576B">
              <w:rPr>
                <w:rFonts w:ascii="Garamond" w:hAnsi="Garamond"/>
              </w:rPr>
              <w:t xml:space="preserve">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w:t>
            </w:r>
            <w:r w:rsidRPr="00FC576B">
              <w:rPr>
                <w:rFonts w:ascii="Garamond" w:hAnsi="Garamond"/>
                <w:highlight w:val="yellow"/>
              </w:rPr>
              <w:t>и</w:t>
            </w:r>
            <w:r w:rsidRPr="00FC576B">
              <w:rPr>
                <w:rFonts w:ascii="Garamond" w:hAnsi="Garamond"/>
              </w:rPr>
              <w:t xml:space="preserve"> договорами купли-продажи мощности, заключенными по итогам проведения конкурса и</w:t>
            </w:r>
            <w:r w:rsidRPr="00FC576B">
              <w:rPr>
                <w:rFonts w:ascii="Garamond" w:hAnsi="Garamond"/>
                <w:lang w:eastAsia="ru-RU"/>
              </w:rPr>
              <w:t xml:space="preserve">нвестиционных проектов по формированию </w:t>
            </w:r>
            <w:r w:rsidRPr="00FC576B">
              <w:rPr>
                <w:rFonts w:ascii="Garamond" w:hAnsi="Garamond"/>
              </w:rPr>
              <w:t>ПТРМ:</w:t>
            </w:r>
          </w:p>
          <w:p w:rsidR="00F47580" w:rsidRPr="00FC576B" w:rsidRDefault="00F47580" w:rsidP="000D22DA">
            <w:pPr>
              <w:spacing w:before="120" w:after="120" w:line="240" w:lineRule="auto"/>
              <w:ind w:left="993"/>
              <w:jc w:val="both"/>
              <w:rPr>
                <w:rFonts w:ascii="Garamond" w:hAnsi="Garamond"/>
              </w:rPr>
            </w:pPr>
            <w:r w:rsidRPr="00FC576B">
              <w:rPr>
                <w:rFonts w:ascii="Garamond" w:hAnsi="Garamond"/>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FC576B">
              <w:rPr>
                <w:rFonts w:ascii="Garamond" w:hAnsi="Garamond"/>
              </w:rPr>
              <w:t>ДПМ;</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FC576B">
              <w:rPr>
                <w:rFonts w:ascii="Garamond" w:hAnsi="Garamond"/>
              </w:rPr>
              <w:t>договорам купли-продажи мощности новых АЭС и ГЭС;</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FC576B">
              <w:rPr>
                <w:rFonts w:ascii="Garamond" w:hAnsi="Garamond"/>
              </w:rPr>
              <w:t xml:space="preserve">договорам купли-продажи мощности, заключенным по </w:t>
            </w:r>
            <w:r w:rsidRPr="00FC576B">
              <w:rPr>
                <w:rFonts w:ascii="Garamond" w:hAnsi="Garamond"/>
              </w:rPr>
              <w:lastRenderedPageBreak/>
              <w:t>итогам проведения конкурса инвестиционных</w:t>
            </w:r>
            <w:r w:rsidRPr="00FC576B">
              <w:rPr>
                <w:rFonts w:ascii="Garamond" w:hAnsi="Garamond"/>
                <w:lang w:eastAsia="ru-RU"/>
              </w:rPr>
              <w:t xml:space="preserve"> проектов по формированию </w:t>
            </w:r>
            <w:r w:rsidRPr="00FC576B">
              <w:rPr>
                <w:rFonts w:ascii="Garamond" w:hAnsi="Garamond"/>
              </w:rPr>
              <w:t>ПТРМ;</w:t>
            </w:r>
          </w:p>
          <w:p w:rsidR="00F47580" w:rsidRPr="00FC576B" w:rsidRDefault="00F47580" w:rsidP="000D22DA">
            <w:pPr>
              <w:spacing w:before="120" w:after="120" w:line="240" w:lineRule="auto"/>
              <w:ind w:left="993"/>
              <w:jc w:val="both"/>
              <w:rPr>
                <w:rFonts w:ascii="Garamond" w:hAnsi="Garamond"/>
              </w:rPr>
            </w:pPr>
            <w:r w:rsidRPr="00FC576B">
              <w:rPr>
                <w:rFonts w:ascii="Garamond" w:hAnsi="Garamond"/>
              </w:rPr>
              <w:t xml:space="preserve">б) перечень генерирующих объектов (ГЕМ) </w:t>
            </w:r>
            <w:r w:rsidRPr="00FC576B">
              <w:rPr>
                <w:rFonts w:ascii="Garamond" w:hAnsi="Garamond"/>
                <w:i/>
              </w:rPr>
              <w:t>g</w:t>
            </w:r>
            <w:r w:rsidRPr="00FC576B">
              <w:rPr>
                <w:rFonts w:ascii="Garamond" w:hAnsi="Garamond"/>
              </w:rPr>
              <w:t>, мощность которых должна поставляться по указанным договорам в году, на который проводится КОМ;</w:t>
            </w:r>
          </w:p>
          <w:p w:rsidR="00F47580" w:rsidRPr="00FC576B" w:rsidRDefault="00F47580" w:rsidP="000D22DA">
            <w:pPr>
              <w:spacing w:before="120" w:after="120" w:line="240" w:lineRule="auto"/>
              <w:ind w:left="993"/>
              <w:jc w:val="both"/>
              <w:rPr>
                <w:rFonts w:ascii="Garamond" w:hAnsi="Garamond"/>
              </w:rPr>
            </w:pPr>
            <w:r w:rsidRPr="00FC576B">
              <w:rPr>
                <w:rFonts w:ascii="Garamond" w:hAnsi="Garamond"/>
              </w:rPr>
              <w:t xml:space="preserve">в) в отношении каждого генерирующего объекта (ГЕМ) </w:t>
            </w:r>
            <w:r w:rsidRPr="00FC576B">
              <w:rPr>
                <w:rFonts w:ascii="Garamond" w:hAnsi="Garamond"/>
                <w:i/>
              </w:rPr>
              <w:t>g</w:t>
            </w:r>
            <w:r w:rsidRPr="00FC576B">
              <w:rPr>
                <w:rFonts w:ascii="Garamond" w:hAnsi="Garamond"/>
              </w:rPr>
              <w:t>:</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FC576B">
              <w:rPr>
                <w:rFonts w:ascii="Garamond" w:hAnsi="Garamond"/>
                <w:color w:val="000000"/>
              </w:rPr>
              <w:t xml:space="preserve">месторасположение </w:t>
            </w:r>
            <w:r w:rsidRPr="00FC576B">
              <w:rPr>
                <w:rFonts w:ascii="Garamond" w:hAnsi="Garamond"/>
              </w:rPr>
              <w:t xml:space="preserve">генерирующего объекта (ГЕМ) </w:t>
            </w:r>
            <w:r w:rsidRPr="00FC576B">
              <w:rPr>
                <w:rFonts w:ascii="Garamond" w:hAnsi="Garamond"/>
                <w:i/>
              </w:rPr>
              <w:t>g</w:t>
            </w:r>
            <w:r w:rsidRPr="00FC576B">
              <w:rPr>
                <w:rFonts w:ascii="Garamond" w:hAnsi="Garamond"/>
                <w:color w:val="000000"/>
              </w:rPr>
              <w:t>;</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FC576B">
              <w:rPr>
                <w:rFonts w:ascii="Garamond" w:hAnsi="Garamond"/>
              </w:rPr>
              <w:t xml:space="preserve">объем поставки мощности </w:t>
            </w:r>
            <w:r w:rsidRPr="0085663D">
              <w:rPr>
                <w:rFonts w:ascii="Garamond" w:hAnsi="Garamond"/>
                <w:position w:val="-1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75pt" o:ole="">
                  <v:imagedata r:id="rId8" o:title=""/>
                </v:shape>
                <o:OLEObject Type="Embed" ProgID="Equation.DSMT4" ShapeID="_x0000_i1025" DrawAspect="Content" ObjectID="_1565076586" r:id="rId9"/>
              </w:object>
            </w:r>
            <w:r w:rsidRPr="00FC576B">
              <w:rPr>
                <w:rFonts w:ascii="Garamond" w:hAnsi="Garamond"/>
              </w:rPr>
              <w:t xml:space="preserve">, соответствующий установленной мощности генерирующего объекта (ГЕМ) </w:t>
            </w:r>
            <w:r w:rsidRPr="00FC576B">
              <w:rPr>
                <w:rFonts w:ascii="Garamond" w:hAnsi="Garamond"/>
                <w:i/>
                <w:lang w:val="en-US"/>
              </w:rPr>
              <w:t>g</w:t>
            </w:r>
            <w:r w:rsidRPr="00FC576B">
              <w:rPr>
                <w:rFonts w:ascii="Garamond" w:hAnsi="Garamond"/>
              </w:rPr>
              <w:t xml:space="preserve"> (в случае если ГТП генерации, зарегистрированная в соответствии с </w:t>
            </w:r>
            <w:r w:rsidRPr="00FC576B">
              <w:rPr>
                <w:rFonts w:ascii="Garamond" w:hAnsi="Garamond"/>
                <w:i/>
              </w:rPr>
              <w:t>Регламентом определения объемов мощности, продаваемой по договорам о предоставлении мощности</w:t>
            </w:r>
            <w:r w:rsidRPr="00FC576B">
              <w:rPr>
                <w:rFonts w:ascii="Garamond" w:hAnsi="Garamond"/>
              </w:rPr>
              <w:t xml:space="preserve"> (Приложение № 6.7 к</w:t>
            </w:r>
            <w:r w:rsidRPr="00FC576B">
              <w:rPr>
                <w:rFonts w:ascii="Garamond" w:hAnsi="Garamond"/>
                <w:i/>
              </w:rPr>
              <w:t xml:space="preserve"> Договору о присоединении к торговой системе оптового рынка</w:t>
            </w:r>
            <w:r w:rsidRPr="00FC576B">
              <w:rPr>
                <w:rFonts w:ascii="Garamond" w:hAnsi="Garamond"/>
              </w:rPr>
              <w:t xml:space="preserve">) в отношении каждого генерирующего объекта, указанного в Перечне генерирующих объектов ДПМ, состоит из двух и более ГЕМ, то Коммерческий оператор для целей формирования Реестра мощности, подлежащей обязательной покупке, в качестве объема поставки мощности </w:t>
            </w:r>
            <w:r w:rsidRPr="00FC576B">
              <w:rPr>
                <w:rFonts w:ascii="Garamond" w:hAnsi="Garamond"/>
              </w:rPr>
              <w:object w:dxaOrig="560" w:dyaOrig="400">
                <v:shape id="_x0000_i1026" type="#_x0000_t75" style="width:28.5pt;height:18.75pt" o:ole="">
                  <v:imagedata r:id="rId8" o:title=""/>
                </v:shape>
                <o:OLEObject Type="Embed" ProgID="Equation.DSMT4" ShapeID="_x0000_i1026" DrawAspect="Content" ObjectID="_1565076587" r:id="rId10"/>
              </w:object>
            </w:r>
            <w:r w:rsidRPr="00FC576B">
              <w:rPr>
                <w:rFonts w:ascii="Garamond" w:hAnsi="Garamond"/>
              </w:rPr>
              <w:t xml:space="preserve"> в отношении ГЕМ </w:t>
            </w:r>
            <w:r w:rsidRPr="00FC576B">
              <w:rPr>
                <w:rFonts w:ascii="Garamond" w:hAnsi="Garamond"/>
                <w:i/>
                <w:lang w:val="en-US"/>
              </w:rPr>
              <w:t>g</w:t>
            </w:r>
            <w:r w:rsidRPr="00FC576B">
              <w:rPr>
                <w:rFonts w:ascii="Garamond" w:hAnsi="Garamond"/>
              </w:rPr>
              <w:t xml:space="preserve"> указывает часть установленной мощности объекта из перечня генерирующих объектов ДПМ, определенного постановлением Правительства РФ, полученную путем разнесения указанной установленной мощности пропорционально суммарной установленной мощности генерирующих агрегатов, отнесенных к данной ГЕМ согласно Акту регистрации ГЕМ, в представленной поставщиком мощности форме № 12/12А, предусмотренной </w:t>
            </w:r>
            <w:r w:rsidRPr="00FC576B">
              <w:rPr>
                <w:rFonts w:ascii="Garamond" w:hAnsi="Garamond"/>
                <w:i/>
              </w:rPr>
              <w:t>Положением о порядке получения статуса субъекта оптового рынка и ведения реестра субъектов оптового рынка</w:t>
            </w:r>
            <w:r w:rsidRPr="00FC576B">
              <w:rPr>
                <w:rFonts w:ascii="Garamond" w:hAnsi="Garamond"/>
              </w:rPr>
              <w:t xml:space="preserve"> </w:t>
            </w:r>
            <w:r w:rsidRPr="00FC576B">
              <w:rPr>
                <w:rFonts w:ascii="Garamond" w:hAnsi="Garamond"/>
                <w:lang w:eastAsia="ko-KR"/>
              </w:rPr>
              <w:t xml:space="preserve">(Приложение № 1.1 к </w:t>
            </w:r>
            <w:r w:rsidRPr="00FC576B">
              <w:rPr>
                <w:rFonts w:ascii="Garamond" w:hAnsi="Garamond"/>
                <w:i/>
                <w:lang w:eastAsia="ko-KR"/>
              </w:rPr>
              <w:t xml:space="preserve">Договору о </w:t>
            </w:r>
            <w:r w:rsidRPr="00FC576B">
              <w:rPr>
                <w:rFonts w:ascii="Garamond" w:hAnsi="Garamond"/>
                <w:i/>
                <w:lang w:eastAsia="ko-KR"/>
              </w:rPr>
              <w:lastRenderedPageBreak/>
              <w:t>присоединении к торговой системе оптового рынка</w:t>
            </w:r>
            <w:r w:rsidRPr="00FC576B">
              <w:rPr>
                <w:rFonts w:ascii="Garamond" w:hAnsi="Garamond"/>
                <w:lang w:eastAsia="ko-KR"/>
              </w:rPr>
              <w:t>)</w:t>
            </w:r>
            <w:r w:rsidRPr="00FC576B">
              <w:rPr>
                <w:rFonts w:ascii="Garamond" w:hAnsi="Garamond"/>
              </w:rPr>
              <w:t>, имеющейся в распоряжении Коммерческого оператора на момент формирования реестра);</w:t>
            </w:r>
          </w:p>
          <w:p w:rsidR="00F47580" w:rsidRPr="00FC576B"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bookmarkStart w:id="0" w:name="_Toc312742891"/>
            <w:bookmarkStart w:id="1" w:name="_Toc362868977"/>
            <w:bookmarkStart w:id="2" w:name="_Toc365383323"/>
            <w:bookmarkStart w:id="3" w:name="_Toc396920250"/>
            <w:bookmarkStart w:id="4" w:name="_Toc428983288"/>
            <w:bookmarkStart w:id="5" w:name="_Toc431820819"/>
            <w:bookmarkStart w:id="6" w:name="_Toc460246538"/>
            <w:bookmarkStart w:id="7" w:name="_Toc481160467"/>
            <w:r w:rsidRPr="00FC576B">
              <w:rPr>
                <w:rFonts w:ascii="Garamond" w:hAnsi="Garamond"/>
              </w:rPr>
              <w:t xml:space="preserve">технические характеристики (в случае, если технические и иные характеристики установлены в нормативном правовом акте </w:t>
            </w:r>
            <w:r w:rsidRPr="00FC576B">
              <w:rPr>
                <w:rFonts w:ascii="Garamond" w:hAnsi="Garamond"/>
                <w:lang w:eastAsia="ru-RU"/>
              </w:rPr>
              <w:t xml:space="preserve">Правительства Российской Федерации, </w:t>
            </w:r>
            <w:r w:rsidRPr="00FC576B">
              <w:rPr>
                <w:rFonts w:ascii="Garamond" w:hAnsi="Garamond"/>
              </w:rPr>
              <w:t>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w:t>
            </w:r>
            <w:bookmarkEnd w:id="0"/>
            <w:bookmarkEnd w:id="1"/>
            <w:bookmarkEnd w:id="2"/>
            <w:bookmarkEnd w:id="3"/>
            <w:bookmarkEnd w:id="4"/>
            <w:bookmarkEnd w:id="5"/>
            <w:bookmarkEnd w:id="6"/>
            <w:bookmarkEnd w:id="7"/>
            <w:r w:rsidRPr="00FC576B">
              <w:rPr>
                <w:rFonts w:ascii="Garamond" w:hAnsi="Garamond"/>
              </w:rPr>
              <w:t xml:space="preserve"> </w:t>
            </w:r>
          </w:p>
          <w:p w:rsidR="00F47580" w:rsidRPr="00FC576B"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FC576B">
              <w:rPr>
                <w:rFonts w:ascii="Garamond" w:hAnsi="Garamond"/>
              </w:rPr>
              <w:t>нижний предел регулировочного диапазона;</w:t>
            </w:r>
          </w:p>
          <w:p w:rsidR="00F47580" w:rsidRPr="00FC576B"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FC576B">
              <w:rPr>
                <w:rFonts w:ascii="Garamond" w:hAnsi="Garamond"/>
              </w:rPr>
              <w:t>верхний предел регулировочного диапазона;</w:t>
            </w:r>
          </w:p>
          <w:p w:rsidR="00F47580" w:rsidRPr="00FC576B"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FC576B">
              <w:rPr>
                <w:rFonts w:ascii="Garamond" w:hAnsi="Garamond"/>
              </w:rPr>
              <w:t>вид используемого основного топлива или энергоносителя;</w:t>
            </w:r>
          </w:p>
          <w:p w:rsidR="00F47580" w:rsidRPr="00FC576B"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FC576B">
              <w:rPr>
                <w:rFonts w:ascii="Garamond" w:hAnsi="Garamond"/>
              </w:rPr>
              <w:t>вид резервного топлива (при его наличии);</w:t>
            </w:r>
          </w:p>
          <w:p w:rsidR="00F47580" w:rsidRPr="00FC576B"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bookmarkStart w:id="8" w:name="_Toc431820820"/>
            <w:bookmarkStart w:id="9" w:name="_Toc460246539"/>
            <w:bookmarkStart w:id="10" w:name="_Toc481160468"/>
            <w:r w:rsidRPr="00FC576B">
              <w:rPr>
                <w:rFonts w:ascii="Garamond" w:hAnsi="Garamond"/>
              </w:rPr>
              <w:t xml:space="preserve">дату начала исполнения обязательства по поставке мощности генерирующего объекта (ГЕМ) </w:t>
            </w:r>
            <w:r w:rsidRPr="00FC576B">
              <w:rPr>
                <w:rFonts w:ascii="Garamond" w:hAnsi="Garamond"/>
                <w:lang w:val="en-US"/>
              </w:rPr>
              <w:t>g</w:t>
            </w:r>
            <w:r w:rsidRPr="00FC576B">
              <w:rPr>
                <w:rFonts w:ascii="Garamond" w:hAnsi="Garamond"/>
              </w:rPr>
              <w:t>, указанную в соответствующем договоре при его заключении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bookmarkEnd w:id="8"/>
            <w:bookmarkEnd w:id="9"/>
            <w:bookmarkEnd w:id="10"/>
          </w:p>
          <w:p w:rsidR="00F47580" w:rsidRPr="00FC576B"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r w:rsidRPr="00FC576B">
              <w:rPr>
                <w:rFonts w:ascii="Garamond" w:hAnsi="Garamond"/>
              </w:rPr>
              <w:t xml:space="preserve"> </w:t>
            </w:r>
            <w:bookmarkStart w:id="11" w:name="_Toc431820821"/>
            <w:bookmarkStart w:id="12" w:name="_Toc460246540"/>
            <w:bookmarkStart w:id="13" w:name="_Toc481160469"/>
            <w:r w:rsidRPr="00FC576B">
              <w:rPr>
                <w:rFonts w:ascii="Garamond" w:hAnsi="Garamond"/>
              </w:rPr>
              <w:t xml:space="preserve">дату начала исполнения обязательства по поставке мощности генерирующего объекта (ГЕМ) g,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w:t>
            </w:r>
            <w:r w:rsidRPr="00FC576B">
              <w:rPr>
                <w:rFonts w:ascii="Garamond" w:hAnsi="Garamond"/>
              </w:rPr>
              <w:lastRenderedPageBreak/>
              <w:t>месяца);</w:t>
            </w:r>
            <w:bookmarkEnd w:id="11"/>
            <w:bookmarkEnd w:id="12"/>
            <w:bookmarkEnd w:id="13"/>
          </w:p>
          <w:p w:rsidR="00F47580" w:rsidRPr="00FC576B"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bookmarkStart w:id="14" w:name="_Toc431820822"/>
            <w:bookmarkStart w:id="15" w:name="_Toc460246541"/>
            <w:bookmarkStart w:id="16" w:name="_Toc481160470"/>
            <w:r w:rsidRPr="00FC576B">
              <w:rPr>
                <w:rFonts w:ascii="Garamond" w:hAnsi="Garamond"/>
                <w:lang w:eastAsia="ru-RU"/>
              </w:rPr>
              <w:t xml:space="preserve">дату окончания исполнения обязательств по поставке мощности генерирующего объекта (ГЕМ) </w:t>
            </w:r>
            <w:r w:rsidRPr="00FC576B">
              <w:rPr>
                <w:rFonts w:ascii="Garamond" w:hAnsi="Garamond"/>
                <w:i/>
                <w:lang w:val="en-US" w:eastAsia="ru-RU"/>
              </w:rPr>
              <w:t>g</w:t>
            </w:r>
            <w:r w:rsidRPr="00FC576B">
              <w:rPr>
                <w:rFonts w:ascii="Garamond" w:hAnsi="Garamond"/>
                <w:lang w:eastAsia="ru-RU"/>
              </w:rPr>
              <w:t>, определенную в соответствии с условиями соответствующего договора.</w:t>
            </w:r>
            <w:bookmarkEnd w:id="14"/>
            <w:bookmarkEnd w:id="15"/>
            <w:bookmarkEnd w:id="16"/>
          </w:p>
          <w:p w:rsidR="00F47580" w:rsidRPr="00FC576B" w:rsidRDefault="00F47580" w:rsidP="000D22DA">
            <w:pPr>
              <w:spacing w:before="120" w:after="120" w:line="240" w:lineRule="auto"/>
              <w:jc w:val="both"/>
              <w:rPr>
                <w:rFonts w:ascii="Garamond" w:hAnsi="Garamond"/>
              </w:rPr>
            </w:pPr>
            <w:r w:rsidRPr="00FC576B">
              <w:rPr>
                <w:rFonts w:ascii="Garamond" w:hAnsi="Garamond"/>
              </w:rPr>
              <w:t>В Реестр мощности, подлежащей обязательной покупке, не включаются генерирующие объекты (ГЕМ),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с 1 января года,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F47580" w:rsidRPr="00FC576B" w:rsidRDefault="00F47580" w:rsidP="000D22DA">
            <w:pPr>
              <w:spacing w:before="120" w:after="120" w:line="240" w:lineRule="auto"/>
              <w:jc w:val="both"/>
              <w:rPr>
                <w:rFonts w:ascii="Garamond" w:hAnsi="Garamond"/>
              </w:rPr>
            </w:pPr>
            <w:r w:rsidRPr="00FC576B">
              <w:rPr>
                <w:rFonts w:ascii="Garamond" w:hAnsi="Garamond"/>
              </w:rPr>
              <w:t>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й даты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В случае если уведомления о внесении изменений в ДПМ в части изменения даты начала исполнения обязательства по поставке мощности предоставляются ЦФР Коммерческому оператору позднее 5 (пят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rsidR="00F47580" w:rsidRPr="00FC576B" w:rsidRDefault="00F47580" w:rsidP="000D22DA">
            <w:pPr>
              <w:tabs>
                <w:tab w:val="left" w:pos="720"/>
              </w:tabs>
              <w:spacing w:before="120" w:after="120" w:line="240" w:lineRule="auto"/>
              <w:jc w:val="both"/>
              <w:rPr>
                <w:rFonts w:ascii="Garamond" w:hAnsi="Garamond"/>
              </w:rPr>
            </w:pPr>
            <w:r w:rsidRPr="00FC576B">
              <w:rPr>
                <w:rFonts w:ascii="Garamond" w:hAnsi="Garamond"/>
              </w:rPr>
              <w:t xml:space="preserve">В Реестр мощности, подлежащей обязательной покупке, не включаются генерирующие объекты, исключенные из перечня генерирующих объектов, с использованием которых будет осуществляться поставка мощности по договорам о предоставлении мощности, утвержденного распоряжением Правительства Российской Федерации от 11 августа 2010 года № 1334-р, и в отношении которых соблюдено хотя бы одно из </w:t>
            </w:r>
            <w:r w:rsidRPr="00FC576B">
              <w:rPr>
                <w:rFonts w:ascii="Garamond" w:hAnsi="Garamond"/>
              </w:rPr>
              <w:lastRenderedPageBreak/>
              <w:t>следующих условий:</w:t>
            </w:r>
          </w:p>
          <w:p w:rsidR="00F47580" w:rsidRPr="00FC576B" w:rsidRDefault="00F47580" w:rsidP="000D22DA">
            <w:pPr>
              <w:numPr>
                <w:ilvl w:val="0"/>
                <w:numId w:val="20"/>
              </w:numPr>
              <w:tabs>
                <w:tab w:val="left" w:pos="720"/>
              </w:tabs>
              <w:spacing w:before="120" w:after="120" w:line="240" w:lineRule="auto"/>
              <w:jc w:val="both"/>
              <w:rPr>
                <w:rFonts w:ascii="Garamond" w:hAnsi="Garamond"/>
              </w:rPr>
            </w:pPr>
            <w:r w:rsidRPr="00FC576B">
              <w:rPr>
                <w:rFonts w:ascii="Garamond" w:hAnsi="Garamond"/>
              </w:rPr>
              <w:t>в отношении указанного генерирующего объекта отсутствует зарегистрированная на оптовом рынке ГТП генерации;</w:t>
            </w:r>
          </w:p>
          <w:p w:rsidR="00F47580" w:rsidRPr="00FC576B" w:rsidRDefault="00F47580" w:rsidP="000D22DA">
            <w:pPr>
              <w:numPr>
                <w:ilvl w:val="0"/>
                <w:numId w:val="20"/>
              </w:numPr>
              <w:tabs>
                <w:tab w:val="left" w:pos="720"/>
              </w:tabs>
              <w:spacing w:before="120" w:after="120" w:line="240" w:lineRule="auto"/>
              <w:jc w:val="both"/>
              <w:rPr>
                <w:rFonts w:ascii="Garamond" w:hAnsi="Garamond"/>
              </w:rPr>
            </w:pPr>
            <w:r w:rsidRPr="00FC576B">
              <w:rPr>
                <w:rFonts w:ascii="Garamond" w:hAnsi="Garamond"/>
              </w:rPr>
              <w:t>участником оптового рынка заявлено о намерении не осуществлять поставку мощности на оптовый рынок с использованием указанного генерирующего объекта, что должно быть выражено путем подачи в Коммерческий оператор соответствующего заявления.</w:t>
            </w:r>
          </w:p>
          <w:p w:rsidR="00F47580" w:rsidRPr="00FC576B" w:rsidRDefault="00F47580" w:rsidP="000D22DA">
            <w:pPr>
              <w:tabs>
                <w:tab w:val="left" w:pos="720"/>
              </w:tabs>
              <w:spacing w:before="120" w:after="120" w:line="240" w:lineRule="auto"/>
              <w:jc w:val="both"/>
              <w:rPr>
                <w:rFonts w:ascii="Garamond" w:hAnsi="Garamond"/>
              </w:rPr>
            </w:pPr>
            <w:r w:rsidRPr="00FC576B">
              <w:rPr>
                <w:rFonts w:ascii="Garamond" w:hAnsi="Garamond"/>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rsidR="00F47580" w:rsidRPr="00FC576B" w:rsidRDefault="00F47580" w:rsidP="000D22DA">
            <w:pPr>
              <w:tabs>
                <w:tab w:val="left" w:pos="720"/>
              </w:tabs>
              <w:spacing w:before="120" w:after="120" w:line="240" w:lineRule="auto"/>
              <w:jc w:val="both"/>
              <w:rPr>
                <w:rFonts w:ascii="Garamond" w:hAnsi="Garamond"/>
              </w:rPr>
            </w:pPr>
            <w:r w:rsidRPr="00FC576B">
              <w:rPr>
                <w:rFonts w:ascii="Garamond" w:hAnsi="Garamond"/>
              </w:rPr>
              <w:t>Системный оператор публикует повторно информацию, предусмотренную пунктом 2.1.2 настоящего Регламента, в части объемов, учитываемых при проведении КОМ как объемы мощности, подлежащей обязательной покупке в ценовой зоне вне зависимости от результатов КОМ, не позднее 1 рабочего дня после получения скорректированного Реестра мощности, подлежащей обязательной покупке.</w:t>
            </w:r>
          </w:p>
        </w:tc>
        <w:tc>
          <w:tcPr>
            <w:tcW w:w="2369" w:type="pct"/>
          </w:tcPr>
          <w:p w:rsidR="00F47580" w:rsidRPr="00DC44E2" w:rsidRDefault="00F47580" w:rsidP="000D22DA">
            <w:pPr>
              <w:spacing w:before="120" w:after="120" w:line="240" w:lineRule="auto"/>
              <w:jc w:val="both"/>
              <w:rPr>
                <w:rFonts w:ascii="Garamond" w:hAnsi="Garamond"/>
              </w:rPr>
            </w:pPr>
            <w:r w:rsidRPr="00DC44E2">
              <w:rPr>
                <w:rFonts w:ascii="Garamond" w:hAnsi="Garamond"/>
              </w:rPr>
              <w:lastRenderedPageBreak/>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rsidR="00F47580" w:rsidRPr="00DC44E2" w:rsidRDefault="00F47580" w:rsidP="000D22DA">
            <w:pPr>
              <w:numPr>
                <w:ilvl w:val="0"/>
                <w:numId w:val="17"/>
              </w:numPr>
              <w:spacing w:before="120" w:after="120" w:line="240" w:lineRule="auto"/>
              <w:ind w:left="1034"/>
              <w:jc w:val="both"/>
              <w:rPr>
                <w:rFonts w:ascii="Garamond" w:hAnsi="Garamond"/>
              </w:rPr>
            </w:pPr>
            <w:r w:rsidRPr="00DC44E2">
              <w:rPr>
                <w:rFonts w:ascii="Garamond" w:hAnsi="Garamond"/>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rsidR="00F47580" w:rsidRPr="00DC44E2" w:rsidRDefault="00F47580" w:rsidP="000D22DA">
            <w:pPr>
              <w:numPr>
                <w:ilvl w:val="0"/>
                <w:numId w:val="17"/>
              </w:numPr>
              <w:spacing w:before="120" w:after="120" w:line="240" w:lineRule="auto"/>
              <w:ind w:left="993"/>
              <w:jc w:val="both"/>
              <w:rPr>
                <w:rFonts w:ascii="Garamond" w:hAnsi="Garamond"/>
              </w:rPr>
            </w:pPr>
            <w:r w:rsidRPr="00DC44E2">
              <w:rPr>
                <w:rFonts w:ascii="Garamond" w:hAnsi="Garamond"/>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rsidR="00F47580" w:rsidRPr="00DC44E2" w:rsidRDefault="00F47580" w:rsidP="000D22DA">
            <w:pPr>
              <w:numPr>
                <w:ilvl w:val="0"/>
                <w:numId w:val="17"/>
              </w:numPr>
              <w:spacing w:before="120" w:after="120" w:line="240" w:lineRule="auto"/>
              <w:ind w:left="993"/>
              <w:jc w:val="both"/>
              <w:rPr>
                <w:rFonts w:ascii="Garamond" w:hAnsi="Garamond"/>
              </w:rPr>
            </w:pPr>
            <w:r w:rsidRPr="00DC44E2">
              <w:rPr>
                <w:rFonts w:ascii="Garamond" w:hAnsi="Garamond"/>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2018B2">
              <w:rPr>
                <w:rFonts w:ascii="Garamond" w:hAnsi="Garamond"/>
              </w:rPr>
              <w:t xml:space="preserve">(далее </w:t>
            </w:r>
            <w:r w:rsidRPr="00DC44E2">
              <w:rPr>
                <w:rFonts w:ascii="Garamond" w:hAnsi="Garamond"/>
              </w:rPr>
              <w:t>―</w:t>
            </w:r>
            <w:r w:rsidRPr="002018B2">
              <w:rPr>
                <w:rFonts w:ascii="Garamond" w:hAnsi="Garamond"/>
              </w:rPr>
              <w:t xml:space="preserve"> перспективный технологический резерв мощности (ПТРМ))</w:t>
            </w:r>
            <w:r w:rsidRPr="00DC44E2">
              <w:rPr>
                <w:rFonts w:ascii="Garamond" w:hAnsi="Garamond"/>
              </w:rPr>
              <w:t>;</w:t>
            </w:r>
          </w:p>
          <w:p w:rsidR="00F47580" w:rsidRPr="00DC44E2" w:rsidRDefault="00F47580" w:rsidP="000D22DA">
            <w:pPr>
              <w:numPr>
                <w:ilvl w:val="0"/>
                <w:numId w:val="17"/>
              </w:numPr>
              <w:spacing w:before="120" w:after="120" w:line="240" w:lineRule="auto"/>
              <w:ind w:left="993"/>
              <w:jc w:val="both"/>
              <w:rPr>
                <w:rFonts w:ascii="Garamond" w:hAnsi="Garamond"/>
              </w:rPr>
            </w:pPr>
            <w:r w:rsidRPr="00DC44E2">
              <w:rPr>
                <w:rFonts w:ascii="Garamond" w:hAnsi="Garamond"/>
              </w:rPr>
              <w:t xml:space="preserve">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w:t>
            </w:r>
            <w:r w:rsidRPr="00DC44E2">
              <w:rPr>
                <w:rFonts w:ascii="Garamond" w:hAnsi="Garamond"/>
              </w:rPr>
              <w:lastRenderedPageBreak/>
              <w:t>этот год по результатам всех предыдущих КОМ, в том числе корректировочных;</w:t>
            </w:r>
          </w:p>
          <w:p w:rsidR="00F47580" w:rsidRDefault="00F47580" w:rsidP="000D22DA">
            <w:pPr>
              <w:numPr>
                <w:ilvl w:val="0"/>
                <w:numId w:val="17"/>
              </w:numPr>
              <w:spacing w:before="120" w:after="120" w:line="240" w:lineRule="auto"/>
              <w:ind w:left="993"/>
              <w:jc w:val="both"/>
              <w:rPr>
                <w:rFonts w:ascii="Garamond" w:hAnsi="Garamond"/>
              </w:rPr>
            </w:pPr>
            <w:r w:rsidRPr="00DC44E2">
              <w:rPr>
                <w:rFonts w:ascii="Garamond" w:hAnsi="Garamond"/>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rsidR="00F47580" w:rsidRDefault="00F47580" w:rsidP="000D22DA">
            <w:pPr>
              <w:numPr>
                <w:ilvl w:val="0"/>
                <w:numId w:val="17"/>
              </w:numPr>
              <w:spacing w:before="120" w:after="120" w:line="240" w:lineRule="auto"/>
              <w:ind w:left="993"/>
              <w:jc w:val="both"/>
              <w:rPr>
                <w:rFonts w:ascii="Garamond" w:hAnsi="Garamond"/>
              </w:rPr>
            </w:pPr>
            <w:r w:rsidRPr="00DC44E2">
              <w:rPr>
                <w:rFonts w:ascii="Garamond" w:hAnsi="Garamond"/>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w:t>
            </w:r>
            <w:r>
              <w:rPr>
                <w:rFonts w:ascii="Garamond" w:hAnsi="Garamond"/>
              </w:rPr>
              <w:t>х проектов</w:t>
            </w:r>
            <w:r w:rsidRPr="002018B2">
              <w:rPr>
                <w:rFonts w:ascii="Garamond" w:hAnsi="Garamond"/>
              </w:rPr>
              <w:t>;</w:t>
            </w:r>
          </w:p>
          <w:p w:rsidR="00F47580" w:rsidRPr="00FC576B" w:rsidRDefault="00F47580" w:rsidP="000D22DA">
            <w:pPr>
              <w:numPr>
                <w:ilvl w:val="0"/>
                <w:numId w:val="17"/>
              </w:numPr>
              <w:spacing w:before="120" w:after="120" w:line="240" w:lineRule="auto"/>
              <w:ind w:left="993"/>
              <w:jc w:val="both"/>
              <w:rPr>
                <w:rFonts w:ascii="Garamond" w:hAnsi="Garamond"/>
                <w:highlight w:val="yellow"/>
              </w:rPr>
            </w:pPr>
            <w:r w:rsidRPr="00FC576B">
              <w:rPr>
                <w:rFonts w:ascii="Garamond" w:hAnsi="Garamond"/>
                <w:highlight w:val="yellow"/>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rsidR="00F47580" w:rsidRPr="00675073" w:rsidRDefault="00F47580" w:rsidP="000D22DA">
            <w:pPr>
              <w:spacing w:before="120" w:after="120" w:line="240" w:lineRule="auto"/>
              <w:ind w:firstLine="709"/>
              <w:jc w:val="both"/>
              <w:rPr>
                <w:rFonts w:ascii="Garamond" w:hAnsi="Garamond"/>
              </w:rPr>
            </w:pPr>
            <w:r>
              <w:rPr>
                <w:rFonts w:ascii="Garamond" w:hAnsi="Garamond"/>
              </w:rPr>
              <w:t xml:space="preserve">  </w:t>
            </w:r>
            <w:r w:rsidRPr="00675073">
              <w:rPr>
                <w:rFonts w:ascii="Garamond" w:hAnsi="Garamond"/>
              </w:rPr>
              <w:t>Объемы мощности, указанные в подпунктах 1, 2</w:t>
            </w:r>
            <w:r w:rsidRPr="00FC576B">
              <w:rPr>
                <w:rFonts w:ascii="Garamond" w:hAnsi="Garamond"/>
                <w:highlight w:val="yellow"/>
              </w:rPr>
              <w:t>,</w:t>
            </w:r>
            <w:r>
              <w:rPr>
                <w:rFonts w:ascii="Garamond" w:hAnsi="Garamond"/>
              </w:rPr>
              <w:t xml:space="preserve"> 3</w:t>
            </w:r>
            <w:r w:rsidRPr="00675073">
              <w:rPr>
                <w:rFonts w:ascii="Garamond" w:hAnsi="Garamond"/>
              </w:rPr>
              <w:t xml:space="preserve"> </w:t>
            </w:r>
            <w:r w:rsidRPr="00FC576B">
              <w:rPr>
                <w:rFonts w:ascii="Garamond" w:hAnsi="Garamond"/>
                <w:highlight w:val="yellow"/>
              </w:rPr>
              <w:t xml:space="preserve">и </w:t>
            </w:r>
            <w:r>
              <w:rPr>
                <w:rFonts w:ascii="Garamond" w:hAnsi="Garamond"/>
                <w:highlight w:val="yellow"/>
              </w:rPr>
              <w:t>7</w:t>
            </w:r>
            <w:r w:rsidRPr="00675073">
              <w:rPr>
                <w:rFonts w:ascii="Garamond" w:hAnsi="Garamond"/>
              </w:rPr>
              <w:t xml:space="preserve">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675073">
              <w:rPr>
                <w:rFonts w:ascii="Garamond" w:hAnsi="Garamond"/>
                <w:i/>
              </w:rPr>
              <w:t xml:space="preserve"> </w:t>
            </w:r>
            <w:r w:rsidRPr="00675073">
              <w:rPr>
                <w:rFonts w:ascii="Garamond" w:hAnsi="Garamond"/>
              </w:rPr>
              <w:t>не позднее чем за 60 дней до окончания срока подачи ценовых заявок на КОМ на соответствующий год.</w:t>
            </w:r>
          </w:p>
          <w:p w:rsidR="00F47580" w:rsidRPr="00675073" w:rsidRDefault="00F47580" w:rsidP="000D22DA">
            <w:pPr>
              <w:spacing w:before="120" w:after="120" w:line="240" w:lineRule="auto"/>
              <w:ind w:firstLine="851"/>
              <w:jc w:val="both"/>
              <w:rPr>
                <w:rFonts w:ascii="Garamond" w:hAnsi="Garamond"/>
              </w:rPr>
            </w:pPr>
            <w:r w:rsidRPr="00675073">
              <w:rPr>
                <w:rFonts w:ascii="Garamond" w:hAnsi="Garamond"/>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w:t>
            </w:r>
            <w:r w:rsidRPr="00FC576B">
              <w:rPr>
                <w:rFonts w:ascii="Garamond" w:hAnsi="Garamond"/>
                <w:highlight w:val="yellow"/>
              </w:rPr>
              <w:t>,</w:t>
            </w:r>
            <w:r w:rsidRPr="00675073">
              <w:rPr>
                <w:rFonts w:ascii="Garamond" w:hAnsi="Garamond"/>
              </w:rPr>
              <w:t xml:space="preserve"> договорами купли-продажи мощности, заключенными по итогам проведения конкурса и</w:t>
            </w:r>
            <w:r w:rsidRPr="00675073">
              <w:rPr>
                <w:rFonts w:ascii="Garamond" w:hAnsi="Garamond"/>
                <w:lang w:eastAsia="ru-RU"/>
              </w:rPr>
              <w:t xml:space="preserve">нвестиционных проектов по формированию </w:t>
            </w:r>
            <w:r w:rsidRPr="00675073">
              <w:rPr>
                <w:rFonts w:ascii="Garamond" w:hAnsi="Garamond"/>
              </w:rPr>
              <w:t>ПТРМ</w:t>
            </w:r>
            <w:r>
              <w:rPr>
                <w:rFonts w:ascii="Garamond" w:hAnsi="Garamond"/>
              </w:rPr>
              <w:t xml:space="preserve"> </w:t>
            </w:r>
            <w:r w:rsidRPr="00FC576B">
              <w:rPr>
                <w:rFonts w:ascii="Garamond" w:hAnsi="Garamond"/>
                <w:highlight w:val="yellow"/>
              </w:rPr>
              <w:t>и договорам</w:t>
            </w:r>
            <w:r w:rsidR="00772CBE">
              <w:rPr>
                <w:rFonts w:ascii="Garamond" w:hAnsi="Garamond"/>
                <w:highlight w:val="yellow"/>
              </w:rPr>
              <w:t>и</w:t>
            </w:r>
            <w:r w:rsidRPr="00FC576B">
              <w:rPr>
                <w:rFonts w:ascii="Garamond" w:hAnsi="Garamond"/>
                <w:highlight w:val="yellow"/>
              </w:rPr>
              <w:t xml:space="preserve"> </w:t>
            </w:r>
            <w:r>
              <w:rPr>
                <w:rFonts w:ascii="Garamond" w:hAnsi="Garamond"/>
                <w:highlight w:val="yellow"/>
              </w:rPr>
              <w:t>ку</w:t>
            </w:r>
            <w:r w:rsidRPr="00FC576B">
              <w:rPr>
                <w:rFonts w:ascii="Garamond" w:hAnsi="Garamond"/>
                <w:highlight w:val="yellow"/>
              </w:rPr>
              <w:t>пли-продажи мощности по результатам КОМ НГО</w:t>
            </w:r>
            <w:r w:rsidRPr="00675073">
              <w:rPr>
                <w:rFonts w:ascii="Garamond" w:hAnsi="Garamond"/>
              </w:rPr>
              <w:t>:</w:t>
            </w:r>
          </w:p>
          <w:p w:rsidR="00F47580" w:rsidRPr="00675073" w:rsidRDefault="00F47580" w:rsidP="000D22DA">
            <w:pPr>
              <w:spacing w:before="120" w:after="120" w:line="240" w:lineRule="auto"/>
              <w:ind w:left="993"/>
              <w:jc w:val="both"/>
              <w:rPr>
                <w:rFonts w:ascii="Garamond" w:hAnsi="Garamond"/>
              </w:rPr>
            </w:pPr>
            <w:r w:rsidRPr="00675073">
              <w:rPr>
                <w:rFonts w:ascii="Garamond" w:hAnsi="Garamond"/>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rsidR="00F47580" w:rsidRPr="00675073"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675073">
              <w:rPr>
                <w:rFonts w:ascii="Garamond" w:hAnsi="Garamond"/>
              </w:rPr>
              <w:lastRenderedPageBreak/>
              <w:t>ДПМ;</w:t>
            </w:r>
          </w:p>
          <w:p w:rsidR="00F47580" w:rsidRPr="00675073"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675073">
              <w:rPr>
                <w:rFonts w:ascii="Garamond" w:hAnsi="Garamond"/>
              </w:rPr>
              <w:t>договорам купли-продажи мощности новых АЭС и ГЭС;</w:t>
            </w:r>
          </w:p>
          <w:p w:rsidR="00F47580"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675073">
              <w:rPr>
                <w:rFonts w:ascii="Garamond" w:hAnsi="Garamond"/>
              </w:rPr>
              <w:t>договорам купли-продажи мощности, заключенным по итогам проведения конкурса инвестиционных</w:t>
            </w:r>
            <w:r w:rsidRPr="00675073">
              <w:rPr>
                <w:rFonts w:ascii="Garamond" w:hAnsi="Garamond"/>
                <w:lang w:eastAsia="ru-RU"/>
              </w:rPr>
              <w:t xml:space="preserve"> проектов по формированию </w:t>
            </w:r>
            <w:r w:rsidRPr="00675073">
              <w:rPr>
                <w:rFonts w:ascii="Garamond" w:hAnsi="Garamond"/>
              </w:rPr>
              <w:t>ПТРМ;</w:t>
            </w:r>
          </w:p>
          <w:p w:rsidR="00F47580" w:rsidRPr="00FC576B" w:rsidRDefault="00F47580" w:rsidP="000D22DA">
            <w:pPr>
              <w:numPr>
                <w:ilvl w:val="0"/>
                <w:numId w:val="18"/>
              </w:numPr>
              <w:tabs>
                <w:tab w:val="clear" w:pos="1080"/>
                <w:tab w:val="num" w:pos="1680"/>
              </w:tabs>
              <w:spacing w:before="120" w:after="120" w:line="240" w:lineRule="auto"/>
              <w:ind w:left="1680"/>
              <w:jc w:val="both"/>
              <w:rPr>
                <w:rFonts w:ascii="Garamond" w:hAnsi="Garamond"/>
                <w:highlight w:val="yellow"/>
              </w:rPr>
            </w:pPr>
            <w:r w:rsidRPr="00FC576B">
              <w:rPr>
                <w:rFonts w:ascii="Garamond" w:hAnsi="Garamond"/>
                <w:highlight w:val="yellow"/>
              </w:rPr>
              <w:t xml:space="preserve">договорам </w:t>
            </w:r>
            <w:r>
              <w:rPr>
                <w:rFonts w:ascii="Garamond" w:hAnsi="Garamond"/>
                <w:highlight w:val="yellow"/>
              </w:rPr>
              <w:t>ку</w:t>
            </w:r>
            <w:r w:rsidRPr="00FC576B">
              <w:rPr>
                <w:rFonts w:ascii="Garamond" w:hAnsi="Garamond"/>
                <w:highlight w:val="yellow"/>
              </w:rPr>
              <w:t>пли-продажи мощности по результатам КОМ НГО;</w:t>
            </w:r>
          </w:p>
          <w:p w:rsidR="00F47580" w:rsidRPr="00675073" w:rsidRDefault="00F47580" w:rsidP="000D22DA">
            <w:pPr>
              <w:spacing w:before="120" w:after="120" w:line="240" w:lineRule="auto"/>
              <w:ind w:left="993"/>
              <w:jc w:val="both"/>
              <w:rPr>
                <w:rFonts w:ascii="Garamond" w:hAnsi="Garamond"/>
              </w:rPr>
            </w:pPr>
            <w:r w:rsidRPr="00675073">
              <w:rPr>
                <w:rFonts w:ascii="Garamond" w:hAnsi="Garamond"/>
              </w:rPr>
              <w:t xml:space="preserve">б) перечень генерирующих объектов (ГЕМ) </w:t>
            </w:r>
            <w:r w:rsidRPr="00675073">
              <w:rPr>
                <w:rFonts w:ascii="Garamond" w:hAnsi="Garamond"/>
                <w:i/>
              </w:rPr>
              <w:t>g</w:t>
            </w:r>
            <w:r w:rsidRPr="00675073">
              <w:rPr>
                <w:rFonts w:ascii="Garamond" w:hAnsi="Garamond"/>
              </w:rPr>
              <w:t>, мощность которых должна поставляться по указанным договорам в году, на который проводится КОМ;</w:t>
            </w:r>
          </w:p>
          <w:p w:rsidR="00F47580" w:rsidRPr="00675073" w:rsidRDefault="00F47580" w:rsidP="000D22DA">
            <w:pPr>
              <w:spacing w:before="120" w:after="120" w:line="240" w:lineRule="auto"/>
              <w:ind w:left="993"/>
              <w:jc w:val="both"/>
              <w:rPr>
                <w:rFonts w:ascii="Garamond" w:hAnsi="Garamond"/>
              </w:rPr>
            </w:pPr>
            <w:r w:rsidRPr="00675073">
              <w:rPr>
                <w:rFonts w:ascii="Garamond" w:hAnsi="Garamond"/>
              </w:rPr>
              <w:t xml:space="preserve">в) в отношении каждого генерирующего объекта (ГЕМ) </w:t>
            </w:r>
            <w:r w:rsidRPr="00675073">
              <w:rPr>
                <w:rFonts w:ascii="Garamond" w:hAnsi="Garamond"/>
                <w:i/>
              </w:rPr>
              <w:t>g</w:t>
            </w:r>
            <w:r w:rsidRPr="00675073">
              <w:rPr>
                <w:rFonts w:ascii="Garamond" w:hAnsi="Garamond"/>
              </w:rPr>
              <w:t>:</w:t>
            </w:r>
          </w:p>
          <w:p w:rsidR="00F47580" w:rsidRPr="00675073"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675073">
              <w:rPr>
                <w:rFonts w:ascii="Garamond" w:hAnsi="Garamond"/>
                <w:color w:val="000000"/>
              </w:rPr>
              <w:t xml:space="preserve">месторасположение </w:t>
            </w:r>
            <w:r w:rsidRPr="00675073">
              <w:rPr>
                <w:rFonts w:ascii="Garamond" w:hAnsi="Garamond"/>
              </w:rPr>
              <w:t xml:space="preserve">генерирующего объекта (ГЕМ) </w:t>
            </w:r>
            <w:r w:rsidRPr="00675073">
              <w:rPr>
                <w:rFonts w:ascii="Garamond" w:hAnsi="Garamond"/>
                <w:i/>
              </w:rPr>
              <w:t>g</w:t>
            </w:r>
            <w:r w:rsidRPr="00675073">
              <w:rPr>
                <w:rFonts w:ascii="Garamond" w:hAnsi="Garamond"/>
                <w:color w:val="000000"/>
              </w:rPr>
              <w:t>;</w:t>
            </w:r>
          </w:p>
          <w:p w:rsidR="00F47580" w:rsidRPr="00675073" w:rsidRDefault="00F47580" w:rsidP="000D22DA">
            <w:pPr>
              <w:numPr>
                <w:ilvl w:val="0"/>
                <w:numId w:val="18"/>
              </w:numPr>
              <w:tabs>
                <w:tab w:val="clear" w:pos="1080"/>
                <w:tab w:val="num" w:pos="1680"/>
              </w:tabs>
              <w:spacing w:before="120" w:after="120" w:line="240" w:lineRule="auto"/>
              <w:ind w:left="1680"/>
              <w:jc w:val="both"/>
              <w:rPr>
                <w:rFonts w:ascii="Garamond" w:hAnsi="Garamond"/>
              </w:rPr>
            </w:pPr>
            <w:r w:rsidRPr="00675073">
              <w:rPr>
                <w:rFonts w:ascii="Garamond" w:hAnsi="Garamond"/>
              </w:rPr>
              <w:t xml:space="preserve">объем поставки мощности </w:t>
            </w:r>
            <w:r w:rsidRPr="00675073">
              <w:rPr>
                <w:rFonts w:ascii="Garamond" w:hAnsi="Garamond"/>
                <w:position w:val="-14"/>
              </w:rPr>
              <w:object w:dxaOrig="560" w:dyaOrig="400">
                <v:shape id="_x0000_i1027" type="#_x0000_t75" style="width:28.5pt;height:18.75pt" o:ole="">
                  <v:imagedata r:id="rId8" o:title=""/>
                </v:shape>
                <o:OLEObject Type="Embed" ProgID="Equation.DSMT4" ShapeID="_x0000_i1027" DrawAspect="Content" ObjectID="_1565076588" r:id="rId11"/>
              </w:object>
            </w:r>
            <w:r w:rsidRPr="00675073">
              <w:rPr>
                <w:rFonts w:ascii="Garamond" w:hAnsi="Garamond"/>
              </w:rPr>
              <w:t xml:space="preserve">, соответствующий установленной мощности генерирующего объекта (ГЕМ) </w:t>
            </w:r>
            <w:r w:rsidRPr="00675073">
              <w:rPr>
                <w:rFonts w:ascii="Garamond" w:hAnsi="Garamond"/>
                <w:i/>
                <w:lang w:val="en-US"/>
              </w:rPr>
              <w:t>g</w:t>
            </w:r>
            <w:r w:rsidRPr="00675073">
              <w:rPr>
                <w:rFonts w:ascii="Garamond" w:hAnsi="Garamond"/>
              </w:rPr>
              <w:t xml:space="preserve"> (в случае если ГТП генерации, зарегистрированная в соответствии с </w:t>
            </w:r>
            <w:r w:rsidRPr="00675073">
              <w:rPr>
                <w:rFonts w:ascii="Garamond" w:hAnsi="Garamond"/>
                <w:i/>
              </w:rPr>
              <w:t>Регламентом определения объемов мощности, продаваемой по договорам о предоставлении мощности</w:t>
            </w:r>
            <w:r w:rsidRPr="00675073">
              <w:rPr>
                <w:rFonts w:ascii="Garamond" w:hAnsi="Garamond"/>
              </w:rPr>
              <w:t xml:space="preserve"> (Приложение № 6.7 к</w:t>
            </w:r>
            <w:r w:rsidRPr="00675073">
              <w:rPr>
                <w:rFonts w:ascii="Garamond" w:hAnsi="Garamond"/>
                <w:i/>
              </w:rPr>
              <w:t xml:space="preserve"> Договору о присоединении к торговой системе оптового рынка</w:t>
            </w:r>
            <w:r w:rsidRPr="00675073">
              <w:rPr>
                <w:rFonts w:ascii="Garamond" w:hAnsi="Garamond"/>
              </w:rPr>
              <w:t xml:space="preserve">) в отношении каждого генерирующего объекта, указанного в Перечне генерирующих объектов ДПМ, состоит из двух и более ГЕМ, то Коммерческий оператор для целей формирования Реестра мощности, подлежащей обязательной покупке, в качестве объема поставки мощности </w:t>
            </w:r>
            <w:r w:rsidRPr="00675073">
              <w:rPr>
                <w:rFonts w:ascii="Garamond" w:hAnsi="Garamond"/>
              </w:rPr>
              <w:object w:dxaOrig="560" w:dyaOrig="400">
                <v:shape id="_x0000_i1028" type="#_x0000_t75" style="width:28.5pt;height:18.75pt" o:ole="">
                  <v:imagedata r:id="rId8" o:title=""/>
                </v:shape>
                <o:OLEObject Type="Embed" ProgID="Equation.DSMT4" ShapeID="_x0000_i1028" DrawAspect="Content" ObjectID="_1565076589" r:id="rId12"/>
              </w:object>
            </w:r>
            <w:r w:rsidRPr="00675073">
              <w:rPr>
                <w:rFonts w:ascii="Garamond" w:hAnsi="Garamond"/>
              </w:rPr>
              <w:t xml:space="preserve"> в отношении ГЕМ </w:t>
            </w:r>
            <w:r w:rsidRPr="00675073">
              <w:rPr>
                <w:rFonts w:ascii="Garamond" w:hAnsi="Garamond"/>
                <w:i/>
                <w:lang w:val="en-US"/>
              </w:rPr>
              <w:t>g</w:t>
            </w:r>
            <w:r w:rsidRPr="00675073">
              <w:rPr>
                <w:rFonts w:ascii="Garamond" w:hAnsi="Garamond"/>
              </w:rPr>
              <w:t xml:space="preserve"> указывает часть установленной мощности объекта из перечня генерирующих объектов ДПМ, определенного постановлением Правительства РФ, полученную путем разнесения указанной установленной мощности </w:t>
            </w:r>
            <w:r w:rsidRPr="00675073">
              <w:rPr>
                <w:rFonts w:ascii="Garamond" w:hAnsi="Garamond"/>
              </w:rPr>
              <w:lastRenderedPageBreak/>
              <w:t xml:space="preserve">пропорционально суммарной установленной мощности генерирующих агрегатов, отнесенных к данной ГЕМ согласно Акту регистрации ГЕМ, в представленной поставщиком мощности форме № 12/12А, предусмотренной </w:t>
            </w:r>
            <w:r w:rsidRPr="00675073">
              <w:rPr>
                <w:rFonts w:ascii="Garamond" w:hAnsi="Garamond"/>
                <w:i/>
              </w:rPr>
              <w:t>Положением о порядке получения статуса субъекта оптового рынка и ведения реестра субъектов оптового рынка</w:t>
            </w:r>
            <w:r w:rsidRPr="00675073">
              <w:rPr>
                <w:rFonts w:ascii="Garamond" w:hAnsi="Garamond"/>
              </w:rPr>
              <w:t xml:space="preserve"> </w:t>
            </w:r>
            <w:r w:rsidRPr="00675073">
              <w:rPr>
                <w:rFonts w:ascii="Garamond" w:hAnsi="Garamond"/>
                <w:lang w:eastAsia="ko-KR"/>
              </w:rPr>
              <w:t xml:space="preserve">(Приложение № 1.1 к </w:t>
            </w:r>
            <w:r w:rsidRPr="00675073">
              <w:rPr>
                <w:rFonts w:ascii="Garamond" w:hAnsi="Garamond"/>
                <w:i/>
                <w:lang w:eastAsia="ko-KR"/>
              </w:rPr>
              <w:t>Договору о присоединении к торговой системе оптового рынка</w:t>
            </w:r>
            <w:r w:rsidRPr="00675073">
              <w:rPr>
                <w:rFonts w:ascii="Garamond" w:hAnsi="Garamond"/>
                <w:lang w:eastAsia="ko-KR"/>
              </w:rPr>
              <w:t>)</w:t>
            </w:r>
            <w:r w:rsidRPr="00675073">
              <w:rPr>
                <w:rFonts w:ascii="Garamond" w:hAnsi="Garamond"/>
              </w:rPr>
              <w:t>, имеющейся в распоряжении Коммерческого оператора на момент формирования реестра);</w:t>
            </w:r>
          </w:p>
          <w:p w:rsidR="00F47580" w:rsidRPr="00675073"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r w:rsidRPr="00675073">
              <w:rPr>
                <w:rFonts w:ascii="Garamond" w:hAnsi="Garamond"/>
              </w:rPr>
              <w:t xml:space="preserve">технические характеристики (в случае, если технические и иные характеристики установлены в нормативном правовом акте </w:t>
            </w:r>
            <w:r w:rsidRPr="00675073">
              <w:rPr>
                <w:rFonts w:ascii="Garamond" w:hAnsi="Garamond"/>
                <w:lang w:eastAsia="ru-RU"/>
              </w:rPr>
              <w:t xml:space="preserve">Правительства Российской Федерации, </w:t>
            </w:r>
            <w:r w:rsidRPr="00675073">
              <w:rPr>
                <w:rFonts w:ascii="Garamond" w:hAnsi="Garamond"/>
              </w:rPr>
              <w:t xml:space="preserve">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 </w:t>
            </w:r>
          </w:p>
          <w:p w:rsidR="00F47580" w:rsidRPr="00675073"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675073">
              <w:rPr>
                <w:rFonts w:ascii="Garamond" w:hAnsi="Garamond"/>
              </w:rPr>
              <w:t>нижний предел регулировочного диапазона;</w:t>
            </w:r>
          </w:p>
          <w:p w:rsidR="00F47580" w:rsidRPr="00675073"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675073">
              <w:rPr>
                <w:rFonts w:ascii="Garamond" w:hAnsi="Garamond"/>
              </w:rPr>
              <w:t>верхний предел регулировочного диапазона;</w:t>
            </w:r>
          </w:p>
          <w:p w:rsidR="00F47580" w:rsidRPr="00675073"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675073">
              <w:rPr>
                <w:rFonts w:ascii="Garamond" w:hAnsi="Garamond"/>
              </w:rPr>
              <w:t>вид используемого основного топлива или энергоносителя;</w:t>
            </w:r>
          </w:p>
          <w:p w:rsidR="00F47580" w:rsidRPr="00675073" w:rsidRDefault="00F47580" w:rsidP="000D22DA">
            <w:pPr>
              <w:numPr>
                <w:ilvl w:val="0"/>
                <w:numId w:val="19"/>
              </w:numPr>
              <w:tabs>
                <w:tab w:val="clear" w:pos="1776"/>
                <w:tab w:val="num" w:pos="2040"/>
              </w:tabs>
              <w:spacing w:before="120" w:after="120" w:line="240" w:lineRule="auto"/>
              <w:ind w:hanging="96"/>
              <w:jc w:val="both"/>
              <w:rPr>
                <w:rFonts w:ascii="Garamond" w:hAnsi="Garamond"/>
              </w:rPr>
            </w:pPr>
            <w:r w:rsidRPr="00675073">
              <w:rPr>
                <w:rFonts w:ascii="Garamond" w:hAnsi="Garamond"/>
              </w:rPr>
              <w:t>вид резервного топлива (при его наличии);</w:t>
            </w:r>
          </w:p>
          <w:p w:rsidR="00F47580" w:rsidRPr="00675073"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r w:rsidRPr="00675073">
              <w:rPr>
                <w:rFonts w:ascii="Garamond" w:hAnsi="Garamond"/>
              </w:rPr>
              <w:t xml:space="preserve">дату начала исполнения обязательства по поставке мощности генерирующего объекта (ГЕМ) </w:t>
            </w:r>
            <w:r w:rsidRPr="00675073">
              <w:rPr>
                <w:rFonts w:ascii="Garamond" w:hAnsi="Garamond"/>
                <w:lang w:val="en-US"/>
              </w:rPr>
              <w:t>g</w:t>
            </w:r>
            <w:r w:rsidRPr="00675073">
              <w:rPr>
                <w:rFonts w:ascii="Garamond" w:hAnsi="Garamond"/>
              </w:rPr>
              <w:t>, указанную в соответствующем договоре при его заключении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rsidR="00F47580" w:rsidRPr="00675073"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rPr>
            </w:pPr>
            <w:r w:rsidRPr="00675073">
              <w:rPr>
                <w:rFonts w:ascii="Garamond" w:hAnsi="Garamond"/>
              </w:rPr>
              <w:t xml:space="preserve"> дату начала исполнения обязательства по поставке мощности генерирующего объекта (ГЕМ) g, </w:t>
            </w:r>
            <w:r w:rsidRPr="00675073">
              <w:rPr>
                <w:rFonts w:ascii="Garamond" w:hAnsi="Garamond"/>
              </w:rPr>
              <w:lastRenderedPageBreak/>
              <w:t>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rsidR="00F47580" w:rsidRPr="00C362F8" w:rsidRDefault="00F47580" w:rsidP="000D22DA">
            <w:pPr>
              <w:numPr>
                <w:ilvl w:val="0"/>
                <w:numId w:val="18"/>
              </w:numPr>
              <w:autoSpaceDE w:val="0"/>
              <w:autoSpaceDN w:val="0"/>
              <w:adjustRightInd w:val="0"/>
              <w:spacing w:before="120" w:after="120" w:line="240" w:lineRule="auto"/>
              <w:ind w:left="1680"/>
              <w:jc w:val="both"/>
              <w:outlineLvl w:val="1"/>
              <w:rPr>
                <w:rFonts w:ascii="Garamond" w:hAnsi="Garamond"/>
                <w:highlight w:val="yellow"/>
              </w:rPr>
            </w:pPr>
            <w:r w:rsidRPr="00675073">
              <w:rPr>
                <w:rFonts w:ascii="Garamond" w:hAnsi="Garamond"/>
                <w:lang w:eastAsia="ru-RU"/>
              </w:rPr>
              <w:t xml:space="preserve">дату окончания исполнения обязательств по поставке мощности генерирующего объекта (ГЕМ) </w:t>
            </w:r>
            <w:r w:rsidRPr="00675073">
              <w:rPr>
                <w:rFonts w:ascii="Garamond" w:hAnsi="Garamond"/>
                <w:i/>
                <w:lang w:val="en-US" w:eastAsia="ru-RU"/>
              </w:rPr>
              <w:t>g</w:t>
            </w:r>
            <w:r w:rsidRPr="00675073">
              <w:rPr>
                <w:rFonts w:ascii="Garamond" w:hAnsi="Garamond"/>
                <w:lang w:eastAsia="ru-RU"/>
              </w:rPr>
              <w:t xml:space="preserve">, определенную в соответствии с условиями </w:t>
            </w:r>
            <w:r w:rsidRPr="00C362F8">
              <w:rPr>
                <w:rFonts w:ascii="Garamond" w:hAnsi="Garamond"/>
                <w:highlight w:val="yellow"/>
                <w:lang w:eastAsia="ru-RU"/>
              </w:rPr>
              <w:t>соответствующего договора.</w:t>
            </w:r>
          </w:p>
          <w:p w:rsidR="00F47580" w:rsidRDefault="00F47580" w:rsidP="000D22DA">
            <w:pPr>
              <w:spacing w:before="120" w:after="120" w:line="240" w:lineRule="auto"/>
              <w:jc w:val="both"/>
              <w:rPr>
                <w:rFonts w:ascii="Garamond" w:hAnsi="Garamond"/>
              </w:rPr>
            </w:pPr>
            <w:r w:rsidRPr="00C362F8">
              <w:rPr>
                <w:rFonts w:ascii="Garamond" w:hAnsi="Garamond"/>
                <w:highlight w:val="yellow"/>
              </w:rPr>
              <w:t>При проведении КОМ на 2021 год, в отсутстви</w:t>
            </w:r>
            <w:r>
              <w:rPr>
                <w:rFonts w:ascii="Garamond" w:hAnsi="Garamond"/>
                <w:highlight w:val="yellow"/>
              </w:rPr>
              <w:t>е</w:t>
            </w:r>
            <w:r w:rsidRPr="00C362F8">
              <w:rPr>
                <w:rFonts w:ascii="Garamond" w:hAnsi="Garamond"/>
                <w:highlight w:val="yellow"/>
              </w:rPr>
              <w:t xml:space="preserve"> заключенных договоров купли-продажи мощности по результатам КОМ НГО, информация о новых генерирующих объектах, подлежащих строительству по результатам КОМ НГО, включается в Реестр мощности, подлежащей обязательной покупке, на основании информации об объеме и цене мощности генерирующих объектов, включенных в Реестр итогов конкурентного отбора мощности новых генер</w:t>
            </w:r>
            <w:r>
              <w:rPr>
                <w:rFonts w:ascii="Garamond" w:hAnsi="Garamond"/>
                <w:highlight w:val="yellow"/>
              </w:rPr>
              <w:t xml:space="preserve">ирующих объектов, направленных </w:t>
            </w:r>
            <w:r w:rsidRPr="00C362F8">
              <w:rPr>
                <w:rFonts w:ascii="Garamond" w:hAnsi="Garamond"/>
                <w:highlight w:val="yellow"/>
              </w:rPr>
              <w:t xml:space="preserve">СО в </w:t>
            </w:r>
            <w:r>
              <w:rPr>
                <w:rFonts w:ascii="Garamond" w:hAnsi="Garamond"/>
                <w:highlight w:val="yellow"/>
              </w:rPr>
              <w:t>КО</w:t>
            </w:r>
            <w:r w:rsidRPr="00C362F8">
              <w:rPr>
                <w:rFonts w:ascii="Garamond" w:hAnsi="Garamond"/>
                <w:highlight w:val="yellow"/>
              </w:rPr>
              <w:t xml:space="preserve"> в соответствии с п. 8.</w:t>
            </w:r>
            <w:r>
              <w:rPr>
                <w:rFonts w:ascii="Garamond" w:hAnsi="Garamond"/>
                <w:highlight w:val="yellow"/>
              </w:rPr>
              <w:t>3</w:t>
            </w:r>
            <w:r w:rsidRPr="00C362F8">
              <w:rPr>
                <w:rFonts w:ascii="Garamond" w:hAnsi="Garamond"/>
                <w:highlight w:val="yellow"/>
              </w:rPr>
              <w:t xml:space="preserve"> </w:t>
            </w:r>
            <w:r w:rsidRPr="00772CBE">
              <w:rPr>
                <w:rFonts w:ascii="Garamond" w:hAnsi="Garamond"/>
                <w:i/>
                <w:highlight w:val="yellow"/>
              </w:rPr>
              <w:t>Регламента конкурентных отборов мощности новых генерирующих объектов</w:t>
            </w:r>
            <w:r w:rsidRPr="00C362F8">
              <w:rPr>
                <w:rFonts w:ascii="Garamond" w:hAnsi="Garamond"/>
                <w:highlight w:val="yellow"/>
              </w:rPr>
              <w:t xml:space="preserve"> (Приложение № 19.8 к </w:t>
            </w:r>
            <w:r w:rsidRPr="00772CBE">
              <w:rPr>
                <w:rFonts w:ascii="Garamond" w:hAnsi="Garamond"/>
                <w:i/>
                <w:highlight w:val="yellow"/>
              </w:rPr>
              <w:t>Договору о присоединении к торговой системе оптового рынка</w:t>
            </w:r>
            <w:r w:rsidRPr="00C362F8">
              <w:rPr>
                <w:rFonts w:ascii="Garamond" w:hAnsi="Garamond"/>
                <w:highlight w:val="yellow"/>
              </w:rPr>
              <w:t>).</w:t>
            </w:r>
          </w:p>
          <w:p w:rsidR="00F47580" w:rsidRPr="00675073" w:rsidRDefault="00F47580" w:rsidP="000D22DA">
            <w:pPr>
              <w:spacing w:before="120" w:after="120" w:line="240" w:lineRule="auto"/>
              <w:jc w:val="both"/>
              <w:rPr>
                <w:rFonts w:ascii="Garamond" w:hAnsi="Garamond"/>
              </w:rPr>
            </w:pPr>
            <w:r w:rsidRPr="00675073">
              <w:rPr>
                <w:rFonts w:ascii="Garamond" w:hAnsi="Garamond"/>
              </w:rPr>
              <w:t>В Реестр мощности, подлежащей обязательной покупке, не включаются генерирующие объекты (ГЕМ),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с 1 января года,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F47580" w:rsidRPr="00675073" w:rsidRDefault="00F47580" w:rsidP="000D22DA">
            <w:pPr>
              <w:spacing w:before="120" w:after="120" w:line="240" w:lineRule="auto"/>
              <w:jc w:val="both"/>
              <w:rPr>
                <w:rFonts w:ascii="Garamond" w:hAnsi="Garamond"/>
              </w:rPr>
            </w:pPr>
            <w:r w:rsidRPr="00675073">
              <w:rPr>
                <w:rFonts w:ascii="Garamond" w:hAnsi="Garamond"/>
              </w:rPr>
              <w:t xml:space="preserve">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w:t>
            </w:r>
            <w:r w:rsidRPr="00675073">
              <w:rPr>
                <w:rFonts w:ascii="Garamond" w:hAnsi="Garamond"/>
              </w:rPr>
              <w:lastRenderedPageBreak/>
              <w:t>Коммерческим оператором от ЦФР не позднее указанной даты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В случае если уведомления о внесении изменений в ДПМ в части изменения даты начала исполнения обязательства по поставке мощности предоставляются ЦФР Коммерческому оператору позднее 5 (пят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rsidR="00F47580" w:rsidRPr="00675073" w:rsidRDefault="00F47580" w:rsidP="000D22DA">
            <w:pPr>
              <w:tabs>
                <w:tab w:val="left" w:pos="720"/>
              </w:tabs>
              <w:spacing w:before="120" w:after="120" w:line="240" w:lineRule="auto"/>
              <w:jc w:val="both"/>
              <w:rPr>
                <w:rFonts w:ascii="Garamond" w:hAnsi="Garamond"/>
              </w:rPr>
            </w:pPr>
            <w:r w:rsidRPr="00675073">
              <w:rPr>
                <w:rFonts w:ascii="Garamond" w:hAnsi="Garamond"/>
              </w:rPr>
              <w:t>В Реестр мощности, подлежащей обязательной покупке, не включаются генерирующие объекты, исключенные из перечня генерирующих объектов, с использованием которых будет осуществляться поставка мощности по договорам о предоставлении мощности, утвержденного распоряжением Правительства Российской Федерации от 11 августа 2010 года № 1334-р, и в отношении которых соблюдено хотя бы одно из следующих условий:</w:t>
            </w:r>
          </w:p>
          <w:p w:rsidR="00F47580" w:rsidRPr="00675073" w:rsidRDefault="00F47580" w:rsidP="000D22DA">
            <w:pPr>
              <w:numPr>
                <w:ilvl w:val="0"/>
                <w:numId w:val="20"/>
              </w:numPr>
              <w:tabs>
                <w:tab w:val="left" w:pos="720"/>
              </w:tabs>
              <w:spacing w:before="120" w:after="120" w:line="240" w:lineRule="auto"/>
              <w:jc w:val="both"/>
              <w:rPr>
                <w:rFonts w:ascii="Garamond" w:hAnsi="Garamond"/>
              </w:rPr>
            </w:pPr>
            <w:r w:rsidRPr="00675073">
              <w:rPr>
                <w:rFonts w:ascii="Garamond" w:hAnsi="Garamond"/>
              </w:rPr>
              <w:t>в отношении указанного генерирующего объекта отсутствует зарегистрированная на оптовом рынке ГТП генерации;</w:t>
            </w:r>
          </w:p>
          <w:p w:rsidR="00F47580" w:rsidRPr="00675073" w:rsidRDefault="00F47580" w:rsidP="000D22DA">
            <w:pPr>
              <w:numPr>
                <w:ilvl w:val="0"/>
                <w:numId w:val="20"/>
              </w:numPr>
              <w:tabs>
                <w:tab w:val="left" w:pos="720"/>
              </w:tabs>
              <w:spacing w:before="120" w:after="120" w:line="240" w:lineRule="auto"/>
              <w:jc w:val="both"/>
              <w:rPr>
                <w:rFonts w:ascii="Garamond" w:hAnsi="Garamond"/>
              </w:rPr>
            </w:pPr>
            <w:r w:rsidRPr="00675073">
              <w:rPr>
                <w:rFonts w:ascii="Garamond" w:hAnsi="Garamond"/>
              </w:rPr>
              <w:t>участником оптового рынка заявлено о намерении не осуществлять поставку мощности на оптовый рынок с использованием указанного генерирующего объекта, что должно быть выражено путем подачи в Коммерческий оператор соответствующего заявления.</w:t>
            </w:r>
          </w:p>
          <w:p w:rsidR="00F47580" w:rsidRPr="00675073" w:rsidRDefault="00F47580" w:rsidP="000D22DA">
            <w:pPr>
              <w:tabs>
                <w:tab w:val="left" w:pos="720"/>
              </w:tabs>
              <w:spacing w:before="120" w:after="120" w:line="240" w:lineRule="auto"/>
              <w:jc w:val="both"/>
              <w:rPr>
                <w:rFonts w:ascii="Garamond" w:hAnsi="Garamond"/>
              </w:rPr>
            </w:pPr>
            <w:r w:rsidRPr="00675073">
              <w:rPr>
                <w:rFonts w:ascii="Garamond" w:hAnsi="Garamond"/>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rsidR="00F47580" w:rsidRPr="005A4904" w:rsidRDefault="00F47580" w:rsidP="000D22DA">
            <w:pPr>
              <w:spacing w:before="120" w:after="120" w:line="240" w:lineRule="auto"/>
              <w:jc w:val="both"/>
              <w:rPr>
                <w:rFonts w:ascii="Garamond" w:hAnsi="Garamond"/>
              </w:rPr>
            </w:pPr>
            <w:r w:rsidRPr="00675073">
              <w:rPr>
                <w:rFonts w:ascii="Garamond" w:hAnsi="Garamond"/>
              </w:rPr>
              <w:t xml:space="preserve">Системный оператор публикует повторно информацию, предусмотренную пунктом 2.1.2 настоящего Регламента, в части объемов, </w:t>
            </w:r>
            <w:r w:rsidRPr="00675073">
              <w:rPr>
                <w:rFonts w:ascii="Garamond" w:hAnsi="Garamond"/>
              </w:rPr>
              <w:lastRenderedPageBreak/>
              <w:t>учитываемых при проведении КОМ как объемы мощности, подлежащей обязательной покупке в ценовой зоне вне зависимости от результатов КОМ, не позднее 1 рабочего дня после получения скорректированного Реестра мощности, подлежащей обязательной</w:t>
            </w:r>
            <w:r>
              <w:rPr>
                <w:rFonts w:ascii="Garamond" w:hAnsi="Garamond"/>
              </w:rPr>
              <w:t xml:space="preserve"> покупке.</w:t>
            </w:r>
          </w:p>
        </w:tc>
      </w:tr>
      <w:tr w:rsidR="00F47580" w:rsidRPr="002C7565" w:rsidTr="00772CBE">
        <w:trPr>
          <w:trHeight w:val="345"/>
        </w:trPr>
        <w:tc>
          <w:tcPr>
            <w:tcW w:w="286" w:type="pct"/>
            <w:vAlign w:val="center"/>
          </w:tcPr>
          <w:p w:rsidR="00F47580" w:rsidRPr="008128B3"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lastRenderedPageBreak/>
              <w:t>3.2.3.1</w:t>
            </w:r>
          </w:p>
        </w:tc>
        <w:tc>
          <w:tcPr>
            <w:tcW w:w="2345" w:type="pct"/>
          </w:tcPr>
          <w:p w:rsidR="00F47580" w:rsidRPr="008128B3" w:rsidRDefault="00F47580" w:rsidP="000D22DA">
            <w:pPr>
              <w:suppressAutoHyphens/>
              <w:spacing w:before="120" w:after="120" w:line="240" w:lineRule="auto"/>
              <w:jc w:val="both"/>
              <w:rPr>
                <w:rFonts w:ascii="Garamond" w:hAnsi="Garamond"/>
              </w:rPr>
            </w:pPr>
            <w:r w:rsidRPr="008128B3">
              <w:rPr>
                <w:rFonts w:ascii="Garamond" w:hAnsi="Garamond"/>
              </w:rPr>
              <w:t>В отношении каждой генерирующей единицы мощности (ГЕМ), допущенной к участию в КОМ, указываются следующие признаки:</w:t>
            </w:r>
          </w:p>
          <w:p w:rsidR="00F47580" w:rsidRPr="008128B3" w:rsidRDefault="00F47580" w:rsidP="000D22DA">
            <w:pPr>
              <w:spacing w:before="120" w:after="120" w:line="240" w:lineRule="auto"/>
              <w:ind w:left="681"/>
              <w:jc w:val="both"/>
              <w:rPr>
                <w:rFonts w:ascii="Garamond" w:hAnsi="Garamond"/>
              </w:rPr>
            </w:pPr>
            <w:r w:rsidRPr="008128B3">
              <w:rPr>
                <w:rFonts w:ascii="Garamond" w:hAnsi="Garamond"/>
              </w:rPr>
              <w:t xml:space="preserve">а) Признак «только ценопринимающие заявки (обязательное ценопринимание на весь объем мощности в заявке)»: </w:t>
            </w:r>
          </w:p>
          <w:p w:rsidR="00F47580" w:rsidRPr="008128B3" w:rsidRDefault="00F47580" w:rsidP="000D22DA">
            <w:pPr>
              <w:numPr>
                <w:ilvl w:val="1"/>
                <w:numId w:val="22"/>
              </w:numPr>
              <w:tabs>
                <w:tab w:val="clear" w:pos="1800"/>
                <w:tab w:val="num" w:pos="1957"/>
              </w:tabs>
              <w:spacing w:before="120" w:after="120" w:line="240" w:lineRule="auto"/>
              <w:ind w:left="965"/>
              <w:jc w:val="both"/>
              <w:rPr>
                <w:rFonts w:ascii="Garamond" w:hAnsi="Garamond"/>
              </w:rPr>
            </w:pPr>
            <w:r w:rsidRPr="008128B3">
              <w:rPr>
                <w:rFonts w:ascii="Garamond" w:hAnsi="Garamond"/>
              </w:rPr>
              <w:t>значение «да» устанавливается для следующих ГЕМ:</w:t>
            </w:r>
          </w:p>
          <w:p w:rsidR="00F47580" w:rsidRPr="008128B3" w:rsidRDefault="00F47580" w:rsidP="000D22DA">
            <w:pPr>
              <w:numPr>
                <w:ilvl w:val="2"/>
                <w:numId w:val="22"/>
              </w:numPr>
              <w:tabs>
                <w:tab w:val="clear" w:pos="2520"/>
                <w:tab w:val="num" w:pos="2666"/>
                <w:tab w:val="left" w:pos="6663"/>
              </w:tabs>
              <w:spacing w:before="120" w:after="120" w:line="240" w:lineRule="auto"/>
              <w:ind w:left="1390"/>
              <w:jc w:val="both"/>
              <w:rPr>
                <w:rFonts w:ascii="Garamond" w:hAnsi="Garamond"/>
              </w:rPr>
            </w:pPr>
            <w:r w:rsidRPr="008128B3">
              <w:rPr>
                <w:rFonts w:ascii="Garamond" w:hAnsi="Garamond"/>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rsidR="00F47580" w:rsidRPr="008128B3" w:rsidRDefault="00F47580" w:rsidP="000D22DA">
            <w:pPr>
              <w:numPr>
                <w:ilvl w:val="2"/>
                <w:numId w:val="22"/>
              </w:numPr>
              <w:tabs>
                <w:tab w:val="clear" w:pos="2520"/>
                <w:tab w:val="num" w:pos="2666"/>
              </w:tabs>
              <w:spacing w:before="120" w:after="120" w:line="240" w:lineRule="auto"/>
              <w:ind w:left="1390"/>
              <w:jc w:val="both"/>
              <w:rPr>
                <w:rFonts w:ascii="Garamond" w:hAnsi="Garamond"/>
                <w:highlight w:val="yellow"/>
              </w:rPr>
            </w:pPr>
            <w:r w:rsidRPr="008128B3">
              <w:rPr>
                <w:rFonts w:ascii="Garamond" w:hAnsi="Garamond"/>
                <w:highlight w:val="yellow"/>
              </w:rPr>
              <w:t xml:space="preserve">для всех ГЕМ, включенных в перечень генерирующих объектов, отнесенных на 1 января 2008 года и (или) 1 января 2010 года к ГТП генерации, в отношении которых торговля электрической энергией или электрической энергией и мощностью осуществлялась участником оптового рынка, заключившим ДПМ в отношении генерирующего объекта </w:t>
            </w:r>
            <w:r w:rsidRPr="008128B3">
              <w:rPr>
                <w:rFonts w:ascii="Garamond" w:hAnsi="Garamond"/>
                <w:i/>
                <w:highlight w:val="yellow"/>
                <w:lang w:val="en-US"/>
              </w:rPr>
              <w:t>G</w:t>
            </w:r>
            <w:r w:rsidRPr="008128B3">
              <w:rPr>
                <w:rFonts w:ascii="Garamond" w:hAnsi="Garamond"/>
                <w:highlight w:val="yellow"/>
              </w:rPr>
              <w:t>, предельный объем поставки мощности которого равен нулю на дату формирования настоящего реестра и для которого на дату 1 января года, в котором проводится КОМ, просрочка даты начала исполнения обязательства по поставке мощности по ДПМ составила более 12 месяцев;</w:t>
            </w:r>
          </w:p>
          <w:p w:rsidR="00F47580" w:rsidRPr="008128B3"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8128B3">
              <w:rPr>
                <w:rFonts w:ascii="Garamond" w:hAnsi="Garamond"/>
              </w:rPr>
              <w:t xml:space="preserve">для всех ГЕМ, зарегистрированных в отношении генерирующих объектов ГЭС, </w:t>
            </w:r>
            <w:r w:rsidRPr="008128B3">
              <w:rPr>
                <w:rFonts w:ascii="Garamond" w:hAnsi="Garamond"/>
              </w:rPr>
              <w:lastRenderedPageBreak/>
              <w:t>расположенных во 2 ценовой зоне;</w:t>
            </w:r>
          </w:p>
          <w:p w:rsidR="00F47580" w:rsidRPr="008128B3"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8128B3">
              <w:rPr>
                <w:rFonts w:ascii="Garamond" w:hAnsi="Garamond"/>
              </w:rPr>
              <w:t>для ГЕМ, зарегистрированных за поставщиком мощности, который в соответствии с 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8128B3">
              <w:rPr>
                <w:rFonts w:ascii="Garamond" w:hAnsi="Garamond"/>
                <w:color w:val="FFFFFF"/>
              </w:rPr>
              <w:t xml:space="preserve"> </w:t>
            </w:r>
            <w:r w:rsidRPr="008128B3">
              <w:rPr>
                <w:rFonts w:ascii="Garamond" w:hAnsi="Garamond"/>
              </w:rPr>
              <w:t>не направил в ФАС России перед проведением КОМ ходатайство об определении условий участия в конкурентном отборе мощности;</w:t>
            </w:r>
          </w:p>
          <w:p w:rsidR="00F47580" w:rsidRPr="008128B3"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8128B3">
              <w:rPr>
                <w:rFonts w:ascii="Garamond" w:hAnsi="Garamond"/>
              </w:rPr>
              <w:t>для всех ГЕМ, включенных в объект генерации, в отношении которого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с 1 января года, на который проводится КОМ;</w:t>
            </w:r>
          </w:p>
          <w:p w:rsidR="00F47580" w:rsidRPr="00A713EE" w:rsidRDefault="00F47580" w:rsidP="000D22DA">
            <w:pPr>
              <w:pStyle w:val="af"/>
              <w:numPr>
                <w:ilvl w:val="1"/>
                <w:numId w:val="22"/>
              </w:numPr>
              <w:tabs>
                <w:tab w:val="clear" w:pos="1800"/>
                <w:tab w:val="num" w:pos="1957"/>
              </w:tabs>
              <w:spacing w:before="120" w:after="120"/>
              <w:ind w:left="823"/>
              <w:jc w:val="both"/>
              <w:rPr>
                <w:rFonts w:ascii="Garamond" w:hAnsi="Garamond"/>
              </w:rPr>
            </w:pPr>
            <w:r w:rsidRPr="008128B3">
              <w:rPr>
                <w:rFonts w:ascii="Garamond" w:hAnsi="Garamond"/>
                <w:sz w:val="22"/>
                <w:szCs w:val="22"/>
              </w:rPr>
              <w:t>значение «нет» устанавливается для всех остальных ГЕМ.</w:t>
            </w:r>
          </w:p>
          <w:p w:rsidR="00A713EE" w:rsidRPr="00F522FC" w:rsidRDefault="00A713EE" w:rsidP="00A713EE">
            <w:pPr>
              <w:pStyle w:val="af"/>
              <w:spacing w:before="120" w:after="120"/>
              <w:ind w:left="34"/>
              <w:jc w:val="both"/>
              <w:rPr>
                <w:rFonts w:ascii="Garamond" w:hAnsi="Garamond"/>
              </w:rPr>
            </w:pPr>
            <w:r w:rsidRPr="004967B2">
              <w:rPr>
                <w:rFonts w:ascii="Garamond" w:hAnsi="Garamond"/>
              </w:rPr>
              <w:t>…</w:t>
            </w:r>
          </w:p>
        </w:tc>
        <w:tc>
          <w:tcPr>
            <w:tcW w:w="2369" w:type="pct"/>
          </w:tcPr>
          <w:p w:rsidR="00F47580" w:rsidRPr="007E4FBB" w:rsidRDefault="00F47580" w:rsidP="000D22DA">
            <w:pPr>
              <w:suppressAutoHyphens/>
              <w:spacing w:before="120" w:after="120" w:line="240" w:lineRule="auto"/>
              <w:jc w:val="both"/>
              <w:rPr>
                <w:rFonts w:ascii="Garamond" w:hAnsi="Garamond"/>
              </w:rPr>
            </w:pPr>
            <w:r w:rsidRPr="007E4FBB">
              <w:rPr>
                <w:rFonts w:ascii="Garamond" w:hAnsi="Garamond"/>
              </w:rPr>
              <w:lastRenderedPageBreak/>
              <w:t>В отношении каждой генерирующей единицы мощности (ГЕМ), допущенной к участию в КОМ, указываются следующие признаки:</w:t>
            </w:r>
          </w:p>
          <w:p w:rsidR="00F47580" w:rsidRPr="007E4FBB" w:rsidRDefault="00F47580" w:rsidP="000D22DA">
            <w:pPr>
              <w:spacing w:before="120" w:after="120" w:line="240" w:lineRule="auto"/>
              <w:ind w:left="681"/>
              <w:jc w:val="both"/>
              <w:rPr>
                <w:rFonts w:ascii="Garamond" w:hAnsi="Garamond"/>
              </w:rPr>
            </w:pPr>
            <w:r w:rsidRPr="007E4FBB">
              <w:rPr>
                <w:rFonts w:ascii="Garamond" w:hAnsi="Garamond"/>
              </w:rPr>
              <w:t xml:space="preserve">а) Признак «только ценопринимающие заявки (обязательное ценопринимание на весь объем мощности в заявке)»: </w:t>
            </w:r>
          </w:p>
          <w:p w:rsidR="00F47580" w:rsidRPr="007E4FBB" w:rsidRDefault="00F47580" w:rsidP="000D22DA">
            <w:pPr>
              <w:numPr>
                <w:ilvl w:val="1"/>
                <w:numId w:val="22"/>
              </w:numPr>
              <w:tabs>
                <w:tab w:val="clear" w:pos="1800"/>
                <w:tab w:val="num" w:pos="1957"/>
              </w:tabs>
              <w:spacing w:before="120" w:after="120" w:line="240" w:lineRule="auto"/>
              <w:ind w:left="965"/>
              <w:jc w:val="both"/>
              <w:rPr>
                <w:rFonts w:ascii="Garamond" w:hAnsi="Garamond"/>
              </w:rPr>
            </w:pPr>
            <w:r w:rsidRPr="007E4FBB">
              <w:rPr>
                <w:rFonts w:ascii="Garamond" w:hAnsi="Garamond"/>
              </w:rPr>
              <w:t>значение «да» устанавливается для следующих ГЕМ:</w:t>
            </w:r>
          </w:p>
          <w:p w:rsidR="00F47580" w:rsidRPr="007E4FBB" w:rsidRDefault="00F47580" w:rsidP="000D22DA">
            <w:pPr>
              <w:numPr>
                <w:ilvl w:val="2"/>
                <w:numId w:val="22"/>
              </w:numPr>
              <w:tabs>
                <w:tab w:val="clear" w:pos="2520"/>
                <w:tab w:val="num" w:pos="2666"/>
                <w:tab w:val="left" w:pos="6663"/>
              </w:tabs>
              <w:spacing w:before="120" w:after="120" w:line="240" w:lineRule="auto"/>
              <w:ind w:left="1390"/>
              <w:jc w:val="both"/>
              <w:rPr>
                <w:rFonts w:ascii="Garamond" w:hAnsi="Garamond"/>
              </w:rPr>
            </w:pPr>
            <w:r w:rsidRPr="007E4FBB">
              <w:rPr>
                <w:rFonts w:ascii="Garamond" w:hAnsi="Garamond"/>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rsidR="00F47580" w:rsidRPr="007E4FBB"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7E4FBB">
              <w:rPr>
                <w:rFonts w:ascii="Garamond" w:hAnsi="Garamond"/>
              </w:rPr>
              <w:t>для всех ГЕМ, зарегистрированных в отношении генерирующих объектов ГЭС, расположенных во 2 ценовой зоне;</w:t>
            </w:r>
          </w:p>
          <w:p w:rsidR="00F47580"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7E4FBB">
              <w:rPr>
                <w:rFonts w:ascii="Garamond" w:hAnsi="Garamond"/>
              </w:rPr>
              <w:t>для ГЕМ, зарегистрированных за поставщиком мощности, который в соответствии с 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7E4FBB">
              <w:rPr>
                <w:rFonts w:ascii="Garamond" w:hAnsi="Garamond"/>
                <w:color w:val="FFFFFF"/>
              </w:rPr>
              <w:t xml:space="preserve"> </w:t>
            </w:r>
            <w:r w:rsidRPr="007E4FBB">
              <w:rPr>
                <w:rFonts w:ascii="Garamond" w:hAnsi="Garamond"/>
              </w:rPr>
              <w:t>не направил в ФАС России перед проведением КОМ ходатайство об определении условий участия в конкурентном отборе мощности;</w:t>
            </w:r>
          </w:p>
          <w:p w:rsidR="00F47580" w:rsidRPr="008128B3" w:rsidRDefault="00F47580" w:rsidP="000D22DA">
            <w:pPr>
              <w:numPr>
                <w:ilvl w:val="2"/>
                <w:numId w:val="22"/>
              </w:numPr>
              <w:tabs>
                <w:tab w:val="clear" w:pos="2520"/>
                <w:tab w:val="left" w:pos="2666"/>
              </w:tabs>
              <w:spacing w:before="120" w:after="120" w:line="240" w:lineRule="auto"/>
              <w:ind w:left="1390" w:hanging="364"/>
              <w:jc w:val="both"/>
              <w:rPr>
                <w:rFonts w:ascii="Garamond" w:hAnsi="Garamond"/>
                <w:highlight w:val="yellow"/>
              </w:rPr>
            </w:pPr>
            <w:r w:rsidRPr="008128B3">
              <w:rPr>
                <w:rFonts w:ascii="Garamond" w:hAnsi="Garamond"/>
                <w:highlight w:val="yellow"/>
              </w:rPr>
              <w:t xml:space="preserve">для ГЕМ, зарегистрированных в отношении генерирующих объектов, для которых ФАС </w:t>
            </w:r>
            <w:r w:rsidR="00D635AD">
              <w:rPr>
                <w:rFonts w:ascii="Garamond" w:hAnsi="Garamond"/>
                <w:highlight w:val="yellow"/>
              </w:rPr>
              <w:t xml:space="preserve">России </w:t>
            </w:r>
            <w:r w:rsidRPr="008128B3">
              <w:rPr>
                <w:rFonts w:ascii="Garamond" w:hAnsi="Garamond"/>
                <w:highlight w:val="yellow"/>
              </w:rPr>
              <w:t>установил</w:t>
            </w:r>
            <w:r w:rsidR="00772CBE">
              <w:rPr>
                <w:rFonts w:ascii="Garamond" w:hAnsi="Garamond"/>
                <w:highlight w:val="yellow"/>
              </w:rPr>
              <w:t>а</w:t>
            </w:r>
            <w:r w:rsidRPr="008128B3">
              <w:rPr>
                <w:rFonts w:ascii="Garamond" w:hAnsi="Garamond"/>
                <w:highlight w:val="yellow"/>
              </w:rPr>
              <w:t xml:space="preserve"> в качестве условия участия</w:t>
            </w:r>
            <w:r>
              <w:rPr>
                <w:rFonts w:ascii="Garamond" w:hAnsi="Garamond"/>
                <w:highlight w:val="yellow"/>
              </w:rPr>
              <w:t xml:space="preserve"> в</w:t>
            </w:r>
            <w:r w:rsidRPr="008128B3">
              <w:rPr>
                <w:rFonts w:ascii="Garamond" w:hAnsi="Garamond"/>
                <w:highlight w:val="yellow"/>
              </w:rPr>
              <w:t xml:space="preserve"> КОМ обязательное </w:t>
            </w:r>
            <w:r w:rsidRPr="008128B3">
              <w:rPr>
                <w:rFonts w:ascii="Garamond" w:hAnsi="Garamond"/>
                <w:highlight w:val="yellow"/>
              </w:rPr>
              <w:lastRenderedPageBreak/>
              <w:t>ценопринимание;</w:t>
            </w:r>
            <w:bookmarkStart w:id="17" w:name="_GoBack"/>
            <w:bookmarkEnd w:id="17"/>
          </w:p>
          <w:p w:rsidR="00F47580" w:rsidRPr="00C14B50" w:rsidRDefault="00F47580" w:rsidP="000D22DA">
            <w:pPr>
              <w:numPr>
                <w:ilvl w:val="2"/>
                <w:numId w:val="22"/>
              </w:numPr>
              <w:tabs>
                <w:tab w:val="clear" w:pos="2520"/>
                <w:tab w:val="left" w:pos="2666"/>
              </w:tabs>
              <w:spacing w:before="120" w:after="120" w:line="240" w:lineRule="auto"/>
              <w:ind w:left="1390" w:hanging="364"/>
              <w:jc w:val="both"/>
              <w:rPr>
                <w:rFonts w:ascii="Garamond" w:hAnsi="Garamond"/>
              </w:rPr>
            </w:pPr>
            <w:r w:rsidRPr="007E4FBB">
              <w:rPr>
                <w:rFonts w:ascii="Garamond" w:hAnsi="Garamond"/>
              </w:rPr>
              <w:t xml:space="preserve">для всех ГЕМ, включенных в объект генерации, в отношении которого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с 1 января года, на который </w:t>
            </w:r>
            <w:r w:rsidRPr="00C14B50">
              <w:rPr>
                <w:rFonts w:ascii="Garamond" w:hAnsi="Garamond"/>
              </w:rPr>
              <w:t>проводится КОМ;</w:t>
            </w:r>
          </w:p>
          <w:p w:rsidR="00F47580" w:rsidRPr="00A713EE" w:rsidRDefault="00F47580" w:rsidP="000D22DA">
            <w:pPr>
              <w:pStyle w:val="af"/>
              <w:numPr>
                <w:ilvl w:val="1"/>
                <w:numId w:val="22"/>
              </w:numPr>
              <w:tabs>
                <w:tab w:val="clear" w:pos="1800"/>
                <w:tab w:val="num" w:pos="2061"/>
              </w:tabs>
              <w:spacing w:before="120" w:after="120"/>
              <w:ind w:left="785"/>
              <w:jc w:val="both"/>
              <w:rPr>
                <w:rFonts w:ascii="Garamond" w:hAnsi="Garamond"/>
              </w:rPr>
            </w:pPr>
            <w:r w:rsidRPr="00C14B50">
              <w:rPr>
                <w:rFonts w:ascii="Garamond" w:hAnsi="Garamond"/>
                <w:sz w:val="22"/>
                <w:szCs w:val="22"/>
              </w:rPr>
              <w:t>значение «нет» устанавливается для всех остальных ГЕМ.</w:t>
            </w:r>
          </w:p>
          <w:p w:rsidR="00A713EE" w:rsidRPr="008128B3" w:rsidRDefault="00A713EE" w:rsidP="00A713EE">
            <w:pPr>
              <w:pStyle w:val="af"/>
              <w:spacing w:before="120" w:after="120"/>
              <w:ind w:left="0"/>
              <w:jc w:val="both"/>
              <w:rPr>
                <w:rFonts w:ascii="Garamond" w:hAnsi="Garamond"/>
              </w:rPr>
            </w:pPr>
            <w:r w:rsidRPr="004967B2">
              <w:rPr>
                <w:rFonts w:ascii="Garamond" w:hAnsi="Garamond"/>
              </w:rPr>
              <w:t>…</w:t>
            </w:r>
          </w:p>
        </w:tc>
      </w:tr>
      <w:tr w:rsidR="00F47580" w:rsidRPr="002C7565" w:rsidTr="00772CBE">
        <w:trPr>
          <w:trHeight w:val="345"/>
        </w:trPr>
        <w:tc>
          <w:tcPr>
            <w:tcW w:w="286" w:type="pct"/>
            <w:vAlign w:val="center"/>
          </w:tcPr>
          <w:p w:rsidR="00F47580" w:rsidRPr="002C7565"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lastRenderedPageBreak/>
              <w:t>3.4.2</w:t>
            </w:r>
          </w:p>
        </w:tc>
        <w:tc>
          <w:tcPr>
            <w:tcW w:w="2345" w:type="pct"/>
          </w:tcPr>
          <w:p w:rsidR="00F47580" w:rsidRPr="005A4904" w:rsidRDefault="00F47580" w:rsidP="000D22DA">
            <w:pPr>
              <w:widowControl w:val="0"/>
              <w:tabs>
                <w:tab w:val="num" w:pos="567"/>
              </w:tabs>
              <w:spacing w:before="120" w:after="120" w:line="240" w:lineRule="auto"/>
              <w:jc w:val="both"/>
              <w:rPr>
                <w:rFonts w:ascii="Garamond" w:hAnsi="Garamond"/>
              </w:rPr>
            </w:pPr>
            <w:r w:rsidRPr="005A4904">
              <w:rPr>
                <w:rFonts w:ascii="Garamond" w:hAnsi="Garamond"/>
              </w:rPr>
              <w:t>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по 23:00 31 декабря года, предшествующего году проведения КОМ, по формуле:</w:t>
            </w:r>
          </w:p>
          <w:p w:rsidR="00F47580" w:rsidRPr="005A4904" w:rsidRDefault="00F47580" w:rsidP="000D22DA">
            <w:pPr>
              <w:spacing w:before="120" w:after="120" w:line="240" w:lineRule="auto"/>
              <w:ind w:firstLine="600"/>
              <w:jc w:val="both"/>
              <w:rPr>
                <w:rFonts w:ascii="Garamond" w:hAnsi="Garamond"/>
              </w:rPr>
            </w:pPr>
            <w:r w:rsidRPr="005A4904">
              <w:rPr>
                <w:rFonts w:ascii="Garamond" w:hAnsi="Garamond"/>
              </w:rPr>
              <w:t xml:space="preserve"> если за период с 1 января по 31 декабря года, предшествующего году проведения КОМ, в отношении ГТП генерации </w:t>
            </w:r>
            <w:r w:rsidRPr="005A4904">
              <w:rPr>
                <w:rFonts w:ascii="Garamond" w:hAnsi="Garamond"/>
                <w:i/>
                <w:lang w:val="en-US"/>
              </w:rPr>
              <w:t>p</w:t>
            </w:r>
            <w:r w:rsidRPr="005A4904">
              <w:rPr>
                <w:rFonts w:ascii="Garamond" w:hAnsi="Garamond"/>
              </w:rPr>
              <w:t xml:space="preserve">, зарегистрированной за ЕГО </w:t>
            </w:r>
            <w:r w:rsidRPr="005A4904">
              <w:rPr>
                <w:rFonts w:ascii="Garamond" w:hAnsi="Garamond"/>
                <w:i/>
                <w:lang w:val="en-US"/>
              </w:rPr>
              <w:t>g</w:t>
            </w:r>
            <w:r w:rsidRPr="005A4904">
              <w:rPr>
                <w:rFonts w:ascii="Garamond" w:hAnsi="Garamond"/>
              </w:rPr>
              <w:t>, Акт о соответствии системы коммерческого учета техническим требованиям оптового рынка электрической энергии и мощности класса А и (или) класса С действовал более 140 дней, то КИУМ рассчитывается следующим образом:</w:t>
            </w:r>
          </w:p>
          <w:p w:rsidR="00F47580" w:rsidRPr="005A4904" w:rsidRDefault="00F47580" w:rsidP="000D22DA">
            <w:pPr>
              <w:spacing w:before="120" w:after="120" w:line="240" w:lineRule="auto"/>
              <w:ind w:firstLine="600"/>
              <w:jc w:val="both"/>
              <w:rPr>
                <w:rFonts w:ascii="Garamond" w:hAnsi="Garamond"/>
              </w:rPr>
            </w:pPr>
            <w:r w:rsidRPr="005A4904">
              <w:rPr>
                <w:rFonts w:ascii="Garamond" w:hAnsi="Garamond"/>
                <w:position w:val="-32"/>
              </w:rPr>
              <w:object w:dxaOrig="3460" w:dyaOrig="940">
                <v:shape id="_x0000_i1029" type="#_x0000_t75" style="width:171pt;height:47.25pt" o:ole="">
                  <v:imagedata r:id="rId13" o:title=""/>
                </v:shape>
                <o:OLEObject Type="Embed" ProgID="Equation.DSMT4" ShapeID="_x0000_i1029" DrawAspect="Content" ObjectID="_1565076590" r:id="rId14"/>
              </w:object>
            </w:r>
            <w:r w:rsidRPr="005A4904">
              <w:rPr>
                <w:rFonts w:ascii="Garamond" w:hAnsi="Garamond"/>
              </w:rPr>
              <w:t>,</w:t>
            </w:r>
          </w:p>
          <w:p w:rsidR="00F47580" w:rsidRPr="005A4904" w:rsidRDefault="00F47580" w:rsidP="000D22DA">
            <w:pPr>
              <w:spacing w:before="120" w:after="120" w:line="240" w:lineRule="auto"/>
              <w:ind w:left="1026" w:hanging="426"/>
              <w:jc w:val="both"/>
              <w:rPr>
                <w:rFonts w:ascii="Garamond" w:hAnsi="Garamond"/>
              </w:rPr>
            </w:pPr>
            <w:r w:rsidRPr="005A4904">
              <w:rPr>
                <w:rFonts w:ascii="Garamond" w:hAnsi="Garamond"/>
              </w:rPr>
              <w:t xml:space="preserve">где </w:t>
            </w:r>
            <w:r w:rsidRPr="005A4904">
              <w:rPr>
                <w:rFonts w:ascii="Garamond" w:hAnsi="Garamond"/>
                <w:position w:val="-14"/>
              </w:rPr>
              <w:object w:dxaOrig="1140" w:dyaOrig="400">
                <v:shape id="_x0000_i1030" type="#_x0000_t75" style="width:57pt;height:20.25pt" o:ole="">
                  <v:imagedata r:id="rId15" o:title=""/>
                </v:shape>
                <o:OLEObject Type="Embed" ProgID="Equation.3" ShapeID="_x0000_i1030" DrawAspect="Content" ObjectID="_1565076591" r:id="rId16"/>
              </w:object>
            </w:r>
            <w:r w:rsidRPr="005A4904">
              <w:rPr>
                <w:rFonts w:ascii="Garamond" w:hAnsi="Garamond"/>
              </w:rPr>
              <w:t xml:space="preserve">– величина отпущенной электрической энергии, полученная по результатам измерений по точке измерений на генерирующем оборудовании (ЕГО) </w:t>
            </w:r>
            <w:r w:rsidRPr="005A4904">
              <w:rPr>
                <w:rFonts w:ascii="Garamond" w:hAnsi="Garamond"/>
                <w:i/>
              </w:rPr>
              <w:t>g</w:t>
            </w:r>
            <w:r w:rsidRPr="005A4904">
              <w:rPr>
                <w:rFonts w:ascii="Garamond" w:hAnsi="Garamond"/>
              </w:rPr>
              <w:t xml:space="preserve"> в час </w:t>
            </w:r>
            <w:r w:rsidRPr="005A4904">
              <w:rPr>
                <w:rFonts w:ascii="Garamond" w:hAnsi="Garamond"/>
                <w:i/>
              </w:rPr>
              <w:t>h</w:t>
            </w:r>
            <w:r w:rsidRPr="005A4904">
              <w:rPr>
                <w:rFonts w:ascii="Garamond" w:hAnsi="Garamond"/>
              </w:rPr>
              <w:t xml:space="preserve"> и переданная КО в формате 80020 с электронной подписью (ЭП) в соответствии с </w:t>
            </w:r>
            <w:r w:rsidRPr="005A4904">
              <w:rPr>
                <w:rFonts w:ascii="Garamond" w:hAnsi="Garamond"/>
                <w:i/>
              </w:rPr>
              <w:t xml:space="preserve">Форматом и регламентом предоставления результатов измерений, состояний средств и объектов измерений в АО «АТС», АО «СО ЕЭС» и смежным субъектам </w:t>
            </w:r>
            <w:r w:rsidRPr="005A4904">
              <w:rPr>
                <w:rFonts w:ascii="Garamond" w:hAnsi="Garamond"/>
              </w:rPr>
              <w:t xml:space="preserve">(Приложение № 11.1.1 к </w:t>
            </w:r>
            <w:r w:rsidRPr="005A4904">
              <w:rPr>
                <w:rFonts w:ascii="Garamond" w:hAnsi="Garamond"/>
                <w:i/>
              </w:rPr>
              <w:t>Положению о порядке получения статуса субъекта оптового рынка и ведения реестра субъектов оптового рынка</w:t>
            </w:r>
            <w:r w:rsidRPr="005A4904">
              <w:rPr>
                <w:rFonts w:ascii="Garamond" w:hAnsi="Garamond"/>
              </w:rPr>
              <w:t>). При этом если в некоторые часы отсутствуют данные по величине отпущенной электрической энергии или данные переданы КО со статусом «некоммерческая информация», то для таких часов величина отпущенной электрической энергии принимается равной нулю</w:t>
            </w:r>
            <w:r w:rsidRPr="007A362D">
              <w:rPr>
                <w:rFonts w:ascii="Garamond" w:hAnsi="Garamond"/>
                <w:highlight w:val="yellow"/>
              </w:rPr>
              <w:t>.</w:t>
            </w:r>
            <w:r w:rsidRPr="005A4904">
              <w:rPr>
                <w:rFonts w:ascii="Garamond" w:hAnsi="Garamond"/>
              </w:rPr>
              <w:t xml:space="preserve"> </w:t>
            </w:r>
            <w:r w:rsidRPr="008128B3">
              <w:rPr>
                <w:rFonts w:ascii="Garamond" w:hAnsi="Garamond"/>
                <w:highlight w:val="yellow"/>
              </w:rPr>
              <w:t>Кроме того, величина отпущенной электрической энергии принимается равной нулю в часы, в которых суммарная величина отпущенной электрической энергии, полученная по результатам измерений по точкам измерений на генерирующем оборудовании (ЕГО), входящем в ГТП генерации, не равна величине объема производства электрической энергии в отношении соответствующей ГТП генерации, содержащейся в акте учета (оборота) электрической энергии по генерации</w:t>
            </w:r>
            <w:r w:rsidRPr="005A4904">
              <w:rPr>
                <w:rFonts w:ascii="Garamond" w:hAnsi="Garamond"/>
              </w:rPr>
              <w:t>;</w:t>
            </w:r>
          </w:p>
          <w:p w:rsidR="00F47580" w:rsidRPr="005A4904" w:rsidRDefault="00F47580" w:rsidP="000D22DA">
            <w:pPr>
              <w:spacing w:before="120" w:after="120" w:line="240" w:lineRule="auto"/>
              <w:ind w:left="1026"/>
              <w:jc w:val="both"/>
              <w:rPr>
                <w:rFonts w:ascii="Garamond" w:hAnsi="Garamond"/>
              </w:rPr>
            </w:pPr>
            <w:r w:rsidRPr="005A4904">
              <w:rPr>
                <w:rFonts w:ascii="Garamond" w:hAnsi="Garamond"/>
                <w:position w:val="-14"/>
              </w:rPr>
              <w:object w:dxaOrig="900" w:dyaOrig="400">
                <v:shape id="_x0000_i1031" type="#_x0000_t75" style="width:45pt;height:20.25pt" o:ole="">
                  <v:imagedata r:id="rId17" o:title=""/>
                </v:shape>
                <o:OLEObject Type="Embed" ProgID="Equation.3" ShapeID="_x0000_i1031" DrawAspect="Content" ObjectID="_1565076592" r:id="rId18"/>
              </w:object>
            </w:r>
            <w:r w:rsidRPr="005A4904">
              <w:rPr>
                <w:rFonts w:ascii="Garamond" w:hAnsi="Garamond"/>
              </w:rPr>
              <w:t xml:space="preserve"> – среднее значение установленной мощности ЕГО </w:t>
            </w:r>
            <w:r w:rsidRPr="005A4904">
              <w:rPr>
                <w:rFonts w:ascii="Garamond" w:hAnsi="Garamond"/>
                <w:i/>
              </w:rPr>
              <w:t>g</w:t>
            </w:r>
            <w:r w:rsidRPr="005A4904">
              <w:rPr>
                <w:rFonts w:ascii="Garamond" w:hAnsi="Garamond"/>
              </w:rPr>
              <w:t>, рассчитывается как:</w:t>
            </w:r>
          </w:p>
          <w:p w:rsidR="00F47580" w:rsidRPr="005A4904" w:rsidRDefault="00F47580" w:rsidP="000D22DA">
            <w:pPr>
              <w:spacing w:before="120" w:after="120" w:line="240" w:lineRule="auto"/>
              <w:ind w:left="1026"/>
              <w:jc w:val="both"/>
              <w:rPr>
                <w:rFonts w:ascii="Garamond" w:hAnsi="Garamond"/>
              </w:rPr>
            </w:pPr>
            <w:r w:rsidRPr="005A4904">
              <w:rPr>
                <w:rFonts w:ascii="Garamond" w:hAnsi="Garamond"/>
                <w:position w:val="-32"/>
              </w:rPr>
              <w:object w:dxaOrig="2220" w:dyaOrig="940">
                <v:shape id="_x0000_i1032" type="#_x0000_t75" style="width:108pt;height:45.75pt" o:ole="">
                  <v:imagedata r:id="rId19" o:title=""/>
                </v:shape>
                <o:OLEObject Type="Embed" ProgID="Equation.3" ShapeID="_x0000_i1032" DrawAspect="Content" ObjectID="_1565076593" r:id="rId20"/>
              </w:object>
            </w:r>
            <w:r w:rsidRPr="005A4904">
              <w:rPr>
                <w:rFonts w:ascii="Garamond" w:hAnsi="Garamond"/>
                <w:position w:val="-32"/>
              </w:rPr>
              <w:t>,</w:t>
            </w:r>
          </w:p>
          <w:p w:rsidR="00F47580" w:rsidRPr="005A4904" w:rsidRDefault="00F47580" w:rsidP="000D22DA">
            <w:pPr>
              <w:widowControl w:val="0"/>
              <w:spacing w:before="120" w:after="120" w:line="240" w:lineRule="auto"/>
              <w:ind w:left="1026" w:hanging="425"/>
              <w:jc w:val="both"/>
              <w:rPr>
                <w:rFonts w:ascii="Garamond" w:hAnsi="Garamond"/>
              </w:rPr>
            </w:pPr>
            <w:r w:rsidRPr="005A4904">
              <w:rPr>
                <w:rFonts w:ascii="Garamond" w:hAnsi="Garamond"/>
                <w:position w:val="-14"/>
              </w:rPr>
              <w:lastRenderedPageBreak/>
              <w:t xml:space="preserve">где </w:t>
            </w:r>
            <w:r w:rsidRPr="005A4904">
              <w:rPr>
                <w:rFonts w:ascii="Garamond" w:hAnsi="Garamond"/>
                <w:position w:val="-14"/>
              </w:rPr>
              <w:object w:dxaOrig="499" w:dyaOrig="400">
                <v:shape id="_x0000_i1033" type="#_x0000_t75" style="width:24.75pt;height:20.25pt" o:ole="">
                  <v:imagedata r:id="rId21" o:title=""/>
                </v:shape>
                <o:OLEObject Type="Embed" ProgID="Equation.3" ShapeID="_x0000_i1033" DrawAspect="Content" ObjectID="_1565076594" r:id="rId22"/>
              </w:object>
            </w:r>
            <w:r w:rsidRPr="005A4904">
              <w:rPr>
                <w:rFonts w:ascii="Garamond" w:hAnsi="Garamond"/>
              </w:rPr>
              <w:t xml:space="preserve"> – значение установленной мощности ЕГО </w:t>
            </w:r>
            <w:r w:rsidRPr="005A4904">
              <w:rPr>
                <w:rFonts w:ascii="Garamond" w:hAnsi="Garamond"/>
                <w:i/>
              </w:rPr>
              <w:t>g</w:t>
            </w:r>
            <w:r w:rsidRPr="005A4904">
              <w:rPr>
                <w:rFonts w:ascii="Garamond" w:hAnsi="Garamond"/>
              </w:rPr>
              <w:t xml:space="preserve"> в час </w:t>
            </w:r>
            <w:r w:rsidRPr="005A4904">
              <w:rPr>
                <w:rFonts w:ascii="Garamond" w:hAnsi="Garamond"/>
                <w:i/>
              </w:rPr>
              <w:t xml:space="preserve">h, </w:t>
            </w:r>
            <w:r w:rsidRPr="005A4904">
              <w:rPr>
                <w:rFonts w:ascii="Garamond" w:hAnsi="Garamond"/>
              </w:rPr>
              <w:t>соответствующее регистрационной информации, содержащейся в регистрационном деле субъекта оптового рынка;</w:t>
            </w:r>
          </w:p>
          <w:p w:rsidR="00F47580" w:rsidRPr="005A4904" w:rsidRDefault="00F47580" w:rsidP="000D22DA">
            <w:pPr>
              <w:widowControl w:val="0"/>
              <w:spacing w:before="120" w:after="120" w:line="240" w:lineRule="auto"/>
              <w:ind w:left="1026"/>
              <w:jc w:val="both"/>
              <w:rPr>
                <w:rFonts w:ascii="Garamond" w:hAnsi="Garamond"/>
              </w:rPr>
            </w:pPr>
            <w:r w:rsidRPr="005A4904">
              <w:rPr>
                <w:rFonts w:ascii="Garamond" w:hAnsi="Garamond"/>
                <w:position w:val="-10"/>
              </w:rPr>
              <w:object w:dxaOrig="760" w:dyaOrig="320">
                <v:shape id="_x0000_i1034" type="#_x0000_t75" style="width:38.25pt;height:16.5pt" o:ole="">
                  <v:imagedata r:id="rId23" o:title=""/>
                </v:shape>
                <o:OLEObject Type="Embed" ProgID="Equation.3" ShapeID="_x0000_i1034" DrawAspect="Content" ObjectID="_1565076595" r:id="rId24"/>
              </w:object>
            </w:r>
            <w:r w:rsidRPr="005A4904">
              <w:rPr>
                <w:rFonts w:ascii="Garamond" w:hAnsi="Garamond"/>
              </w:rPr>
              <w:t xml:space="preserve"> – множество часов за период с 00:00 1 января по 23:00 31 декабря года, предшествующего году проведения КОМ, в которых в отношении ГТП генерации </w:t>
            </w:r>
            <w:r w:rsidRPr="005A4904">
              <w:rPr>
                <w:rFonts w:ascii="Garamond" w:hAnsi="Garamond"/>
                <w:i/>
                <w:lang w:val="en-US"/>
              </w:rPr>
              <w:t>p</w:t>
            </w:r>
            <w:r w:rsidRPr="005A4904">
              <w:rPr>
                <w:rFonts w:ascii="Garamond" w:hAnsi="Garamond"/>
              </w:rPr>
              <w:t xml:space="preserve">, зарегистрированной за ЕГО </w:t>
            </w:r>
            <w:r w:rsidRPr="005A4904">
              <w:rPr>
                <w:rFonts w:ascii="Garamond" w:hAnsi="Garamond"/>
                <w:i/>
              </w:rPr>
              <w:t>g</w:t>
            </w:r>
            <w:r w:rsidRPr="005A4904">
              <w:rPr>
                <w:rFonts w:ascii="Garamond" w:hAnsi="Garamond"/>
              </w:rPr>
              <w:t>,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С;</w:t>
            </w:r>
          </w:p>
          <w:p w:rsidR="00F47580" w:rsidRDefault="00F47580" w:rsidP="000D22DA">
            <w:pPr>
              <w:spacing w:before="120" w:after="120" w:line="240" w:lineRule="auto"/>
              <w:ind w:left="1026"/>
              <w:jc w:val="both"/>
              <w:rPr>
                <w:rFonts w:ascii="Garamond" w:hAnsi="Garamond"/>
              </w:rPr>
            </w:pPr>
            <w:r w:rsidRPr="005A4904">
              <w:rPr>
                <w:rFonts w:ascii="Garamond" w:hAnsi="Garamond"/>
                <w:position w:val="-14"/>
              </w:rPr>
              <w:object w:dxaOrig="380" w:dyaOrig="380">
                <v:shape id="_x0000_i1035" type="#_x0000_t75" style="width:18.75pt;height:18.75pt" o:ole="">
                  <v:imagedata r:id="rId25" o:title=""/>
                </v:shape>
                <o:OLEObject Type="Embed" ProgID="Equation.3" ShapeID="_x0000_i1035" DrawAspect="Content" ObjectID="_1565076596" r:id="rId26"/>
              </w:object>
            </w:r>
            <w:r w:rsidRPr="005A4904">
              <w:rPr>
                <w:rFonts w:ascii="Garamond" w:hAnsi="Garamond"/>
              </w:rPr>
              <w:t xml:space="preserve"> – количество часов в множестве </w:t>
            </w:r>
            <w:r w:rsidRPr="005A4904">
              <w:rPr>
                <w:rFonts w:ascii="Garamond" w:hAnsi="Garamond"/>
                <w:position w:val="-10"/>
              </w:rPr>
              <w:object w:dxaOrig="760" w:dyaOrig="320">
                <v:shape id="_x0000_i1036" type="#_x0000_t75" style="width:38.25pt;height:16.5pt" o:ole="">
                  <v:imagedata r:id="rId23" o:title=""/>
                </v:shape>
                <o:OLEObject Type="Embed" ProgID="Equation.3" ShapeID="_x0000_i1036" DrawAspect="Content" ObjectID="_1565076597" r:id="rId27"/>
              </w:object>
            </w:r>
            <w:r w:rsidRPr="005A4904">
              <w:rPr>
                <w:rFonts w:ascii="Garamond" w:hAnsi="Garamond"/>
              </w:rPr>
              <w:t xml:space="preserve"> в отношении ЕГО </w:t>
            </w:r>
            <w:r w:rsidRPr="005A4904">
              <w:rPr>
                <w:rFonts w:ascii="Garamond" w:hAnsi="Garamond"/>
                <w:i/>
              </w:rPr>
              <w:t>g</w:t>
            </w:r>
            <w:r w:rsidRPr="005A4904">
              <w:rPr>
                <w:rFonts w:ascii="Garamond" w:hAnsi="Garamond"/>
              </w:rPr>
              <w:t>,</w:t>
            </w:r>
          </w:p>
          <w:p w:rsidR="00F47580" w:rsidRPr="00FC576B" w:rsidRDefault="00F47580" w:rsidP="000D22DA">
            <w:pPr>
              <w:spacing w:before="120" w:after="120" w:line="240" w:lineRule="auto"/>
              <w:jc w:val="both"/>
              <w:rPr>
                <w:rFonts w:ascii="Garamond" w:hAnsi="Garamond"/>
              </w:rPr>
            </w:pPr>
            <w:r w:rsidRPr="00FC576B">
              <w:rPr>
                <w:rFonts w:ascii="Garamond" w:hAnsi="Garamond"/>
              </w:rPr>
              <w:t xml:space="preserve">иначе КИУМ в отношении ЕГО </w:t>
            </w:r>
            <w:r w:rsidRPr="00FC576B">
              <w:rPr>
                <w:rFonts w:ascii="Garamond" w:hAnsi="Garamond"/>
                <w:i/>
                <w:lang w:val="en-US"/>
              </w:rPr>
              <w:t>g</w:t>
            </w:r>
            <w:r w:rsidRPr="00FC576B">
              <w:rPr>
                <w:rFonts w:ascii="Garamond" w:hAnsi="Garamond"/>
              </w:rPr>
              <w:t xml:space="preserve"> рассчитывается как:</w:t>
            </w:r>
          </w:p>
          <w:p w:rsidR="00F47580" w:rsidRPr="00FC576B" w:rsidRDefault="00F47580" w:rsidP="000D22DA">
            <w:pPr>
              <w:spacing w:before="120" w:after="120" w:line="240" w:lineRule="auto"/>
              <w:ind w:firstLine="600"/>
              <w:jc w:val="both"/>
              <w:rPr>
                <w:rFonts w:ascii="Garamond" w:hAnsi="Garamond"/>
              </w:rPr>
            </w:pPr>
            <w:r w:rsidRPr="00FC576B">
              <w:rPr>
                <w:rFonts w:ascii="Garamond" w:hAnsi="Garamond"/>
                <w:position w:val="-50"/>
              </w:rPr>
              <w:object w:dxaOrig="5600" w:dyaOrig="1120">
                <v:shape id="_x0000_i1037" type="#_x0000_t75" style="width:277.5pt;height:55.5pt" o:ole="">
                  <v:imagedata r:id="rId28" o:title=""/>
                </v:shape>
                <o:OLEObject Type="Embed" ProgID="Equation.DSMT4" ShapeID="_x0000_i1037" DrawAspect="Content" ObjectID="_1565076598" r:id="rId29"/>
              </w:object>
            </w:r>
            <w:r w:rsidRPr="00FC576B">
              <w:rPr>
                <w:rFonts w:ascii="Garamond" w:hAnsi="Garamond"/>
              </w:rPr>
              <w:t xml:space="preserve">, </w:t>
            </w:r>
          </w:p>
          <w:p w:rsidR="00F47580" w:rsidRPr="00FC576B" w:rsidRDefault="00F47580" w:rsidP="000D22DA">
            <w:pPr>
              <w:spacing w:before="120" w:after="120" w:line="240" w:lineRule="auto"/>
              <w:ind w:left="1026" w:hanging="426"/>
              <w:jc w:val="both"/>
              <w:rPr>
                <w:rFonts w:ascii="Garamond" w:hAnsi="Garamond"/>
              </w:rPr>
            </w:pPr>
            <w:r w:rsidRPr="00FC576B">
              <w:rPr>
                <w:rFonts w:ascii="Garamond" w:hAnsi="Garamond"/>
              </w:rPr>
              <w:t xml:space="preserve">где </w:t>
            </w:r>
            <w:r w:rsidRPr="00FC576B">
              <w:rPr>
                <w:rFonts w:ascii="Garamond" w:hAnsi="Garamond"/>
                <w:position w:val="-14"/>
              </w:rPr>
              <w:object w:dxaOrig="960" w:dyaOrig="400">
                <v:shape id="_x0000_i1038" type="#_x0000_t75" style="width:48pt;height:20.25pt" o:ole="">
                  <v:imagedata r:id="rId30" o:title=""/>
                </v:shape>
                <o:OLEObject Type="Embed" ProgID="Equation.3" ShapeID="_x0000_i1038" DrawAspect="Content" ObjectID="_1565076599" r:id="rId31"/>
              </w:object>
            </w:r>
            <w:r w:rsidRPr="00FC576B">
              <w:rPr>
                <w:rFonts w:ascii="Garamond" w:hAnsi="Garamond"/>
              </w:rPr>
              <w:t xml:space="preserve">– суммарный объем производства электрической энергии в ГТП генерации </w:t>
            </w:r>
            <w:r w:rsidRPr="00FC576B">
              <w:rPr>
                <w:rFonts w:ascii="Garamond" w:hAnsi="Garamond"/>
                <w:i/>
                <w:lang w:val="en-US"/>
              </w:rPr>
              <w:t>p</w:t>
            </w:r>
            <w:r w:rsidRPr="00FC576B">
              <w:rPr>
                <w:rFonts w:ascii="Garamond" w:hAnsi="Garamond"/>
              </w:rPr>
              <w:t xml:space="preserve"> по всем часам месяца </w:t>
            </w:r>
            <w:r w:rsidRPr="00FC576B">
              <w:rPr>
                <w:rFonts w:ascii="Garamond" w:hAnsi="Garamond"/>
                <w:i/>
                <w:lang w:val="en-US"/>
              </w:rPr>
              <w:t>m</w:t>
            </w:r>
            <w:r w:rsidRPr="00FC576B">
              <w:rPr>
                <w:rFonts w:ascii="Garamond" w:hAnsi="Garamond"/>
              </w:rPr>
              <w:t xml:space="preserve">, содержащийся в актах учета (оборота) электрической энергии по генерации, определенный в соответствии с </w:t>
            </w:r>
            <w:r w:rsidRPr="00FC576B">
              <w:rPr>
                <w:rFonts w:ascii="Garamond" w:hAnsi="Garamond"/>
                <w:i/>
              </w:rPr>
              <w:t>Регламентом коммерческого учета электрической энергии и мощности</w:t>
            </w:r>
            <w:r w:rsidRPr="00FC576B">
              <w:rPr>
                <w:rFonts w:ascii="Garamond" w:hAnsi="Garamond"/>
              </w:rPr>
              <w:t xml:space="preserve"> (Приложение № 11 к </w:t>
            </w:r>
            <w:r w:rsidRPr="00FC576B">
              <w:rPr>
                <w:rFonts w:ascii="Garamond" w:hAnsi="Garamond"/>
                <w:i/>
              </w:rPr>
              <w:t xml:space="preserve">Договору о присоединении к торговой системе </w:t>
            </w:r>
            <w:r w:rsidRPr="005F2412">
              <w:rPr>
                <w:rFonts w:ascii="Garamond" w:hAnsi="Garamond"/>
                <w:i/>
              </w:rPr>
              <w:t>оптового рынка</w:t>
            </w:r>
            <w:r w:rsidRPr="008128B3">
              <w:rPr>
                <w:rFonts w:ascii="Garamond" w:hAnsi="Garamond"/>
              </w:rPr>
              <w:t>);</w:t>
            </w:r>
          </w:p>
          <w:p w:rsidR="00F47580" w:rsidRPr="00FC576B" w:rsidRDefault="00F47580" w:rsidP="000D22DA">
            <w:pPr>
              <w:spacing w:before="120" w:after="120" w:line="240" w:lineRule="auto"/>
              <w:ind w:left="1026" w:hanging="3"/>
              <w:jc w:val="both"/>
              <w:rPr>
                <w:rFonts w:ascii="Garamond" w:hAnsi="Garamond"/>
              </w:rPr>
            </w:pPr>
            <w:r w:rsidRPr="00FC576B">
              <w:rPr>
                <w:rFonts w:ascii="Garamond" w:hAnsi="Garamond"/>
                <w:i/>
                <w:lang w:val="en-US"/>
              </w:rPr>
              <w:t>SG</w:t>
            </w:r>
            <w:r w:rsidRPr="00FC576B">
              <w:rPr>
                <w:rFonts w:ascii="Garamond" w:hAnsi="Garamond"/>
                <w:i/>
              </w:rPr>
              <w:t>(</w:t>
            </w:r>
            <w:r w:rsidRPr="00FC576B">
              <w:rPr>
                <w:rFonts w:ascii="Garamond" w:hAnsi="Garamond"/>
                <w:i/>
                <w:lang w:val="en-US"/>
              </w:rPr>
              <w:t>p</w:t>
            </w:r>
            <w:r w:rsidRPr="00FC576B">
              <w:rPr>
                <w:rFonts w:ascii="Garamond" w:hAnsi="Garamond"/>
                <w:i/>
              </w:rPr>
              <w:t>)</w:t>
            </w:r>
            <w:r w:rsidRPr="00FC576B">
              <w:rPr>
                <w:rFonts w:ascii="Garamond" w:hAnsi="Garamond"/>
              </w:rPr>
              <w:t xml:space="preserve"> – множество ЕГО в ГТП генерации </w:t>
            </w:r>
            <w:r w:rsidRPr="00FC576B">
              <w:rPr>
                <w:rFonts w:ascii="Garamond" w:hAnsi="Garamond"/>
                <w:lang w:val="en-US"/>
              </w:rPr>
              <w:t>p</w:t>
            </w:r>
            <w:r w:rsidRPr="00FC576B">
              <w:rPr>
                <w:rFonts w:ascii="Garamond" w:hAnsi="Garamond"/>
              </w:rPr>
              <w:t xml:space="preserve"> включенных в перечень ЕГО с давление свежего пара 9 МПа и менее, входящего в состав турбоагрегата которых паровая турбина или ее основные части выпущены ранее</w:t>
            </w:r>
            <w:r w:rsidRPr="00A72034">
              <w:rPr>
                <w:rFonts w:ascii="Garamond" w:hAnsi="Garamond"/>
                <w:highlight w:val="yellow"/>
              </w:rPr>
              <w:t>,</w:t>
            </w:r>
            <w:r w:rsidRPr="00FC576B">
              <w:rPr>
                <w:rFonts w:ascii="Garamond" w:hAnsi="Garamond"/>
              </w:rPr>
              <w:t xml:space="preserve"> чем за 55 лет до года, </w:t>
            </w:r>
            <w:r w:rsidRPr="00FC576B">
              <w:rPr>
                <w:rFonts w:ascii="Garamond" w:hAnsi="Garamond"/>
              </w:rPr>
              <w:lastRenderedPageBreak/>
              <w:t>в отношении которого проводится КОМ, переданный КО в соответствии с пунктом 3.7 настоящего Регламента;</w:t>
            </w:r>
          </w:p>
          <w:p w:rsidR="00F47580" w:rsidRPr="00FC576B" w:rsidRDefault="00F47580" w:rsidP="000D22DA">
            <w:pPr>
              <w:spacing w:before="120" w:after="120" w:line="240" w:lineRule="auto"/>
              <w:ind w:left="1026" w:hanging="3"/>
              <w:jc w:val="both"/>
              <w:rPr>
                <w:rFonts w:ascii="Garamond" w:hAnsi="Garamond"/>
              </w:rPr>
            </w:pPr>
            <w:r w:rsidRPr="00FC576B">
              <w:rPr>
                <w:rFonts w:ascii="Garamond" w:hAnsi="Garamond"/>
                <w:position w:val="-14"/>
              </w:rPr>
              <w:object w:dxaOrig="720" w:dyaOrig="400">
                <v:shape id="_x0000_i1039" type="#_x0000_t75" style="width:36pt;height:20.25pt" o:ole="">
                  <v:imagedata r:id="rId32" o:title=""/>
                </v:shape>
                <o:OLEObject Type="Embed" ProgID="Equation.3" ShapeID="_x0000_i1039" DrawAspect="Content" ObjectID="_1565076600" r:id="rId33"/>
              </w:object>
            </w:r>
            <w:r w:rsidRPr="00FC576B">
              <w:rPr>
                <w:rFonts w:ascii="Garamond" w:hAnsi="Garamond"/>
              </w:rPr>
              <w:t xml:space="preserve"> – значение установленной мощности ЕГО </w:t>
            </w:r>
            <w:r w:rsidRPr="00FC576B">
              <w:rPr>
                <w:rFonts w:ascii="Garamond" w:hAnsi="Garamond"/>
                <w:i/>
              </w:rPr>
              <w:t>g</w:t>
            </w:r>
            <w:r w:rsidRPr="00FC576B">
              <w:rPr>
                <w:rFonts w:ascii="Garamond" w:hAnsi="Garamond"/>
              </w:rPr>
              <w:t xml:space="preserve">, соответствующее регистрационной информации, содержащейся в регистрационном деле субъекта оптового рынка, в отношении ГТП генерации </w:t>
            </w:r>
            <w:r w:rsidRPr="00FC576B">
              <w:rPr>
                <w:rFonts w:ascii="Garamond" w:hAnsi="Garamond"/>
                <w:i/>
              </w:rPr>
              <w:t xml:space="preserve">p </w:t>
            </w:r>
            <w:r w:rsidRPr="00FC576B">
              <w:rPr>
                <w:rFonts w:ascii="Garamond" w:hAnsi="Garamond"/>
              </w:rPr>
              <w:t xml:space="preserve">в месяце </w:t>
            </w:r>
            <w:r w:rsidRPr="00FC576B">
              <w:rPr>
                <w:rFonts w:ascii="Garamond" w:hAnsi="Garamond"/>
                <w:i/>
                <w:lang w:val="en-US"/>
              </w:rPr>
              <w:t>m</w:t>
            </w:r>
            <w:r w:rsidRPr="00FC576B">
              <w:rPr>
                <w:rFonts w:ascii="Garamond" w:hAnsi="Garamond"/>
              </w:rPr>
              <w:t xml:space="preserve">; </w:t>
            </w:r>
          </w:p>
          <w:p w:rsidR="00F47580" w:rsidRPr="00FC576B" w:rsidRDefault="00F47580" w:rsidP="000D22DA">
            <w:pPr>
              <w:widowControl w:val="0"/>
              <w:spacing w:before="120" w:after="120" w:line="240" w:lineRule="auto"/>
              <w:ind w:left="1026"/>
              <w:jc w:val="both"/>
              <w:rPr>
                <w:rFonts w:ascii="Garamond" w:hAnsi="Garamond"/>
              </w:rPr>
            </w:pPr>
            <w:r w:rsidRPr="00FC576B">
              <w:rPr>
                <w:rFonts w:ascii="Garamond" w:hAnsi="Garamond"/>
                <w:position w:val="-12"/>
              </w:rPr>
              <w:object w:dxaOrig="380" w:dyaOrig="360">
                <v:shape id="_x0000_i1040" type="#_x0000_t75" style="width:18.75pt;height:18pt" o:ole="">
                  <v:imagedata r:id="rId34" o:title=""/>
                </v:shape>
                <o:OLEObject Type="Embed" ProgID="Equation.3" ShapeID="_x0000_i1040" DrawAspect="Content" ObjectID="_1565076601" r:id="rId35"/>
              </w:object>
            </w:r>
            <w:r w:rsidRPr="00FC576B">
              <w:rPr>
                <w:rFonts w:ascii="Garamond" w:hAnsi="Garamond"/>
              </w:rPr>
              <w:t xml:space="preserve"> – количество часов в месяце </w:t>
            </w:r>
            <w:r w:rsidRPr="00FC576B">
              <w:rPr>
                <w:rFonts w:ascii="Garamond" w:hAnsi="Garamond"/>
                <w:i/>
                <w:lang w:val="en-US"/>
              </w:rPr>
              <w:t>m</w:t>
            </w:r>
            <w:r w:rsidRPr="00FC576B">
              <w:rPr>
                <w:rFonts w:ascii="Garamond" w:hAnsi="Garamond"/>
              </w:rPr>
              <w:t>;</w:t>
            </w:r>
          </w:p>
          <w:p w:rsidR="00F47580" w:rsidRPr="00FC576B" w:rsidRDefault="00F47580" w:rsidP="000D22DA">
            <w:pPr>
              <w:widowControl w:val="0"/>
              <w:spacing w:before="120" w:after="120" w:line="240" w:lineRule="auto"/>
              <w:ind w:left="1026"/>
              <w:jc w:val="both"/>
              <w:rPr>
                <w:rFonts w:ascii="Garamond" w:hAnsi="Garamond"/>
              </w:rPr>
            </w:pPr>
            <w:r w:rsidRPr="00FC576B">
              <w:rPr>
                <w:rFonts w:ascii="Garamond" w:hAnsi="Garamond"/>
                <w:i/>
                <w:lang w:val="en-US"/>
              </w:rPr>
              <w:t>M</w:t>
            </w:r>
            <w:r w:rsidRPr="00FC576B">
              <w:rPr>
                <w:rFonts w:ascii="Garamond" w:hAnsi="Garamond"/>
              </w:rPr>
              <w:t xml:space="preserve"> – множество месяцев с января по декабрь года, предшествующего году проведения КОМ.</w:t>
            </w:r>
          </w:p>
          <w:p w:rsidR="00F47580" w:rsidRPr="005A4904" w:rsidRDefault="00F47580" w:rsidP="000D22DA">
            <w:pPr>
              <w:spacing w:before="120" w:after="120" w:line="240" w:lineRule="auto"/>
              <w:ind w:left="1026"/>
              <w:jc w:val="both"/>
            </w:pPr>
            <w:r w:rsidRPr="00FC576B">
              <w:rPr>
                <w:rFonts w:ascii="Garamond" w:hAnsi="Garamond"/>
              </w:rPr>
              <w:t>Величина КИУМ округляется до 3 (трех) знаков после запятой.</w:t>
            </w:r>
          </w:p>
        </w:tc>
        <w:tc>
          <w:tcPr>
            <w:tcW w:w="2369" w:type="pct"/>
          </w:tcPr>
          <w:p w:rsidR="00F47580" w:rsidRPr="008D788F" w:rsidRDefault="00F47580" w:rsidP="000D22DA">
            <w:pPr>
              <w:widowControl w:val="0"/>
              <w:tabs>
                <w:tab w:val="num" w:pos="567"/>
              </w:tabs>
              <w:spacing w:before="120" w:after="120" w:line="240" w:lineRule="auto"/>
              <w:jc w:val="both"/>
              <w:rPr>
                <w:rFonts w:ascii="Garamond" w:hAnsi="Garamond"/>
              </w:rPr>
            </w:pPr>
            <w:r w:rsidRPr="008D788F">
              <w:rPr>
                <w:rFonts w:ascii="Garamond" w:hAnsi="Garamond"/>
              </w:rPr>
              <w:lastRenderedPageBreak/>
              <w:t>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по 23:00 31 декабря года, предшествующего году проведения КОМ, по формуле:</w:t>
            </w:r>
          </w:p>
          <w:p w:rsidR="00F47580" w:rsidRPr="008D788F" w:rsidRDefault="00F47580" w:rsidP="000D22DA">
            <w:pPr>
              <w:spacing w:before="120" w:after="120" w:line="240" w:lineRule="auto"/>
              <w:ind w:firstLine="600"/>
              <w:jc w:val="both"/>
              <w:rPr>
                <w:rFonts w:ascii="Garamond" w:hAnsi="Garamond"/>
              </w:rPr>
            </w:pPr>
            <w:r w:rsidRPr="008D788F">
              <w:rPr>
                <w:rFonts w:ascii="Garamond" w:hAnsi="Garamond"/>
              </w:rPr>
              <w:t xml:space="preserve"> если за период с 1 января по 31 декабря года, предшествующего году проведения КОМ, в отношении ГТП генерации </w:t>
            </w:r>
            <w:r w:rsidRPr="008D788F">
              <w:rPr>
                <w:rFonts w:ascii="Garamond" w:hAnsi="Garamond"/>
                <w:i/>
                <w:lang w:val="en-US"/>
              </w:rPr>
              <w:t>p</w:t>
            </w:r>
            <w:r w:rsidRPr="008D788F">
              <w:rPr>
                <w:rFonts w:ascii="Garamond" w:hAnsi="Garamond"/>
              </w:rPr>
              <w:t xml:space="preserve">, зарегистрированной за ЕГО </w:t>
            </w:r>
            <w:r w:rsidRPr="008D788F">
              <w:rPr>
                <w:rFonts w:ascii="Garamond" w:hAnsi="Garamond"/>
                <w:i/>
                <w:lang w:val="en-US"/>
              </w:rPr>
              <w:t>g</w:t>
            </w:r>
            <w:r w:rsidRPr="008D788F">
              <w:rPr>
                <w:rFonts w:ascii="Garamond" w:hAnsi="Garamond"/>
              </w:rPr>
              <w:t>, Акт о соответствии системы коммерческого учета техническим требованиям оптового рынка электрической энергии и мощности класса А и (или) класса С действовал б</w:t>
            </w:r>
            <w:r w:rsidR="00A713EE">
              <w:rPr>
                <w:rFonts w:ascii="Garamond" w:hAnsi="Garamond"/>
              </w:rPr>
              <w:t>олее 140 дней</w:t>
            </w:r>
            <w:r w:rsidRPr="008D788F">
              <w:rPr>
                <w:rFonts w:ascii="Garamond" w:hAnsi="Garamond"/>
              </w:rPr>
              <w:t xml:space="preserve"> </w:t>
            </w:r>
            <w:r w:rsidRPr="008D788F">
              <w:rPr>
                <w:rFonts w:ascii="Garamond" w:hAnsi="Garamond"/>
                <w:highlight w:val="yellow"/>
              </w:rPr>
              <w:t xml:space="preserve">и в отношении ЕГО </w:t>
            </w:r>
            <w:r w:rsidRPr="008D788F">
              <w:rPr>
                <w:rFonts w:ascii="Garamond" w:hAnsi="Garamond"/>
                <w:i/>
                <w:highlight w:val="yellow"/>
                <w:lang w:val="en-US"/>
              </w:rPr>
              <w:t>g</w:t>
            </w:r>
            <w:r w:rsidRPr="008D788F">
              <w:rPr>
                <w:rFonts w:ascii="Garamond" w:hAnsi="Garamond"/>
                <w:highlight w:val="yellow"/>
              </w:rPr>
              <w:t xml:space="preserve"> есть данные по величине отпущенной электрической энергии</w:t>
            </w:r>
            <w:r>
              <w:rPr>
                <w:rFonts w:ascii="Garamond" w:hAnsi="Garamond"/>
                <w:highlight w:val="yellow"/>
              </w:rPr>
              <w:t xml:space="preserve"> не менее чем за 140 дней</w:t>
            </w:r>
            <w:r w:rsidRPr="008D788F">
              <w:rPr>
                <w:rFonts w:ascii="Garamond" w:hAnsi="Garamond"/>
                <w:highlight w:val="yellow"/>
              </w:rPr>
              <w:t>, полученные по точкам измерений на ЕГО</w:t>
            </w:r>
            <w:r w:rsidRPr="00A713EE">
              <w:rPr>
                <w:rFonts w:ascii="Garamond" w:hAnsi="Garamond"/>
              </w:rPr>
              <w:t xml:space="preserve">, </w:t>
            </w:r>
            <w:r w:rsidRPr="008D788F">
              <w:rPr>
                <w:rFonts w:ascii="Garamond" w:hAnsi="Garamond"/>
              </w:rPr>
              <w:t>то КИУМ рассчитывается следующим образом:</w:t>
            </w:r>
          </w:p>
          <w:p w:rsidR="00F47580" w:rsidRPr="008D788F" w:rsidRDefault="00F47580" w:rsidP="000D22DA">
            <w:pPr>
              <w:spacing w:before="120" w:after="120" w:line="240" w:lineRule="auto"/>
              <w:ind w:firstLine="600"/>
              <w:jc w:val="both"/>
              <w:rPr>
                <w:rFonts w:ascii="Garamond" w:hAnsi="Garamond"/>
              </w:rPr>
            </w:pPr>
            <w:r w:rsidRPr="00FC576B">
              <w:rPr>
                <w:rFonts w:ascii="Garamond" w:hAnsi="Garamond"/>
                <w:position w:val="-32"/>
              </w:rPr>
              <w:object w:dxaOrig="3460" w:dyaOrig="940">
                <v:shape id="_x0000_i1041" type="#_x0000_t75" style="width:171pt;height:47.25pt" o:ole="">
                  <v:imagedata r:id="rId13" o:title=""/>
                </v:shape>
                <o:OLEObject Type="Embed" ProgID="Equation.DSMT4" ShapeID="_x0000_i1041" DrawAspect="Content" ObjectID="_1565076602" r:id="rId36"/>
              </w:object>
            </w:r>
            <w:r w:rsidRPr="008D788F">
              <w:rPr>
                <w:rFonts w:ascii="Garamond" w:hAnsi="Garamond"/>
              </w:rPr>
              <w:t>,</w:t>
            </w:r>
          </w:p>
          <w:p w:rsidR="00F47580" w:rsidRPr="008D788F" w:rsidRDefault="00F47580" w:rsidP="000D22DA">
            <w:pPr>
              <w:spacing w:before="120" w:after="120" w:line="240" w:lineRule="auto"/>
              <w:ind w:left="1026" w:hanging="426"/>
              <w:jc w:val="both"/>
              <w:rPr>
                <w:rFonts w:ascii="Garamond" w:hAnsi="Garamond"/>
              </w:rPr>
            </w:pPr>
            <w:r w:rsidRPr="008D788F">
              <w:rPr>
                <w:rFonts w:ascii="Garamond" w:hAnsi="Garamond"/>
              </w:rPr>
              <w:t xml:space="preserve">где </w:t>
            </w:r>
            <w:r w:rsidRPr="00FC576B">
              <w:rPr>
                <w:rFonts w:ascii="Garamond" w:hAnsi="Garamond"/>
                <w:position w:val="-14"/>
              </w:rPr>
              <w:object w:dxaOrig="1140" w:dyaOrig="400">
                <v:shape id="_x0000_i1042" type="#_x0000_t75" style="width:57pt;height:20.25pt" o:ole="">
                  <v:imagedata r:id="rId15" o:title=""/>
                </v:shape>
                <o:OLEObject Type="Embed" ProgID="Equation.3" ShapeID="_x0000_i1042" DrawAspect="Content" ObjectID="_1565076603" r:id="rId37"/>
              </w:object>
            </w:r>
            <w:r w:rsidRPr="008D788F">
              <w:rPr>
                <w:rFonts w:ascii="Garamond" w:hAnsi="Garamond"/>
              </w:rPr>
              <w:t xml:space="preserve">– величина отпущенной электрической энергии, полученная по результатам измерений по точке измерений на генерирующем оборудовании (ЕГО) </w:t>
            </w:r>
            <w:r w:rsidRPr="008D788F">
              <w:rPr>
                <w:rFonts w:ascii="Garamond" w:hAnsi="Garamond"/>
                <w:i/>
              </w:rPr>
              <w:t>g</w:t>
            </w:r>
            <w:r w:rsidRPr="008D788F">
              <w:rPr>
                <w:rFonts w:ascii="Garamond" w:hAnsi="Garamond"/>
              </w:rPr>
              <w:t xml:space="preserve"> в час </w:t>
            </w:r>
            <w:r w:rsidRPr="008D788F">
              <w:rPr>
                <w:rFonts w:ascii="Garamond" w:hAnsi="Garamond"/>
                <w:i/>
              </w:rPr>
              <w:t>h</w:t>
            </w:r>
            <w:r w:rsidRPr="008D788F">
              <w:rPr>
                <w:rFonts w:ascii="Garamond" w:hAnsi="Garamond"/>
              </w:rPr>
              <w:t xml:space="preserve"> и переданная КО в формате 80020 с электронной подписью (ЭП) в соответствии с </w:t>
            </w:r>
            <w:r w:rsidRPr="008D788F">
              <w:rPr>
                <w:rFonts w:ascii="Garamond" w:hAnsi="Garamond"/>
                <w:i/>
              </w:rPr>
              <w:t xml:space="preserve">Форматом и регламентом предоставления результатов измерений, состояний средств и объектов измерений в АО «АТС», АО «СО ЕЭС» и смежным субъектам </w:t>
            </w:r>
            <w:r w:rsidRPr="008D788F">
              <w:rPr>
                <w:rFonts w:ascii="Garamond" w:hAnsi="Garamond"/>
              </w:rPr>
              <w:t xml:space="preserve">(Приложение № 11.1.1 к </w:t>
            </w:r>
            <w:r w:rsidRPr="008D788F">
              <w:rPr>
                <w:rFonts w:ascii="Garamond" w:hAnsi="Garamond"/>
                <w:i/>
              </w:rPr>
              <w:t>Положению о порядке получения статуса субъекта оптового рынка и ведения реестра субъектов оптового рынка</w:t>
            </w:r>
            <w:r w:rsidRPr="008D788F">
              <w:rPr>
                <w:rFonts w:ascii="Garamond" w:hAnsi="Garamond"/>
              </w:rPr>
              <w:t>). При этом если в некоторые часы отсутствуют данные по величине отпущенной электрической энергии или данные переданы КО со статусом «некоммерческая информация», то для таких часов величина отпущенной электрической энергии принимается равной нулю;</w:t>
            </w:r>
          </w:p>
          <w:p w:rsidR="00F47580" w:rsidRPr="008D788F" w:rsidRDefault="00F47580" w:rsidP="000D22DA">
            <w:pPr>
              <w:spacing w:before="120" w:after="120" w:line="240" w:lineRule="auto"/>
              <w:ind w:left="1026"/>
              <w:jc w:val="both"/>
              <w:rPr>
                <w:rFonts w:ascii="Garamond" w:hAnsi="Garamond"/>
              </w:rPr>
            </w:pPr>
            <w:r w:rsidRPr="00FC576B">
              <w:rPr>
                <w:rFonts w:ascii="Garamond" w:hAnsi="Garamond"/>
                <w:position w:val="-14"/>
              </w:rPr>
              <w:object w:dxaOrig="900" w:dyaOrig="400">
                <v:shape id="_x0000_i1043" type="#_x0000_t75" style="width:45pt;height:20.25pt" o:ole="">
                  <v:imagedata r:id="rId17" o:title=""/>
                </v:shape>
                <o:OLEObject Type="Embed" ProgID="Equation.3" ShapeID="_x0000_i1043" DrawAspect="Content" ObjectID="_1565076604" r:id="rId38"/>
              </w:object>
            </w:r>
            <w:r w:rsidRPr="008D788F">
              <w:rPr>
                <w:rFonts w:ascii="Garamond" w:hAnsi="Garamond"/>
              </w:rPr>
              <w:t xml:space="preserve"> – среднее значение установленной мощности ЕГО </w:t>
            </w:r>
            <w:r w:rsidRPr="008D788F">
              <w:rPr>
                <w:rFonts w:ascii="Garamond" w:hAnsi="Garamond"/>
                <w:i/>
              </w:rPr>
              <w:t>g</w:t>
            </w:r>
            <w:r w:rsidRPr="008D788F">
              <w:rPr>
                <w:rFonts w:ascii="Garamond" w:hAnsi="Garamond"/>
              </w:rPr>
              <w:t>, рассчитывается как:</w:t>
            </w:r>
          </w:p>
          <w:p w:rsidR="00F47580" w:rsidRPr="008D788F" w:rsidRDefault="00F47580" w:rsidP="000D22DA">
            <w:pPr>
              <w:spacing w:before="120" w:after="120" w:line="240" w:lineRule="auto"/>
              <w:ind w:left="1026"/>
              <w:jc w:val="both"/>
              <w:rPr>
                <w:rFonts w:ascii="Garamond" w:hAnsi="Garamond"/>
              </w:rPr>
            </w:pPr>
            <w:r w:rsidRPr="00FC576B">
              <w:rPr>
                <w:rFonts w:ascii="Garamond" w:hAnsi="Garamond"/>
                <w:position w:val="-32"/>
              </w:rPr>
              <w:object w:dxaOrig="2220" w:dyaOrig="940">
                <v:shape id="_x0000_i1044" type="#_x0000_t75" style="width:108pt;height:45.75pt" o:ole="">
                  <v:imagedata r:id="rId19" o:title=""/>
                </v:shape>
                <o:OLEObject Type="Embed" ProgID="Equation.3" ShapeID="_x0000_i1044" DrawAspect="Content" ObjectID="_1565076605" r:id="rId39"/>
              </w:object>
            </w:r>
            <w:r w:rsidRPr="008D788F">
              <w:rPr>
                <w:rFonts w:ascii="Garamond" w:hAnsi="Garamond"/>
                <w:position w:val="-32"/>
              </w:rPr>
              <w:t>,</w:t>
            </w:r>
          </w:p>
          <w:p w:rsidR="00F47580" w:rsidRPr="008D788F" w:rsidRDefault="00F47580" w:rsidP="000D22DA">
            <w:pPr>
              <w:widowControl w:val="0"/>
              <w:spacing w:before="120" w:after="120" w:line="240" w:lineRule="auto"/>
              <w:ind w:left="1026" w:hanging="425"/>
              <w:jc w:val="both"/>
              <w:rPr>
                <w:rFonts w:ascii="Garamond" w:hAnsi="Garamond"/>
              </w:rPr>
            </w:pPr>
            <w:r w:rsidRPr="008D788F">
              <w:rPr>
                <w:rFonts w:ascii="Garamond" w:hAnsi="Garamond"/>
                <w:position w:val="-14"/>
              </w:rPr>
              <w:t xml:space="preserve">где </w:t>
            </w:r>
            <w:r w:rsidRPr="00FC576B">
              <w:rPr>
                <w:rFonts w:ascii="Garamond" w:hAnsi="Garamond"/>
                <w:position w:val="-14"/>
              </w:rPr>
              <w:object w:dxaOrig="499" w:dyaOrig="400">
                <v:shape id="_x0000_i1045" type="#_x0000_t75" style="width:24.75pt;height:20.25pt" o:ole="">
                  <v:imagedata r:id="rId21" o:title=""/>
                </v:shape>
                <o:OLEObject Type="Embed" ProgID="Equation.3" ShapeID="_x0000_i1045" DrawAspect="Content" ObjectID="_1565076606" r:id="rId40"/>
              </w:object>
            </w:r>
            <w:r w:rsidRPr="008D788F">
              <w:rPr>
                <w:rFonts w:ascii="Garamond" w:hAnsi="Garamond"/>
              </w:rPr>
              <w:t xml:space="preserve"> – значение установленной мощности ЕГО </w:t>
            </w:r>
            <w:r w:rsidRPr="008D788F">
              <w:rPr>
                <w:rFonts w:ascii="Garamond" w:hAnsi="Garamond"/>
                <w:i/>
              </w:rPr>
              <w:t>g</w:t>
            </w:r>
            <w:r w:rsidRPr="008D788F">
              <w:rPr>
                <w:rFonts w:ascii="Garamond" w:hAnsi="Garamond"/>
              </w:rPr>
              <w:t xml:space="preserve"> в час </w:t>
            </w:r>
            <w:r w:rsidRPr="008D788F">
              <w:rPr>
                <w:rFonts w:ascii="Garamond" w:hAnsi="Garamond"/>
                <w:i/>
              </w:rPr>
              <w:t xml:space="preserve">h, </w:t>
            </w:r>
            <w:r w:rsidRPr="008D788F">
              <w:rPr>
                <w:rFonts w:ascii="Garamond" w:hAnsi="Garamond"/>
              </w:rPr>
              <w:t>соответствующее регистрационной информации, содержащейся в регистрационном деле субъекта оптового рынка;</w:t>
            </w:r>
          </w:p>
          <w:p w:rsidR="00F47580" w:rsidRPr="008D788F" w:rsidRDefault="00F47580" w:rsidP="000D22DA">
            <w:pPr>
              <w:widowControl w:val="0"/>
              <w:spacing w:before="120" w:after="120" w:line="240" w:lineRule="auto"/>
              <w:ind w:left="1026"/>
              <w:jc w:val="both"/>
              <w:rPr>
                <w:rFonts w:ascii="Garamond" w:hAnsi="Garamond"/>
              </w:rPr>
            </w:pPr>
            <w:r w:rsidRPr="00FC576B">
              <w:rPr>
                <w:rFonts w:ascii="Garamond" w:hAnsi="Garamond"/>
                <w:position w:val="-10"/>
              </w:rPr>
              <w:object w:dxaOrig="760" w:dyaOrig="320">
                <v:shape id="_x0000_i1046" type="#_x0000_t75" style="width:38.25pt;height:16.5pt" o:ole="">
                  <v:imagedata r:id="rId23" o:title=""/>
                </v:shape>
                <o:OLEObject Type="Embed" ProgID="Equation.3" ShapeID="_x0000_i1046" DrawAspect="Content" ObjectID="_1565076607" r:id="rId41"/>
              </w:object>
            </w:r>
            <w:r w:rsidRPr="008D788F">
              <w:rPr>
                <w:rFonts w:ascii="Garamond" w:hAnsi="Garamond"/>
              </w:rPr>
              <w:t xml:space="preserve"> – множество часов за период с 00:00 1 января по 23:00 31 декабря года, предшествующего году проведения КОМ, в </w:t>
            </w:r>
            <w:r w:rsidRPr="008D788F">
              <w:rPr>
                <w:rFonts w:ascii="Garamond" w:hAnsi="Garamond"/>
              </w:rPr>
              <w:lastRenderedPageBreak/>
              <w:t xml:space="preserve">которых в отношении ГТП генерации </w:t>
            </w:r>
            <w:r w:rsidRPr="008D788F">
              <w:rPr>
                <w:rFonts w:ascii="Garamond" w:hAnsi="Garamond"/>
                <w:i/>
                <w:lang w:val="en-US"/>
              </w:rPr>
              <w:t>p</w:t>
            </w:r>
            <w:r w:rsidRPr="008D788F">
              <w:rPr>
                <w:rFonts w:ascii="Garamond" w:hAnsi="Garamond"/>
              </w:rPr>
              <w:t xml:space="preserve">, зарегистрированной за ЕГО </w:t>
            </w:r>
            <w:r w:rsidRPr="008D788F">
              <w:rPr>
                <w:rFonts w:ascii="Garamond" w:hAnsi="Garamond"/>
                <w:i/>
              </w:rPr>
              <w:t>g</w:t>
            </w:r>
            <w:r w:rsidRPr="008D788F">
              <w:rPr>
                <w:rFonts w:ascii="Garamond" w:hAnsi="Garamond"/>
              </w:rPr>
              <w:t>,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С;</w:t>
            </w:r>
          </w:p>
          <w:p w:rsidR="00F47580" w:rsidRDefault="00F47580" w:rsidP="000D22DA">
            <w:pPr>
              <w:tabs>
                <w:tab w:val="left" w:pos="720"/>
              </w:tabs>
              <w:spacing w:before="120" w:after="120" w:line="240" w:lineRule="auto"/>
              <w:ind w:left="122" w:firstLine="424"/>
              <w:jc w:val="both"/>
              <w:rPr>
                <w:rFonts w:ascii="Garamond" w:hAnsi="Garamond"/>
              </w:rPr>
            </w:pPr>
            <w:r w:rsidRPr="00FC576B">
              <w:rPr>
                <w:rFonts w:ascii="Garamond" w:hAnsi="Garamond"/>
                <w:position w:val="-14"/>
              </w:rPr>
              <w:object w:dxaOrig="380" w:dyaOrig="380">
                <v:shape id="_x0000_i1047" type="#_x0000_t75" style="width:18.75pt;height:18.75pt" o:ole="">
                  <v:imagedata r:id="rId25" o:title=""/>
                </v:shape>
                <o:OLEObject Type="Embed" ProgID="Equation.3" ShapeID="_x0000_i1047" DrawAspect="Content" ObjectID="_1565076608" r:id="rId42"/>
              </w:object>
            </w:r>
            <w:r w:rsidRPr="008D788F">
              <w:rPr>
                <w:rFonts w:ascii="Garamond" w:hAnsi="Garamond"/>
              </w:rPr>
              <w:t xml:space="preserve"> – количество часов в множестве </w:t>
            </w:r>
            <w:r w:rsidRPr="00FC576B">
              <w:rPr>
                <w:rFonts w:ascii="Garamond" w:hAnsi="Garamond"/>
                <w:position w:val="-10"/>
              </w:rPr>
              <w:object w:dxaOrig="760" w:dyaOrig="320">
                <v:shape id="_x0000_i1048" type="#_x0000_t75" style="width:38.25pt;height:16.5pt" o:ole="">
                  <v:imagedata r:id="rId23" o:title=""/>
                </v:shape>
                <o:OLEObject Type="Embed" ProgID="Equation.3" ShapeID="_x0000_i1048" DrawAspect="Content" ObjectID="_1565076609" r:id="rId43"/>
              </w:object>
            </w:r>
            <w:r w:rsidRPr="008D788F">
              <w:rPr>
                <w:rFonts w:ascii="Garamond" w:hAnsi="Garamond"/>
              </w:rPr>
              <w:t xml:space="preserve"> в отношении ЕГО </w:t>
            </w:r>
            <w:r w:rsidRPr="008D788F">
              <w:rPr>
                <w:rFonts w:ascii="Garamond" w:hAnsi="Garamond"/>
                <w:i/>
              </w:rPr>
              <w:t>g</w:t>
            </w:r>
            <w:r w:rsidRPr="008D788F">
              <w:rPr>
                <w:rFonts w:ascii="Garamond" w:hAnsi="Garamond"/>
              </w:rPr>
              <w:t>,</w:t>
            </w:r>
          </w:p>
          <w:p w:rsidR="00F47580" w:rsidRPr="008D788F" w:rsidRDefault="00F47580" w:rsidP="000D22DA">
            <w:pPr>
              <w:tabs>
                <w:tab w:val="left" w:pos="720"/>
              </w:tabs>
              <w:spacing w:before="120" w:after="120" w:line="240" w:lineRule="auto"/>
              <w:ind w:left="122" w:firstLine="424"/>
              <w:jc w:val="both"/>
              <w:rPr>
                <w:rFonts w:ascii="Garamond" w:hAnsi="Garamond"/>
              </w:rPr>
            </w:pPr>
          </w:p>
          <w:p w:rsidR="00F47580" w:rsidRPr="00FC576B" w:rsidRDefault="00F47580" w:rsidP="000D22DA">
            <w:pPr>
              <w:spacing w:before="120" w:after="120" w:line="240" w:lineRule="auto"/>
              <w:jc w:val="both"/>
              <w:rPr>
                <w:rFonts w:ascii="Garamond" w:hAnsi="Garamond"/>
              </w:rPr>
            </w:pPr>
            <w:r w:rsidRPr="00FC576B">
              <w:rPr>
                <w:rFonts w:ascii="Garamond" w:hAnsi="Garamond"/>
              </w:rPr>
              <w:t xml:space="preserve">иначе КИУМ в отношении ЕГО </w:t>
            </w:r>
            <w:r w:rsidRPr="00FC576B">
              <w:rPr>
                <w:rFonts w:ascii="Garamond" w:hAnsi="Garamond"/>
                <w:i/>
                <w:lang w:val="en-US"/>
              </w:rPr>
              <w:t>g</w:t>
            </w:r>
            <w:r w:rsidRPr="00FC576B">
              <w:rPr>
                <w:rFonts w:ascii="Garamond" w:hAnsi="Garamond"/>
              </w:rPr>
              <w:t xml:space="preserve"> рассчитывается как:</w:t>
            </w:r>
          </w:p>
          <w:p w:rsidR="00F47580" w:rsidRPr="00FC576B" w:rsidRDefault="00F47580" w:rsidP="000D22DA">
            <w:pPr>
              <w:spacing w:before="120" w:after="120" w:line="240" w:lineRule="auto"/>
              <w:ind w:firstLine="600"/>
              <w:jc w:val="both"/>
              <w:rPr>
                <w:rFonts w:ascii="Garamond" w:hAnsi="Garamond"/>
              </w:rPr>
            </w:pPr>
            <w:r w:rsidRPr="00FC576B">
              <w:rPr>
                <w:rFonts w:ascii="Garamond" w:hAnsi="Garamond"/>
                <w:position w:val="-50"/>
              </w:rPr>
              <w:object w:dxaOrig="5600" w:dyaOrig="1120">
                <v:shape id="_x0000_i1049" type="#_x0000_t75" style="width:277.5pt;height:55.5pt" o:ole="">
                  <v:imagedata r:id="rId28" o:title=""/>
                </v:shape>
                <o:OLEObject Type="Embed" ProgID="Equation.DSMT4" ShapeID="_x0000_i1049" DrawAspect="Content" ObjectID="_1565076610" r:id="rId44"/>
              </w:object>
            </w:r>
            <w:r w:rsidRPr="00FC576B">
              <w:rPr>
                <w:rFonts w:ascii="Garamond" w:hAnsi="Garamond"/>
              </w:rPr>
              <w:t xml:space="preserve">, </w:t>
            </w:r>
          </w:p>
          <w:p w:rsidR="00F47580" w:rsidRPr="00FC576B" w:rsidRDefault="00F47580" w:rsidP="000D22DA">
            <w:pPr>
              <w:spacing w:before="120" w:after="120" w:line="240" w:lineRule="auto"/>
              <w:ind w:left="1026" w:hanging="426"/>
              <w:jc w:val="both"/>
              <w:rPr>
                <w:rFonts w:ascii="Garamond" w:hAnsi="Garamond"/>
              </w:rPr>
            </w:pPr>
            <w:r w:rsidRPr="00FC576B">
              <w:rPr>
                <w:rFonts w:ascii="Garamond" w:hAnsi="Garamond"/>
              </w:rPr>
              <w:t xml:space="preserve">где </w:t>
            </w:r>
            <w:r w:rsidRPr="00FC576B">
              <w:rPr>
                <w:rFonts w:ascii="Garamond" w:hAnsi="Garamond"/>
                <w:position w:val="-14"/>
              </w:rPr>
              <w:object w:dxaOrig="960" w:dyaOrig="400">
                <v:shape id="_x0000_i1050" type="#_x0000_t75" style="width:48pt;height:20.25pt" o:ole="">
                  <v:imagedata r:id="rId30" o:title=""/>
                </v:shape>
                <o:OLEObject Type="Embed" ProgID="Equation.3" ShapeID="_x0000_i1050" DrawAspect="Content" ObjectID="_1565076611" r:id="rId45"/>
              </w:object>
            </w:r>
            <w:r w:rsidRPr="00FC576B">
              <w:rPr>
                <w:rFonts w:ascii="Garamond" w:hAnsi="Garamond"/>
              </w:rPr>
              <w:t xml:space="preserve">– суммарный объем производства электрической энергии в ГТП генерации </w:t>
            </w:r>
            <w:r w:rsidRPr="00FC576B">
              <w:rPr>
                <w:rFonts w:ascii="Garamond" w:hAnsi="Garamond"/>
                <w:i/>
                <w:lang w:val="en-US"/>
              </w:rPr>
              <w:t>p</w:t>
            </w:r>
            <w:r w:rsidRPr="00FC576B">
              <w:rPr>
                <w:rFonts w:ascii="Garamond" w:hAnsi="Garamond"/>
              </w:rPr>
              <w:t xml:space="preserve"> по всем часам месяца </w:t>
            </w:r>
            <w:r w:rsidRPr="00FC576B">
              <w:rPr>
                <w:rFonts w:ascii="Garamond" w:hAnsi="Garamond"/>
                <w:i/>
                <w:lang w:val="en-US"/>
              </w:rPr>
              <w:t>m</w:t>
            </w:r>
            <w:r w:rsidRPr="00FC576B">
              <w:rPr>
                <w:rFonts w:ascii="Garamond" w:hAnsi="Garamond"/>
              </w:rPr>
              <w:t xml:space="preserve">, содержащийся в актах учета (оборота) электрической энергии по генерации, определенный в соответствии с </w:t>
            </w:r>
            <w:r w:rsidRPr="00FC576B">
              <w:rPr>
                <w:rFonts w:ascii="Garamond" w:hAnsi="Garamond"/>
                <w:i/>
              </w:rPr>
              <w:t>Регламентом коммерческого учета электрической энергии и мощности</w:t>
            </w:r>
            <w:r w:rsidRPr="00FC576B">
              <w:rPr>
                <w:rFonts w:ascii="Garamond" w:hAnsi="Garamond"/>
              </w:rPr>
              <w:t xml:space="preserve"> (Приложение № 11 к </w:t>
            </w:r>
            <w:r w:rsidRPr="00FC576B">
              <w:rPr>
                <w:rFonts w:ascii="Garamond" w:hAnsi="Garamond"/>
                <w:i/>
              </w:rPr>
              <w:t xml:space="preserve">Договору о присоединении к торговой системе </w:t>
            </w:r>
            <w:r w:rsidRPr="005F2412">
              <w:rPr>
                <w:rFonts w:ascii="Garamond" w:hAnsi="Garamond"/>
                <w:i/>
              </w:rPr>
              <w:t>оптового рынка</w:t>
            </w:r>
            <w:r w:rsidRPr="008128B3">
              <w:rPr>
                <w:rFonts w:ascii="Garamond" w:hAnsi="Garamond"/>
              </w:rPr>
              <w:t>);</w:t>
            </w:r>
          </w:p>
          <w:p w:rsidR="00F47580" w:rsidRPr="00FC576B" w:rsidRDefault="00F47580" w:rsidP="000D22DA">
            <w:pPr>
              <w:spacing w:before="120" w:after="120" w:line="240" w:lineRule="auto"/>
              <w:ind w:left="1026" w:hanging="3"/>
              <w:jc w:val="both"/>
              <w:rPr>
                <w:rFonts w:ascii="Garamond" w:hAnsi="Garamond"/>
              </w:rPr>
            </w:pPr>
            <w:r w:rsidRPr="00FC576B">
              <w:rPr>
                <w:rFonts w:ascii="Garamond" w:hAnsi="Garamond"/>
                <w:i/>
                <w:lang w:val="en-US"/>
              </w:rPr>
              <w:t>SG</w:t>
            </w:r>
            <w:r w:rsidRPr="00FC576B">
              <w:rPr>
                <w:rFonts w:ascii="Garamond" w:hAnsi="Garamond"/>
                <w:i/>
              </w:rPr>
              <w:t>(</w:t>
            </w:r>
            <w:r w:rsidRPr="00FC576B">
              <w:rPr>
                <w:rFonts w:ascii="Garamond" w:hAnsi="Garamond"/>
                <w:i/>
                <w:lang w:val="en-US"/>
              </w:rPr>
              <w:t>p</w:t>
            </w:r>
            <w:r w:rsidRPr="00FC576B">
              <w:rPr>
                <w:rFonts w:ascii="Garamond" w:hAnsi="Garamond"/>
                <w:i/>
              </w:rPr>
              <w:t>)</w:t>
            </w:r>
            <w:r w:rsidRPr="00FC576B">
              <w:rPr>
                <w:rFonts w:ascii="Garamond" w:hAnsi="Garamond"/>
              </w:rPr>
              <w:t xml:space="preserve"> – множество ЕГО в ГТП генерации </w:t>
            </w:r>
            <w:r w:rsidRPr="00FC576B">
              <w:rPr>
                <w:rFonts w:ascii="Garamond" w:hAnsi="Garamond"/>
                <w:lang w:val="en-US"/>
              </w:rPr>
              <w:t>p</w:t>
            </w:r>
            <w:r w:rsidRPr="00FC576B">
              <w:rPr>
                <w:rFonts w:ascii="Garamond" w:hAnsi="Garamond"/>
              </w:rPr>
              <w:t xml:space="preserve"> включенных в перечень ЕГО с давление свежего пара 9 МПа и менее, входящего в состав турбоагрегата которых паровая турбина или е</w:t>
            </w:r>
            <w:r w:rsidR="00A72034">
              <w:rPr>
                <w:rFonts w:ascii="Garamond" w:hAnsi="Garamond"/>
              </w:rPr>
              <w:t>е основные части выпущены ранее</w:t>
            </w:r>
            <w:r w:rsidRPr="00FC576B">
              <w:rPr>
                <w:rFonts w:ascii="Garamond" w:hAnsi="Garamond"/>
              </w:rPr>
              <w:t xml:space="preserve"> чем за 55 лет до года, в отношении которого проводится КОМ, переданный КО в соответствии с пунктом 3.7 настоящего Регламента;</w:t>
            </w:r>
          </w:p>
          <w:p w:rsidR="00F47580" w:rsidRPr="00FC576B" w:rsidRDefault="00F47580" w:rsidP="000D22DA">
            <w:pPr>
              <w:spacing w:before="120" w:after="120" w:line="240" w:lineRule="auto"/>
              <w:ind w:left="1026" w:hanging="3"/>
              <w:jc w:val="both"/>
              <w:rPr>
                <w:rFonts w:ascii="Garamond" w:hAnsi="Garamond"/>
              </w:rPr>
            </w:pPr>
            <w:r w:rsidRPr="00FC576B">
              <w:rPr>
                <w:rFonts w:ascii="Garamond" w:hAnsi="Garamond"/>
                <w:position w:val="-14"/>
              </w:rPr>
              <w:object w:dxaOrig="720" w:dyaOrig="400">
                <v:shape id="_x0000_i1051" type="#_x0000_t75" style="width:36pt;height:20.25pt" o:ole="">
                  <v:imagedata r:id="rId32" o:title=""/>
                </v:shape>
                <o:OLEObject Type="Embed" ProgID="Equation.3" ShapeID="_x0000_i1051" DrawAspect="Content" ObjectID="_1565076612" r:id="rId46"/>
              </w:object>
            </w:r>
            <w:r w:rsidRPr="00FC576B">
              <w:rPr>
                <w:rFonts w:ascii="Garamond" w:hAnsi="Garamond"/>
              </w:rPr>
              <w:t xml:space="preserve"> – значение установленной мощности ЕГО </w:t>
            </w:r>
            <w:r w:rsidRPr="00FC576B">
              <w:rPr>
                <w:rFonts w:ascii="Garamond" w:hAnsi="Garamond"/>
                <w:i/>
              </w:rPr>
              <w:t>g</w:t>
            </w:r>
            <w:r w:rsidRPr="00FC576B">
              <w:rPr>
                <w:rFonts w:ascii="Garamond" w:hAnsi="Garamond"/>
              </w:rPr>
              <w:t xml:space="preserve">, соответствующее регистрационной информации, содержащейся в регистрационном деле субъекта оптового рынка, в отношении ГТП генерации </w:t>
            </w:r>
            <w:r w:rsidRPr="00FC576B">
              <w:rPr>
                <w:rFonts w:ascii="Garamond" w:hAnsi="Garamond"/>
                <w:i/>
              </w:rPr>
              <w:t xml:space="preserve">p </w:t>
            </w:r>
            <w:r w:rsidRPr="00FC576B">
              <w:rPr>
                <w:rFonts w:ascii="Garamond" w:hAnsi="Garamond"/>
              </w:rPr>
              <w:t xml:space="preserve">в месяце </w:t>
            </w:r>
            <w:r w:rsidRPr="00FC576B">
              <w:rPr>
                <w:rFonts w:ascii="Garamond" w:hAnsi="Garamond"/>
                <w:i/>
                <w:lang w:val="en-US"/>
              </w:rPr>
              <w:t>m</w:t>
            </w:r>
            <w:r w:rsidRPr="00FC576B">
              <w:rPr>
                <w:rFonts w:ascii="Garamond" w:hAnsi="Garamond"/>
              </w:rPr>
              <w:t xml:space="preserve">; </w:t>
            </w:r>
          </w:p>
          <w:p w:rsidR="00F47580" w:rsidRPr="00FC576B" w:rsidRDefault="00F47580" w:rsidP="000D22DA">
            <w:pPr>
              <w:widowControl w:val="0"/>
              <w:spacing w:before="120" w:after="120" w:line="240" w:lineRule="auto"/>
              <w:ind w:left="1026"/>
              <w:jc w:val="both"/>
              <w:rPr>
                <w:rFonts w:ascii="Garamond" w:hAnsi="Garamond"/>
              </w:rPr>
            </w:pPr>
            <w:r w:rsidRPr="00FC576B">
              <w:rPr>
                <w:rFonts w:ascii="Garamond" w:hAnsi="Garamond"/>
                <w:position w:val="-12"/>
              </w:rPr>
              <w:object w:dxaOrig="380" w:dyaOrig="360">
                <v:shape id="_x0000_i1052" type="#_x0000_t75" style="width:18.75pt;height:18pt" o:ole="">
                  <v:imagedata r:id="rId34" o:title=""/>
                </v:shape>
                <o:OLEObject Type="Embed" ProgID="Equation.3" ShapeID="_x0000_i1052" DrawAspect="Content" ObjectID="_1565076613" r:id="rId47"/>
              </w:object>
            </w:r>
            <w:r w:rsidRPr="00FC576B">
              <w:rPr>
                <w:rFonts w:ascii="Garamond" w:hAnsi="Garamond"/>
              </w:rPr>
              <w:t xml:space="preserve"> – количество часов в месяце </w:t>
            </w:r>
            <w:r w:rsidRPr="00FC576B">
              <w:rPr>
                <w:rFonts w:ascii="Garamond" w:hAnsi="Garamond"/>
                <w:i/>
                <w:lang w:val="en-US"/>
              </w:rPr>
              <w:t>m</w:t>
            </w:r>
            <w:r w:rsidRPr="00FC576B">
              <w:rPr>
                <w:rFonts w:ascii="Garamond" w:hAnsi="Garamond"/>
              </w:rPr>
              <w:t>;</w:t>
            </w:r>
          </w:p>
          <w:p w:rsidR="00F47580" w:rsidRPr="00FC576B" w:rsidRDefault="00F47580" w:rsidP="000D22DA">
            <w:pPr>
              <w:widowControl w:val="0"/>
              <w:spacing w:before="120" w:after="120" w:line="240" w:lineRule="auto"/>
              <w:ind w:left="1026"/>
              <w:jc w:val="both"/>
              <w:rPr>
                <w:rFonts w:ascii="Garamond" w:hAnsi="Garamond"/>
              </w:rPr>
            </w:pPr>
            <w:r w:rsidRPr="00FC576B">
              <w:rPr>
                <w:rFonts w:ascii="Garamond" w:hAnsi="Garamond"/>
                <w:i/>
                <w:lang w:val="en-US"/>
              </w:rPr>
              <w:lastRenderedPageBreak/>
              <w:t>M</w:t>
            </w:r>
            <w:r w:rsidRPr="00FC576B">
              <w:rPr>
                <w:rFonts w:ascii="Garamond" w:hAnsi="Garamond"/>
              </w:rPr>
              <w:t xml:space="preserve"> – множество месяцев с января по декабрь года, предшествующего году проведения КОМ.</w:t>
            </w:r>
          </w:p>
          <w:p w:rsidR="00F47580" w:rsidRPr="008D788F" w:rsidRDefault="00F47580" w:rsidP="000D22DA">
            <w:pPr>
              <w:widowControl w:val="0"/>
              <w:spacing w:before="120" w:after="120" w:line="240" w:lineRule="auto"/>
              <w:ind w:left="1026"/>
              <w:jc w:val="both"/>
              <w:rPr>
                <w:rFonts w:ascii="Garamond" w:hAnsi="Garamond"/>
              </w:rPr>
            </w:pPr>
            <w:r w:rsidRPr="00FC576B">
              <w:rPr>
                <w:rFonts w:ascii="Garamond" w:hAnsi="Garamond"/>
              </w:rPr>
              <w:t>Величина КИУМ округляется до 3 (трех) знаков после запятой.</w:t>
            </w:r>
          </w:p>
        </w:tc>
      </w:tr>
      <w:tr w:rsidR="00F47580" w:rsidRPr="002C7565" w:rsidTr="00772CBE">
        <w:trPr>
          <w:trHeight w:val="345"/>
        </w:trPr>
        <w:tc>
          <w:tcPr>
            <w:tcW w:w="286" w:type="pct"/>
            <w:vAlign w:val="center"/>
          </w:tcPr>
          <w:p w:rsidR="00F47580"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lastRenderedPageBreak/>
              <w:t>3.4.1</w:t>
            </w:r>
          </w:p>
        </w:tc>
        <w:tc>
          <w:tcPr>
            <w:tcW w:w="2345" w:type="pct"/>
          </w:tcPr>
          <w:p w:rsidR="00F47580" w:rsidRPr="00D929B5" w:rsidRDefault="00F47580" w:rsidP="000D22DA">
            <w:pPr>
              <w:widowControl w:val="0"/>
              <w:tabs>
                <w:tab w:val="num" w:pos="567"/>
              </w:tabs>
              <w:spacing w:before="120" w:after="120" w:line="240" w:lineRule="auto"/>
              <w:jc w:val="both"/>
              <w:rPr>
                <w:bCs/>
              </w:rPr>
            </w:pPr>
            <w:r w:rsidRPr="00D929B5">
              <w:rPr>
                <w:rFonts w:ascii="Garamond" w:hAnsi="Garamond"/>
              </w:rPr>
              <w:t>Величина коэффициента использования установленной мощности (КИУМ) ЕГО g определяется равной величине КИУМ, рассчитанной в соответствии с пунктом 3.4.2 настоящего Регламента.</w:t>
            </w:r>
          </w:p>
        </w:tc>
        <w:tc>
          <w:tcPr>
            <w:tcW w:w="2369" w:type="pct"/>
          </w:tcPr>
          <w:p w:rsidR="00F47580" w:rsidRPr="00D929B5" w:rsidRDefault="00F47580" w:rsidP="000D22DA">
            <w:pPr>
              <w:widowControl w:val="0"/>
              <w:tabs>
                <w:tab w:val="num" w:pos="567"/>
              </w:tabs>
              <w:spacing w:before="120" w:after="120" w:line="240" w:lineRule="auto"/>
              <w:jc w:val="both"/>
              <w:rPr>
                <w:bCs/>
              </w:rPr>
            </w:pPr>
            <w:r w:rsidRPr="00D929B5">
              <w:rPr>
                <w:rFonts w:ascii="Garamond" w:hAnsi="Garamond"/>
              </w:rPr>
              <w:t xml:space="preserve">Величина коэффициента использования установленной мощности (КИУМ) ЕГО </w:t>
            </w:r>
            <w:r w:rsidRPr="00A713EE">
              <w:rPr>
                <w:rFonts w:ascii="Garamond" w:hAnsi="Garamond"/>
                <w:i/>
              </w:rPr>
              <w:t>g</w:t>
            </w:r>
            <w:r w:rsidRPr="00D929B5">
              <w:rPr>
                <w:rFonts w:ascii="Garamond" w:hAnsi="Garamond"/>
              </w:rPr>
              <w:t xml:space="preserve"> определяется равной величине КИУМ, рассчитанной в соответствии с пунктом 3.4.2 настоящего Регламента</w:t>
            </w:r>
            <w:r w:rsidRPr="00D929B5">
              <w:rPr>
                <w:rFonts w:ascii="Garamond" w:hAnsi="Garamond"/>
                <w:highlight w:val="yellow"/>
              </w:rPr>
              <w:t xml:space="preserve">, а в </w:t>
            </w:r>
            <w:r w:rsidRPr="005F2412">
              <w:rPr>
                <w:rFonts w:ascii="Garamond" w:hAnsi="Garamond"/>
                <w:highlight w:val="yellow"/>
              </w:rPr>
              <w:t>отношении генерирующего оборудования, функционировавшего в период с 1 января по 31 декабря года, предшествующего году проведения КОМ, на розничном рынке электрической энергии или в технологически изолированной территориальной электроэнергетической системе</w:t>
            </w:r>
            <w:r w:rsidR="00A713EE">
              <w:rPr>
                <w:rFonts w:ascii="Garamond" w:hAnsi="Garamond"/>
                <w:highlight w:val="yellow"/>
              </w:rPr>
              <w:t>,</w:t>
            </w:r>
            <w:r w:rsidRPr="00BE0405">
              <w:rPr>
                <w:rFonts w:ascii="Garamond" w:hAnsi="Garamond"/>
                <w:highlight w:val="yellow"/>
              </w:rPr>
              <w:t xml:space="preserve"> </w:t>
            </w:r>
            <w:r w:rsidRPr="005054B0">
              <w:rPr>
                <w:rFonts w:ascii="Garamond" w:hAnsi="Garamond"/>
                <w:highlight w:val="yellow"/>
              </w:rPr>
              <w:t>определяется в соответствии с пунктом 3.4.3 настоящего Регламента</w:t>
            </w:r>
            <w:r w:rsidRPr="00D929B5">
              <w:rPr>
                <w:rFonts w:ascii="Garamond" w:hAnsi="Garamond"/>
              </w:rPr>
              <w:t>.</w:t>
            </w:r>
          </w:p>
        </w:tc>
      </w:tr>
      <w:tr w:rsidR="00F47580" w:rsidRPr="002C7565" w:rsidTr="00772CBE">
        <w:trPr>
          <w:trHeight w:val="345"/>
        </w:trPr>
        <w:tc>
          <w:tcPr>
            <w:tcW w:w="286" w:type="pct"/>
            <w:vAlign w:val="center"/>
          </w:tcPr>
          <w:p w:rsidR="00F47580"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t>3.4.3</w:t>
            </w:r>
          </w:p>
        </w:tc>
        <w:tc>
          <w:tcPr>
            <w:tcW w:w="2345" w:type="pct"/>
          </w:tcPr>
          <w:p w:rsidR="00F47580" w:rsidRPr="00F354CE" w:rsidRDefault="00F47580" w:rsidP="000D22DA">
            <w:pPr>
              <w:widowControl w:val="0"/>
              <w:tabs>
                <w:tab w:val="num" w:pos="567"/>
              </w:tabs>
              <w:spacing w:before="120" w:after="120" w:line="240" w:lineRule="auto"/>
              <w:jc w:val="both"/>
              <w:rPr>
                <w:rFonts w:ascii="Garamond" w:hAnsi="Garamond"/>
                <w:b/>
              </w:rPr>
            </w:pPr>
            <w:r w:rsidRPr="00F354CE">
              <w:rPr>
                <w:rFonts w:ascii="Garamond" w:hAnsi="Garamond"/>
                <w:b/>
              </w:rPr>
              <w:t>Добавить пункт</w:t>
            </w:r>
          </w:p>
        </w:tc>
        <w:tc>
          <w:tcPr>
            <w:tcW w:w="2369" w:type="pct"/>
          </w:tcPr>
          <w:p w:rsidR="00F47580" w:rsidRPr="00BE0405" w:rsidRDefault="00F47580" w:rsidP="000D22DA">
            <w:pPr>
              <w:widowControl w:val="0"/>
              <w:tabs>
                <w:tab w:val="num" w:pos="567"/>
              </w:tabs>
              <w:spacing w:before="120" w:after="120" w:line="240" w:lineRule="auto"/>
              <w:jc w:val="both"/>
              <w:rPr>
                <w:rFonts w:ascii="Garamond" w:hAnsi="Garamond"/>
                <w:highlight w:val="yellow"/>
              </w:rPr>
            </w:pPr>
            <w:r w:rsidRPr="00BE0405">
              <w:rPr>
                <w:rFonts w:ascii="Garamond" w:hAnsi="Garamond"/>
                <w:highlight w:val="yellow"/>
              </w:rPr>
              <w:t>Величина коэффициента использования установленной мощности (КИУМ) в</w:t>
            </w:r>
            <w:r w:rsidRPr="005F2412">
              <w:rPr>
                <w:rFonts w:ascii="Garamond" w:hAnsi="Garamond"/>
                <w:highlight w:val="yellow"/>
              </w:rPr>
              <w:t xml:space="preserve"> отношении генерирующего оборудования, функционировавшего в период с 1 января по 31 декабря года, предшествующего году проведения КОМ, на розничном рынке электрической энергии или в технологически изолированной территориальной электроэнергетической системе</w:t>
            </w:r>
            <w:r w:rsidR="00A713EE">
              <w:rPr>
                <w:rFonts w:ascii="Garamond" w:hAnsi="Garamond"/>
                <w:highlight w:val="yellow"/>
              </w:rPr>
              <w:t>,</w:t>
            </w:r>
            <w:r w:rsidRPr="00BE0405">
              <w:rPr>
                <w:rFonts w:ascii="Garamond" w:hAnsi="Garamond"/>
                <w:highlight w:val="yellow"/>
              </w:rPr>
              <w:t xml:space="preserve"> определяется Коммерческим оператором на основании заявления участника оптового рынка.</w:t>
            </w:r>
          </w:p>
          <w:p w:rsidR="00F47580" w:rsidRPr="00F354CE" w:rsidRDefault="00F47580" w:rsidP="000D22DA">
            <w:pPr>
              <w:widowControl w:val="0"/>
              <w:tabs>
                <w:tab w:val="num" w:pos="567"/>
              </w:tabs>
              <w:spacing w:before="120" w:after="120" w:line="240" w:lineRule="auto"/>
              <w:jc w:val="both"/>
              <w:rPr>
                <w:rFonts w:ascii="Garamond" w:hAnsi="Garamond"/>
                <w:highlight w:val="yellow"/>
              </w:rPr>
            </w:pPr>
            <w:r>
              <w:rPr>
                <w:rFonts w:ascii="Garamond" w:hAnsi="Garamond"/>
                <w:highlight w:val="yellow"/>
              </w:rPr>
              <w:t>О</w:t>
            </w:r>
            <w:r w:rsidRPr="008128B3">
              <w:rPr>
                <w:rFonts w:ascii="Garamond" w:hAnsi="Garamond"/>
                <w:highlight w:val="yellow"/>
              </w:rPr>
              <w:t xml:space="preserve">ригинал заявления за подписью уполномоченного лица с указанием КИУМ в отношении генерирующего оборудования с давлением свежего </w:t>
            </w:r>
            <w:r w:rsidRPr="008128B3">
              <w:rPr>
                <w:rFonts w:ascii="Garamond" w:hAnsi="Garamond"/>
                <w:highlight w:val="yellow"/>
              </w:rPr>
              <w:lastRenderedPageBreak/>
              <w:t>пара 9 МПа и менее, входяща</w:t>
            </w:r>
            <w:r>
              <w:rPr>
                <w:rFonts w:ascii="Garamond" w:hAnsi="Garamond"/>
                <w:highlight w:val="yellow"/>
              </w:rPr>
              <w:t>я в состав турбоагрегата которого</w:t>
            </w:r>
            <w:r w:rsidRPr="008128B3">
              <w:rPr>
                <w:rFonts w:ascii="Garamond" w:hAnsi="Garamond"/>
                <w:highlight w:val="yellow"/>
              </w:rPr>
              <w:t xml:space="preserve"> паровая турбина или е</w:t>
            </w:r>
            <w:r w:rsidR="00A72034">
              <w:rPr>
                <w:rFonts w:ascii="Garamond" w:hAnsi="Garamond"/>
                <w:highlight w:val="yellow"/>
              </w:rPr>
              <w:t>е основные части выпущены ранее</w:t>
            </w:r>
            <w:r w:rsidRPr="008128B3">
              <w:rPr>
                <w:rFonts w:ascii="Garamond" w:hAnsi="Garamond"/>
                <w:highlight w:val="yellow"/>
              </w:rPr>
              <w:t xml:space="preserve"> чем за 55 лет до года, в отношении которого проводится КОМ</w:t>
            </w:r>
            <w:r>
              <w:rPr>
                <w:rFonts w:ascii="Garamond" w:hAnsi="Garamond"/>
                <w:highlight w:val="yellow"/>
              </w:rPr>
              <w:t xml:space="preserve">, подлежит направлению участником оптового рынка </w:t>
            </w:r>
            <w:r w:rsidRPr="008128B3">
              <w:rPr>
                <w:rFonts w:ascii="Garamond" w:hAnsi="Garamond"/>
                <w:highlight w:val="yellow"/>
              </w:rPr>
              <w:t>не позднее 5 сентября года проведения КОМ по форме, указанной в Приложении 6 к настоящему Регламенту</w:t>
            </w:r>
            <w:r w:rsidR="00F354CE">
              <w:rPr>
                <w:rFonts w:ascii="Garamond" w:hAnsi="Garamond"/>
                <w:highlight w:val="yellow"/>
              </w:rPr>
              <w:t>.</w:t>
            </w:r>
          </w:p>
        </w:tc>
      </w:tr>
      <w:tr w:rsidR="00F47580" w:rsidRPr="002C7565" w:rsidTr="00772CBE">
        <w:trPr>
          <w:trHeight w:val="345"/>
        </w:trPr>
        <w:tc>
          <w:tcPr>
            <w:tcW w:w="286" w:type="pct"/>
            <w:vAlign w:val="center"/>
          </w:tcPr>
          <w:p w:rsidR="00F47580"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lastRenderedPageBreak/>
              <w:t>4.1.8</w:t>
            </w:r>
          </w:p>
        </w:tc>
        <w:tc>
          <w:tcPr>
            <w:tcW w:w="2345" w:type="pct"/>
          </w:tcPr>
          <w:p w:rsidR="00F47580" w:rsidRPr="00FC576B" w:rsidRDefault="00F47580" w:rsidP="000D22DA">
            <w:pPr>
              <w:autoSpaceDE w:val="0"/>
              <w:autoSpaceDN w:val="0"/>
              <w:adjustRightInd w:val="0"/>
              <w:spacing w:before="120" w:after="120" w:line="240" w:lineRule="auto"/>
              <w:jc w:val="both"/>
              <w:rPr>
                <w:rFonts w:ascii="Garamond" w:hAnsi="Garamond"/>
              </w:rPr>
            </w:pPr>
            <w:r>
              <w:rPr>
                <w:rFonts w:ascii="Garamond" w:hAnsi="Garamond"/>
              </w:rPr>
              <w:t>Добавить пункт</w:t>
            </w:r>
          </w:p>
        </w:tc>
        <w:tc>
          <w:tcPr>
            <w:tcW w:w="2369" w:type="pct"/>
          </w:tcPr>
          <w:p w:rsidR="00F47580" w:rsidRPr="00675073" w:rsidRDefault="00F47580" w:rsidP="000D22DA">
            <w:pPr>
              <w:autoSpaceDE w:val="0"/>
              <w:autoSpaceDN w:val="0"/>
              <w:adjustRightInd w:val="0"/>
              <w:spacing w:before="120" w:after="120" w:line="240" w:lineRule="auto"/>
              <w:jc w:val="both"/>
              <w:rPr>
                <w:rFonts w:ascii="Garamond" w:hAnsi="Garamond"/>
              </w:rPr>
            </w:pPr>
            <w:r>
              <w:rPr>
                <w:rFonts w:ascii="Garamond" w:hAnsi="Garamond"/>
                <w:highlight w:val="yellow"/>
              </w:rPr>
              <w:t>В</w:t>
            </w:r>
            <w:r w:rsidRPr="007A362D">
              <w:rPr>
                <w:rFonts w:ascii="Garamond" w:hAnsi="Garamond"/>
                <w:highlight w:val="yellow"/>
              </w:rPr>
              <w:t xml:space="preserve"> отношении ГЕМ, отнесенных на 1 января 2010 </w:t>
            </w:r>
            <w:r w:rsidR="00A713EE">
              <w:rPr>
                <w:rFonts w:ascii="Garamond" w:hAnsi="Garamond"/>
                <w:highlight w:val="yellow"/>
              </w:rPr>
              <w:t>года и (или) на 1 января 2008 года</w:t>
            </w:r>
            <w:r w:rsidRPr="007A362D">
              <w:rPr>
                <w:rFonts w:ascii="Garamond" w:hAnsi="Garamond"/>
                <w:highlight w:val="yellow"/>
              </w:rPr>
              <w:t xml:space="preserve"> к ГТП генерации, в отношении которых торговля электрической энергией либо электрической энергией и мощностью осуществлялась участником оптового рынка, </w:t>
            </w:r>
            <w:r w:rsidRPr="00D929B5">
              <w:rPr>
                <w:rFonts w:ascii="Garamond" w:hAnsi="Garamond"/>
                <w:highlight w:val="yellow"/>
              </w:rPr>
              <w:t>заключившим ДПМ в отношении генерирующего объекта</w:t>
            </w:r>
            <w:r w:rsidRPr="007A362D">
              <w:rPr>
                <w:rFonts w:ascii="Garamond" w:hAnsi="Garamond"/>
                <w:highlight w:val="yellow"/>
              </w:rPr>
              <w:t xml:space="preserve">, предельный объем поставки мощности которого равен нулю </w:t>
            </w:r>
            <w:r w:rsidRPr="008128B3">
              <w:rPr>
                <w:rFonts w:ascii="Garamond" w:hAnsi="Garamond"/>
                <w:highlight w:val="yellow"/>
              </w:rPr>
              <w:t>и для которого просрочка даты начала исполнения обязательства по поставке мощности по ДПМ составила более 12 месяцев</w:t>
            </w:r>
            <w:r>
              <w:rPr>
                <w:rFonts w:ascii="Garamond" w:hAnsi="Garamond"/>
                <w:highlight w:val="yellow"/>
              </w:rPr>
              <w:t>,</w:t>
            </w:r>
            <w:r w:rsidRPr="007A362D">
              <w:rPr>
                <w:rFonts w:ascii="Garamond" w:hAnsi="Garamond"/>
                <w:highlight w:val="yellow"/>
              </w:rPr>
              <w:t xml:space="preserve"> заявки на КОМ подаются на общих основаниях в соответствии с Порядком подачи ценов</w:t>
            </w:r>
            <w:r w:rsidR="00A713EE">
              <w:rPr>
                <w:rFonts w:ascii="Garamond" w:hAnsi="Garamond"/>
                <w:highlight w:val="yellow"/>
              </w:rPr>
              <w:t>ых заявок на продажу мощности (п</w:t>
            </w:r>
            <w:r w:rsidRPr="007A362D">
              <w:rPr>
                <w:rFonts w:ascii="Garamond" w:hAnsi="Garamond"/>
                <w:highlight w:val="yellow"/>
              </w:rPr>
              <w:t>риложение 2 к настоящему Регламенту).</w:t>
            </w:r>
          </w:p>
        </w:tc>
      </w:tr>
      <w:tr w:rsidR="00F47580" w:rsidRPr="002C7565" w:rsidTr="00772CBE">
        <w:trPr>
          <w:trHeight w:val="345"/>
        </w:trPr>
        <w:tc>
          <w:tcPr>
            <w:tcW w:w="286" w:type="pct"/>
            <w:vAlign w:val="center"/>
          </w:tcPr>
          <w:p w:rsidR="00F47580"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t>4.7.3</w:t>
            </w:r>
          </w:p>
        </w:tc>
        <w:tc>
          <w:tcPr>
            <w:tcW w:w="2345" w:type="pct"/>
          </w:tcPr>
          <w:p w:rsidR="00F47580" w:rsidRPr="00FC576B" w:rsidRDefault="00F47580" w:rsidP="000D22DA">
            <w:pPr>
              <w:autoSpaceDE w:val="0"/>
              <w:autoSpaceDN w:val="0"/>
              <w:adjustRightInd w:val="0"/>
              <w:spacing w:before="120" w:after="120" w:line="240" w:lineRule="auto"/>
              <w:jc w:val="both"/>
              <w:rPr>
                <w:rFonts w:ascii="Garamond" w:hAnsi="Garamond"/>
              </w:rPr>
            </w:pPr>
            <w:r w:rsidRPr="00FC576B">
              <w:rPr>
                <w:rFonts w:ascii="Garamond" w:hAnsi="Garamond"/>
              </w:rPr>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rsidR="00F47580" w:rsidRPr="00FC576B" w:rsidRDefault="00F47580" w:rsidP="000D22DA">
            <w:pPr>
              <w:numPr>
                <w:ilvl w:val="0"/>
                <w:numId w:val="21"/>
              </w:numPr>
              <w:tabs>
                <w:tab w:val="num" w:pos="993"/>
              </w:tabs>
              <w:autoSpaceDE w:val="0"/>
              <w:autoSpaceDN w:val="0"/>
              <w:adjustRightInd w:val="0"/>
              <w:spacing w:before="120" w:after="120" w:line="240" w:lineRule="auto"/>
              <w:ind w:left="993" w:hanging="426"/>
              <w:jc w:val="both"/>
              <w:rPr>
                <w:rFonts w:ascii="Garamond" w:hAnsi="Garamond"/>
              </w:rPr>
            </w:pPr>
            <w:r w:rsidRPr="00FC576B">
              <w:rPr>
                <w:rFonts w:ascii="Garamond" w:hAnsi="Garamond"/>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rsidR="00F47580" w:rsidRPr="00FC576B" w:rsidRDefault="00F47580" w:rsidP="000D22DA">
            <w:pPr>
              <w:numPr>
                <w:ilvl w:val="1"/>
                <w:numId w:val="21"/>
              </w:numPr>
              <w:tabs>
                <w:tab w:val="num" w:pos="1620"/>
              </w:tabs>
              <w:autoSpaceDE w:val="0"/>
              <w:autoSpaceDN w:val="0"/>
              <w:adjustRightInd w:val="0"/>
              <w:spacing w:before="120" w:after="120" w:line="240" w:lineRule="auto"/>
              <w:jc w:val="both"/>
              <w:rPr>
                <w:rFonts w:ascii="Garamond" w:hAnsi="Garamond"/>
              </w:rPr>
            </w:pPr>
            <w:r w:rsidRPr="00FC576B">
              <w:rPr>
                <w:rFonts w:ascii="Garamond" w:hAnsi="Garamond"/>
              </w:rPr>
              <w:t xml:space="preserve">объем мощности генерирующих объектов, в отношении которых заключены ДПМ, а также договоры купли-продажи мощности новых АЭС и ГЭС, учтенный при проведении КОМ и определяемый как сумма значений установленной мощности ГЕМ, входящих в состав такой </w:t>
            </w:r>
            <w:r w:rsidRPr="00FC576B">
              <w:rPr>
                <w:rFonts w:ascii="Garamond" w:hAnsi="Garamond"/>
              </w:rPr>
              <w:lastRenderedPageBreak/>
              <w:t>ГТП и переданных в Реестре мощности, подлежащей обязательной покупке;</w:t>
            </w:r>
          </w:p>
          <w:p w:rsidR="00F47580" w:rsidRPr="00FC576B" w:rsidRDefault="00F47580" w:rsidP="000D22DA">
            <w:pPr>
              <w:numPr>
                <w:ilvl w:val="1"/>
                <w:numId w:val="21"/>
              </w:numPr>
              <w:tabs>
                <w:tab w:val="num" w:pos="1620"/>
              </w:tabs>
              <w:autoSpaceDE w:val="0"/>
              <w:autoSpaceDN w:val="0"/>
              <w:adjustRightInd w:val="0"/>
              <w:spacing w:before="120" w:after="120" w:line="240" w:lineRule="auto"/>
              <w:jc w:val="both"/>
              <w:rPr>
                <w:rFonts w:ascii="Garamond" w:hAnsi="Garamond"/>
              </w:rPr>
            </w:pPr>
            <w:r w:rsidRPr="00FC576B">
              <w:rPr>
                <w:rFonts w:ascii="Garamond" w:hAnsi="Garamond"/>
              </w:rPr>
              <w:t>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соответствии с требованием уполномоченного органа, либо периода, указанного в решении Правительства Российской Федерации об отнесении генерирующего объекта к генерирующим объектам, поставляющим мощность в вынужденном режиме;</w:t>
            </w:r>
          </w:p>
          <w:p w:rsidR="00F47580" w:rsidRPr="00FC576B" w:rsidRDefault="00F47580" w:rsidP="000D22DA">
            <w:pPr>
              <w:numPr>
                <w:ilvl w:val="1"/>
                <w:numId w:val="21"/>
              </w:numPr>
              <w:autoSpaceDE w:val="0"/>
              <w:autoSpaceDN w:val="0"/>
              <w:adjustRightInd w:val="0"/>
              <w:spacing w:before="120" w:after="120" w:line="240" w:lineRule="auto"/>
              <w:jc w:val="both"/>
              <w:rPr>
                <w:rFonts w:ascii="Garamond" w:hAnsi="Garamond"/>
              </w:rPr>
            </w:pPr>
            <w:r w:rsidRPr="00FC576B">
              <w:rPr>
                <w:rFonts w:ascii="Garamond" w:hAnsi="Garamond"/>
              </w:rPr>
              <w:t>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ГТП, сформированных в соответствии с п. 4.5.2 настоящего Регламента;</w:t>
            </w:r>
          </w:p>
          <w:p w:rsidR="00F47580" w:rsidRPr="00FC576B" w:rsidRDefault="00F47580" w:rsidP="000D22DA">
            <w:pPr>
              <w:numPr>
                <w:ilvl w:val="1"/>
                <w:numId w:val="21"/>
              </w:numPr>
              <w:autoSpaceDE w:val="0"/>
              <w:autoSpaceDN w:val="0"/>
              <w:adjustRightInd w:val="0"/>
              <w:spacing w:before="120" w:after="120" w:line="240" w:lineRule="auto"/>
              <w:jc w:val="both"/>
              <w:rPr>
                <w:rFonts w:ascii="Garamond" w:hAnsi="Garamond"/>
              </w:rPr>
            </w:pPr>
            <w:r w:rsidRPr="00FC576B">
              <w:rPr>
                <w:rFonts w:ascii="Garamond" w:hAnsi="Garamond"/>
              </w:rPr>
              <w:t xml:space="preserve">объем мощности, указанный в ценовых заявках для участия в КОМ в отношении генерирующих объектов, не отобранных по результатам КОМ (в том числе в ценовых заявках, которые не подлежат рассмотрению в соответствии с п. 4.2.1.1 настоящего Регламента), определяемый как сумма помесячных объемов </w:t>
            </w:r>
            <w:r w:rsidRPr="00FC576B">
              <w:rPr>
                <w:rFonts w:ascii="Garamond" w:hAnsi="Garamond"/>
              </w:rPr>
              <w:lastRenderedPageBreak/>
              <w:t>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в соответствии с п. 4.7.6 настоящего Регламента;</w:t>
            </w:r>
          </w:p>
          <w:p w:rsidR="00F47580" w:rsidRPr="00FC576B" w:rsidRDefault="00F47580" w:rsidP="000D22DA">
            <w:pPr>
              <w:numPr>
                <w:ilvl w:val="1"/>
                <w:numId w:val="21"/>
              </w:numPr>
              <w:autoSpaceDE w:val="0"/>
              <w:autoSpaceDN w:val="0"/>
              <w:adjustRightInd w:val="0"/>
              <w:spacing w:before="120" w:after="120" w:line="240" w:lineRule="auto"/>
              <w:jc w:val="both"/>
              <w:rPr>
                <w:rFonts w:ascii="Garamond" w:hAnsi="Garamond"/>
              </w:rPr>
            </w:pPr>
            <w:r w:rsidRPr="00FC576B">
              <w:rPr>
                <w:rFonts w:ascii="Garamond" w:hAnsi="Garamond"/>
              </w:rPr>
              <w:t>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ГТП, которые были указаны поставщиком в ценовой заявке.</w:t>
            </w:r>
          </w:p>
          <w:p w:rsidR="00F47580" w:rsidRPr="00FC576B" w:rsidRDefault="00F47580" w:rsidP="000D22DA">
            <w:pPr>
              <w:autoSpaceDE w:val="0"/>
              <w:autoSpaceDN w:val="0"/>
              <w:adjustRightInd w:val="0"/>
              <w:spacing w:before="120" w:after="120" w:line="240" w:lineRule="auto"/>
              <w:ind w:firstLine="567"/>
              <w:jc w:val="both"/>
              <w:rPr>
                <w:rFonts w:ascii="Garamond" w:hAnsi="Garamond"/>
              </w:rPr>
            </w:pPr>
            <w:r w:rsidRPr="00FC576B">
              <w:rPr>
                <w:rFonts w:ascii="Garamond" w:hAnsi="Garamond"/>
              </w:rPr>
              <w:t>В случае если какой-либо из указанных выше объемов в соответствующем месяце периода поставки не определен, то в Реестре результатов КОМ для осуществления расчетов на оптовом рынке в отношении этого месяца значение такого объема указывается равным нулю;</w:t>
            </w:r>
          </w:p>
          <w:p w:rsidR="00F47580" w:rsidRPr="00375356" w:rsidRDefault="00F47580" w:rsidP="000D22DA">
            <w:pPr>
              <w:widowControl w:val="0"/>
              <w:tabs>
                <w:tab w:val="num" w:pos="567"/>
              </w:tabs>
              <w:spacing w:before="120" w:after="120" w:line="240" w:lineRule="auto"/>
              <w:jc w:val="both"/>
              <w:rPr>
                <w:rFonts w:ascii="Garamond" w:hAnsi="Garamond"/>
              </w:rPr>
            </w:pPr>
            <w:r w:rsidRPr="00375356">
              <w:rPr>
                <w:rFonts w:ascii="Garamond" w:hAnsi="Garamond"/>
              </w:rPr>
              <w:t>…</w:t>
            </w:r>
          </w:p>
        </w:tc>
        <w:tc>
          <w:tcPr>
            <w:tcW w:w="2369" w:type="pct"/>
          </w:tcPr>
          <w:p w:rsidR="00F47580" w:rsidRPr="00675073" w:rsidRDefault="00F47580" w:rsidP="000D22DA">
            <w:pPr>
              <w:autoSpaceDE w:val="0"/>
              <w:autoSpaceDN w:val="0"/>
              <w:adjustRightInd w:val="0"/>
              <w:spacing w:before="120" w:after="120" w:line="240" w:lineRule="auto"/>
              <w:jc w:val="both"/>
              <w:rPr>
                <w:rFonts w:ascii="Garamond" w:hAnsi="Garamond"/>
              </w:rPr>
            </w:pPr>
            <w:r w:rsidRPr="00675073">
              <w:rPr>
                <w:rFonts w:ascii="Garamond" w:hAnsi="Garamond"/>
              </w:rPr>
              <w:lastRenderedPageBreak/>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rsidR="00F47580" w:rsidRPr="00675073" w:rsidRDefault="00F47580" w:rsidP="000D22DA">
            <w:pPr>
              <w:numPr>
                <w:ilvl w:val="0"/>
                <w:numId w:val="21"/>
              </w:numPr>
              <w:tabs>
                <w:tab w:val="num" w:pos="993"/>
              </w:tabs>
              <w:autoSpaceDE w:val="0"/>
              <w:autoSpaceDN w:val="0"/>
              <w:adjustRightInd w:val="0"/>
              <w:spacing w:before="120" w:after="120" w:line="240" w:lineRule="auto"/>
              <w:ind w:left="993" w:hanging="426"/>
              <w:jc w:val="both"/>
              <w:rPr>
                <w:rFonts w:ascii="Garamond" w:hAnsi="Garamond"/>
              </w:rPr>
            </w:pPr>
            <w:r w:rsidRPr="00675073">
              <w:rPr>
                <w:rFonts w:ascii="Garamond" w:hAnsi="Garamond"/>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rsidR="00F47580" w:rsidRDefault="00F47580" w:rsidP="000D22DA">
            <w:pPr>
              <w:numPr>
                <w:ilvl w:val="1"/>
                <w:numId w:val="21"/>
              </w:numPr>
              <w:tabs>
                <w:tab w:val="num" w:pos="1620"/>
              </w:tabs>
              <w:autoSpaceDE w:val="0"/>
              <w:autoSpaceDN w:val="0"/>
              <w:adjustRightInd w:val="0"/>
              <w:spacing w:before="120" w:after="120" w:line="240" w:lineRule="auto"/>
              <w:jc w:val="both"/>
              <w:rPr>
                <w:rFonts w:ascii="Garamond" w:hAnsi="Garamond"/>
              </w:rPr>
            </w:pPr>
            <w:r w:rsidRPr="00675073">
              <w:rPr>
                <w:rFonts w:ascii="Garamond" w:hAnsi="Garamond"/>
              </w:rPr>
              <w:t>объем мощности генерирующих объектов, в отношении которых заключены ДПМ, договоры купли-продажи</w:t>
            </w:r>
            <w:r>
              <w:rPr>
                <w:rFonts w:ascii="Garamond" w:hAnsi="Garamond"/>
              </w:rPr>
              <w:t xml:space="preserve"> мощности новых АЭС и ГЭС</w:t>
            </w:r>
            <w:r>
              <w:rPr>
                <w:rFonts w:ascii="Garamond" w:hAnsi="Garamond"/>
                <w:highlight w:val="yellow"/>
              </w:rPr>
              <w:t>, а также</w:t>
            </w:r>
            <w:r w:rsidRPr="00675073">
              <w:rPr>
                <w:rFonts w:ascii="Garamond" w:hAnsi="Garamond"/>
                <w:highlight w:val="yellow"/>
              </w:rPr>
              <w:t xml:space="preserve"> договор</w:t>
            </w:r>
            <w:r>
              <w:rPr>
                <w:rFonts w:ascii="Garamond" w:hAnsi="Garamond"/>
                <w:highlight w:val="yellow"/>
              </w:rPr>
              <w:t>ы</w:t>
            </w:r>
            <w:r w:rsidRPr="00675073">
              <w:rPr>
                <w:rFonts w:ascii="Garamond" w:hAnsi="Garamond"/>
                <w:highlight w:val="yellow"/>
              </w:rPr>
              <w:t xml:space="preserve"> </w:t>
            </w:r>
            <w:r>
              <w:rPr>
                <w:rFonts w:ascii="Garamond" w:hAnsi="Garamond"/>
                <w:highlight w:val="yellow"/>
              </w:rPr>
              <w:t>ку</w:t>
            </w:r>
            <w:r w:rsidRPr="00675073">
              <w:rPr>
                <w:rFonts w:ascii="Garamond" w:hAnsi="Garamond"/>
                <w:highlight w:val="yellow"/>
              </w:rPr>
              <w:t xml:space="preserve">пли-продажи мощности по результатам КОМ </w:t>
            </w:r>
            <w:r w:rsidRPr="00A328F2">
              <w:rPr>
                <w:rFonts w:ascii="Garamond" w:hAnsi="Garamond"/>
                <w:highlight w:val="yellow"/>
              </w:rPr>
              <w:t xml:space="preserve">НГО </w:t>
            </w:r>
            <w:r w:rsidRPr="0023138A">
              <w:rPr>
                <w:rFonts w:ascii="Garamond" w:hAnsi="Garamond"/>
                <w:highlight w:val="yellow"/>
              </w:rPr>
              <w:t xml:space="preserve">(при проведении КОМ на 2021 год – генерирующих объектов, </w:t>
            </w:r>
            <w:r w:rsidRPr="0023138A">
              <w:rPr>
                <w:rFonts w:ascii="Garamond" w:hAnsi="Garamond"/>
                <w:highlight w:val="yellow"/>
              </w:rPr>
              <w:lastRenderedPageBreak/>
              <w:t>включенных в Реестр итогов конкурентного отбора мощности новых генерирующих)</w:t>
            </w:r>
            <w:r w:rsidRPr="00A328F2">
              <w:rPr>
                <w:rFonts w:ascii="Garamond" w:hAnsi="Garamond"/>
                <w:highlight w:val="yellow"/>
              </w:rPr>
              <w:t>,</w:t>
            </w:r>
            <w:r w:rsidRPr="00675073">
              <w:rPr>
                <w:rFonts w:ascii="Garamond" w:hAnsi="Garamond"/>
              </w:rPr>
              <w:t xml:space="preserve"> учтенный при проведении КОМ и определяемый как сумма значений установленной мощности ГЕМ, входящих в состав такой ГТП и переданных в Реестре мощности, подлежащей обязательной покупке;</w:t>
            </w:r>
          </w:p>
          <w:p w:rsidR="00F47580" w:rsidRPr="00675073" w:rsidRDefault="00F47580" w:rsidP="000D22DA">
            <w:pPr>
              <w:numPr>
                <w:ilvl w:val="1"/>
                <w:numId w:val="21"/>
              </w:numPr>
              <w:tabs>
                <w:tab w:val="num" w:pos="1620"/>
              </w:tabs>
              <w:autoSpaceDE w:val="0"/>
              <w:autoSpaceDN w:val="0"/>
              <w:adjustRightInd w:val="0"/>
              <w:spacing w:before="120" w:after="120" w:line="240" w:lineRule="auto"/>
              <w:jc w:val="both"/>
              <w:rPr>
                <w:rFonts w:ascii="Garamond" w:hAnsi="Garamond"/>
              </w:rPr>
            </w:pPr>
            <w:r w:rsidRPr="00675073">
              <w:rPr>
                <w:rFonts w:ascii="Garamond" w:hAnsi="Garamond"/>
              </w:rPr>
              <w:t>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соответствии с требованием уполномоченного органа, либо периода, указанного в решении Правительства Российской Федерации об отнесении генерирующего объекта к генерирующим объектам, поставляющим мощность в вынужденном режиме;</w:t>
            </w:r>
          </w:p>
          <w:p w:rsidR="00F47580" w:rsidRPr="00675073" w:rsidRDefault="00F47580" w:rsidP="000D22DA">
            <w:pPr>
              <w:numPr>
                <w:ilvl w:val="1"/>
                <w:numId w:val="21"/>
              </w:numPr>
              <w:autoSpaceDE w:val="0"/>
              <w:autoSpaceDN w:val="0"/>
              <w:adjustRightInd w:val="0"/>
              <w:spacing w:before="120" w:after="120" w:line="240" w:lineRule="auto"/>
              <w:jc w:val="both"/>
              <w:rPr>
                <w:rFonts w:ascii="Garamond" w:hAnsi="Garamond"/>
              </w:rPr>
            </w:pPr>
            <w:r w:rsidRPr="00675073">
              <w:rPr>
                <w:rFonts w:ascii="Garamond" w:hAnsi="Garamond"/>
              </w:rPr>
              <w:t>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ГТП, сформированных в соответствии с п. 4.5.2 настоящего Регламента;</w:t>
            </w:r>
          </w:p>
          <w:p w:rsidR="00F47580" w:rsidRPr="00675073" w:rsidRDefault="00F47580" w:rsidP="000D22DA">
            <w:pPr>
              <w:numPr>
                <w:ilvl w:val="1"/>
                <w:numId w:val="21"/>
              </w:numPr>
              <w:autoSpaceDE w:val="0"/>
              <w:autoSpaceDN w:val="0"/>
              <w:adjustRightInd w:val="0"/>
              <w:spacing w:before="120" w:after="120" w:line="240" w:lineRule="auto"/>
              <w:jc w:val="both"/>
              <w:rPr>
                <w:rFonts w:ascii="Garamond" w:hAnsi="Garamond"/>
              </w:rPr>
            </w:pPr>
            <w:r w:rsidRPr="00675073">
              <w:rPr>
                <w:rFonts w:ascii="Garamond" w:hAnsi="Garamond"/>
              </w:rPr>
              <w:t xml:space="preserve">объем мощности, указанный в ценовых заявках для участия в КОМ в отношении генерирующих объектов, не отобранных по результатам КОМ (в том числе в ценовых </w:t>
            </w:r>
            <w:r w:rsidRPr="00675073">
              <w:rPr>
                <w:rFonts w:ascii="Garamond" w:hAnsi="Garamond"/>
              </w:rPr>
              <w:lastRenderedPageBreak/>
              <w:t>заявках, которые не подлежат рассмотрению в соответствии с п. 4.2.1.1 настоящего Регламента), определяемый как сумма помесячных объемов 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в соответствии с п. 4.7.6 настоящего Регламента;</w:t>
            </w:r>
          </w:p>
          <w:p w:rsidR="00F47580" w:rsidRPr="00675073" w:rsidRDefault="00F47580" w:rsidP="000D22DA">
            <w:pPr>
              <w:numPr>
                <w:ilvl w:val="1"/>
                <w:numId w:val="21"/>
              </w:numPr>
              <w:autoSpaceDE w:val="0"/>
              <w:autoSpaceDN w:val="0"/>
              <w:adjustRightInd w:val="0"/>
              <w:spacing w:before="120" w:after="120" w:line="240" w:lineRule="auto"/>
              <w:jc w:val="both"/>
              <w:rPr>
                <w:rFonts w:ascii="Garamond" w:hAnsi="Garamond"/>
              </w:rPr>
            </w:pPr>
            <w:r w:rsidRPr="00675073">
              <w:rPr>
                <w:rFonts w:ascii="Garamond" w:hAnsi="Garamond"/>
              </w:rPr>
              <w:t>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ГТП, которые были указаны поставщиком в ценовой заявке.</w:t>
            </w:r>
          </w:p>
          <w:p w:rsidR="00F47580" w:rsidRPr="00675073" w:rsidRDefault="00F47580" w:rsidP="000D22DA">
            <w:pPr>
              <w:autoSpaceDE w:val="0"/>
              <w:autoSpaceDN w:val="0"/>
              <w:adjustRightInd w:val="0"/>
              <w:spacing w:before="120" w:after="120" w:line="240" w:lineRule="auto"/>
              <w:ind w:firstLine="567"/>
              <w:jc w:val="both"/>
              <w:rPr>
                <w:rFonts w:ascii="Garamond" w:hAnsi="Garamond"/>
              </w:rPr>
            </w:pPr>
            <w:r w:rsidRPr="00675073">
              <w:rPr>
                <w:rFonts w:ascii="Garamond" w:hAnsi="Garamond"/>
              </w:rPr>
              <w:t>В случае если какой-либо из указанных выше объемов в соответствующем месяце периода поставки не определен, то в Реестре результатов КОМ для осуществления расчетов на оптовом рынке в отношении этого месяца значение такого объема указывается равным нулю;</w:t>
            </w:r>
          </w:p>
          <w:p w:rsidR="00F47580" w:rsidRPr="005A4904" w:rsidRDefault="00F47580" w:rsidP="000D22DA">
            <w:pPr>
              <w:widowControl w:val="0"/>
              <w:tabs>
                <w:tab w:val="num" w:pos="567"/>
              </w:tabs>
              <w:spacing w:before="120" w:after="120" w:line="240" w:lineRule="auto"/>
              <w:jc w:val="both"/>
              <w:rPr>
                <w:rFonts w:ascii="Garamond" w:hAnsi="Garamond"/>
              </w:rPr>
            </w:pPr>
            <w:r w:rsidRPr="00675073">
              <w:rPr>
                <w:rFonts w:ascii="Garamond" w:hAnsi="Garamond"/>
              </w:rPr>
              <w:t>…</w:t>
            </w:r>
          </w:p>
        </w:tc>
      </w:tr>
      <w:tr w:rsidR="00F47580" w:rsidRPr="002C7565" w:rsidTr="00772CBE">
        <w:trPr>
          <w:trHeight w:val="70"/>
        </w:trPr>
        <w:tc>
          <w:tcPr>
            <w:tcW w:w="286" w:type="pct"/>
            <w:vAlign w:val="center"/>
          </w:tcPr>
          <w:p w:rsidR="00F47580" w:rsidRDefault="00F47580" w:rsidP="003B1046">
            <w:pPr>
              <w:spacing w:before="120" w:after="120" w:line="240" w:lineRule="auto"/>
              <w:rPr>
                <w:rFonts w:ascii="Garamond" w:hAnsi="Garamond" w:cs="Garamond"/>
                <w:b/>
                <w:bCs/>
                <w:lang w:eastAsia="ru-RU"/>
              </w:rPr>
            </w:pPr>
            <w:r>
              <w:rPr>
                <w:rFonts w:ascii="Garamond" w:hAnsi="Garamond" w:cs="Garamond"/>
                <w:b/>
                <w:bCs/>
                <w:lang w:eastAsia="ru-RU"/>
              </w:rPr>
              <w:lastRenderedPageBreak/>
              <w:t>Приложение 3</w:t>
            </w:r>
            <w:r w:rsidR="003B1046">
              <w:rPr>
                <w:rFonts w:ascii="Garamond" w:hAnsi="Garamond" w:cs="Garamond"/>
                <w:b/>
                <w:bCs/>
                <w:lang w:eastAsia="ru-RU"/>
              </w:rPr>
              <w:t>,</w:t>
            </w:r>
            <w:r>
              <w:rPr>
                <w:rFonts w:ascii="Garamond" w:hAnsi="Garamond" w:cs="Garamond"/>
                <w:b/>
                <w:bCs/>
                <w:lang w:eastAsia="ru-RU"/>
              </w:rPr>
              <w:t xml:space="preserve"> </w:t>
            </w:r>
            <w:r w:rsidR="003B1046">
              <w:rPr>
                <w:rFonts w:ascii="Garamond" w:hAnsi="Garamond" w:cs="Garamond"/>
                <w:b/>
                <w:bCs/>
                <w:lang w:eastAsia="ru-RU"/>
              </w:rPr>
              <w:t>п. 2</w:t>
            </w:r>
          </w:p>
        </w:tc>
        <w:tc>
          <w:tcPr>
            <w:tcW w:w="2345" w:type="pct"/>
          </w:tcPr>
          <w:p w:rsidR="00F47580" w:rsidRPr="004967B2" w:rsidRDefault="00F47580" w:rsidP="000D22DA">
            <w:pPr>
              <w:autoSpaceDE w:val="0"/>
              <w:autoSpaceDN w:val="0"/>
              <w:adjustRightInd w:val="0"/>
              <w:spacing w:before="120" w:after="120" w:line="240" w:lineRule="auto"/>
              <w:jc w:val="both"/>
              <w:rPr>
                <w:rFonts w:ascii="Garamond" w:hAnsi="Garamond"/>
              </w:rPr>
            </w:pPr>
            <w:r w:rsidRPr="004967B2">
              <w:rPr>
                <w:rFonts w:ascii="Garamond" w:hAnsi="Garamond"/>
              </w:rPr>
              <w:t>…</w:t>
            </w:r>
          </w:p>
          <w:p w:rsidR="00F47580" w:rsidRPr="00FC576B" w:rsidRDefault="00F47580" w:rsidP="000D22DA">
            <w:pPr>
              <w:spacing w:before="120" w:after="120" w:line="240" w:lineRule="auto"/>
              <w:ind w:right="-26" w:firstLine="567"/>
              <w:jc w:val="both"/>
              <w:rPr>
                <w:rFonts w:ascii="Garamond" w:hAnsi="Garamond"/>
              </w:rPr>
            </w:pPr>
            <w:r w:rsidRPr="00FC576B">
              <w:rPr>
                <w:rFonts w:ascii="Garamond" w:hAnsi="Garamond"/>
              </w:rPr>
              <w:t>Данные о заявках участников оптового рынка:</w:t>
            </w:r>
          </w:p>
          <w:p w:rsidR="00F47580" w:rsidRPr="00FC576B" w:rsidRDefault="00F47580" w:rsidP="000D22DA">
            <w:pPr>
              <w:spacing w:before="120" w:after="120" w:line="240" w:lineRule="auto"/>
              <w:ind w:right="-26" w:firstLine="567"/>
              <w:jc w:val="both"/>
              <w:rPr>
                <w:rFonts w:ascii="Garamond" w:hAnsi="Garamond"/>
              </w:rPr>
            </w:pPr>
            <w:r w:rsidRPr="00FC576B">
              <w:rPr>
                <w:rFonts w:ascii="Garamond" w:hAnsi="Garamond"/>
              </w:rPr>
              <w:fldChar w:fldCharType="begin"/>
            </w:r>
            <w:r w:rsidRPr="00FC576B">
              <w:rPr>
                <w:rFonts w:ascii="Garamond" w:hAnsi="Garamond"/>
              </w:rPr>
              <w:instrText xml:space="preserve"> QUOTE </w:instrText>
            </w:r>
            <w:r w:rsidRPr="00900294">
              <w:rPr>
                <w:rFonts w:ascii="Garamond" w:hAnsi="Garamond"/>
              </w:rPr>
              <w:fldChar w:fldCharType="begin"/>
            </w:r>
            <w:r w:rsidRPr="00900294">
              <w:rPr>
                <w:rFonts w:ascii="Garamond" w:hAnsi="Garamond"/>
              </w:rPr>
              <w:instrText xml:space="preserve"> QUOTE </w:instrText>
            </w:r>
            <w:r w:rsidR="00D635AD">
              <w:pict>
                <v:shape id="_x0000_i1053" type="#_x0000_t75" style="width:19.5pt;height:4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5712&quot;/&gt;&lt;wsp:rsid wsp:val=&quot;00001E79&quot;/&gt;&lt;wsp:rsid wsp:val=&quot;000020E7&quot;/&gt;&lt;wsp:rsid wsp:val=&quot;00014732&quot;/&gt;&lt;wsp:rsid wsp:val=&quot;000206E3&quot;/&gt;&lt;wsp:rsid wsp:val=&quot;00020810&quot;/&gt;&lt;wsp:rsid wsp:val=&quot;00021C8F&quot;/&gt;&lt;wsp:rsid wsp:val=&quot;0002204C&quot;/&gt;&lt;wsp:rsid wsp:val=&quot;00022320&quot;/&gt;&lt;wsp:rsid wsp:val=&quot;0002677E&quot;/&gt;&lt;wsp:rsid wsp:val=&quot;00031182&quot;/&gt;&lt;wsp:rsid wsp:val=&quot;0003269E&quot;/&gt;&lt;wsp:rsid wsp:val=&quot;000362FE&quot;/&gt;&lt;wsp:rsid wsp:val=&quot;00040130&quot;/&gt;&lt;wsp:rsid wsp:val=&quot;00052D30&quot;/&gt;&lt;wsp:rsid wsp:val=&quot;00057F23&quot;/&gt;&lt;wsp:rsid wsp:val=&quot;0006449C&quot;/&gt;&lt;wsp:rsid wsp:val=&quot;0007136E&quot;/&gt;&lt;wsp:rsid wsp:val=&quot;00075480&quot;/&gt;&lt;wsp:rsid wsp:val=&quot;00075CEA&quot;/&gt;&lt;wsp:rsid wsp:val=&quot;00080504&quot;/&gt;&lt;wsp:rsid wsp:val=&quot;00082C9D&quot;/&gt;&lt;wsp:rsid wsp:val=&quot;000900DB&quot;/&gt;&lt;wsp:rsid wsp:val=&quot;000A2FC7&quot;/&gt;&lt;wsp:rsid wsp:val=&quot;000A3080&quot;/&gt;&lt;wsp:rsid wsp:val=&quot;000A3A6D&quot;/&gt;&lt;wsp:rsid wsp:val=&quot;000B2AC4&quot;/&gt;&lt;wsp:rsid wsp:val=&quot;000C43B4&quot;/&gt;&lt;wsp:rsid wsp:val=&quot;000C4EB3&quot;/&gt;&lt;wsp:rsid wsp:val=&quot;000D4AC1&quot;/&gt;&lt;wsp:rsid wsp:val=&quot;000E3DD1&quot;/&gt;&lt;wsp:rsid wsp:val=&quot;000F45D5&quot;/&gt;&lt;wsp:rsid wsp:val=&quot;000F594D&quot;/&gt;&lt;wsp:rsid wsp:val=&quot;000F670E&quot;/&gt;&lt;wsp:rsid wsp:val=&quot;00106818&quot;/&gt;&lt;wsp:rsid wsp:val=&quot;00112E8F&quot;/&gt;&lt;wsp:rsid wsp:val=&quot;00116A86&quot;/&gt;&lt;wsp:rsid wsp:val=&quot;00121EAE&quot;/&gt;&lt;wsp:rsid wsp:val=&quot;0013652F&quot;/&gt;&lt;wsp:rsid wsp:val=&quot;00165102&quot;/&gt;&lt;wsp:rsid wsp:val=&quot;00167D01&quot;/&gt;&lt;wsp:rsid wsp:val=&quot;00170AE6&quot;/&gt;&lt;wsp:rsid wsp:val=&quot;0017322C&quot;/&gt;&lt;wsp:rsid wsp:val=&quot;00177B05&quot;/&gt;&lt;wsp:rsid wsp:val=&quot;001814D9&quot;/&gt;&lt;wsp:rsid wsp:val=&quot;00183B13&quot;/&gt;&lt;wsp:rsid wsp:val=&quot;00185C40&quot;/&gt;&lt;wsp:rsid wsp:val=&quot;0018675B&quot;/&gt;&lt;wsp:rsid wsp:val=&quot;001913A6&quot;/&gt;&lt;wsp:rsid wsp:val=&quot;001A310B&quot;/&gt;&lt;wsp:rsid wsp:val=&quot;001B05C8&quot;/&gt;&lt;wsp:rsid wsp:val=&quot;001B1506&quot;/&gt;&lt;wsp:rsid wsp:val=&quot;001B38E4&quot;/&gt;&lt;wsp:rsid wsp:val=&quot;001B5EA9&quot;/&gt;&lt;wsp:rsid wsp:val=&quot;001B6CDC&quot;/&gt;&lt;wsp:rsid wsp:val=&quot;001C4551&quot;/&gt;&lt;wsp:rsid wsp:val=&quot;001D38E4&quot;/&gt;&lt;wsp:rsid wsp:val=&quot;001D476D&quot;/&gt;&lt;wsp:rsid wsp:val=&quot;001E7414&quot;/&gt;&lt;wsp:rsid wsp:val=&quot;001F21C2&quot;/&gt;&lt;wsp:rsid wsp:val=&quot;001F56AA&quot;/&gt;&lt;wsp:rsid wsp:val=&quot;002018B2&quot;/&gt;&lt;wsp:rsid wsp:val=&quot;00215EC7&quot;/&gt;&lt;wsp:rsid wsp:val=&quot;0023138A&quot;/&gt;&lt;wsp:rsid wsp:val=&quot;0023460C&quot;/&gt;&lt;wsp:rsid wsp:val=&quot;002404BD&quot;/&gt;&lt;wsp:rsid wsp:val=&quot;00240D42&quot;/&gt;&lt;wsp:rsid wsp:val=&quot;00243CE4&quot;/&gt;&lt;wsp:rsid wsp:val=&quot;00246272&quot;/&gt;&lt;wsp:rsid wsp:val=&quot;00253D27&quot;/&gt;&lt;wsp:rsid wsp:val=&quot;00255253&quot;/&gt;&lt;wsp:rsid wsp:val=&quot;002616B5&quot;/&gt;&lt;wsp:rsid wsp:val=&quot;00262C67&quot;/&gt;&lt;wsp:rsid wsp:val=&quot;00263B18&quot;/&gt;&lt;wsp:rsid wsp:val=&quot;00265690&quot;/&gt;&lt;wsp:rsid wsp:val=&quot;002743B1&quot;/&gt;&lt;wsp:rsid wsp:val=&quot;00274C50&quot;/&gt;&lt;wsp:rsid wsp:val=&quot;0029473E&quot;/&gt;&lt;wsp:rsid wsp:val=&quot;00295AD2&quot;/&gt;&lt;wsp:rsid wsp:val=&quot;002A1B9F&quot;/&gt;&lt;wsp:rsid wsp:val=&quot;002A32D6&quot;/&gt;&lt;wsp:rsid wsp:val=&quot;002B6797&quot;/&gt;&lt;wsp:rsid wsp:val=&quot;002C3B37&quot;/&gt;&lt;wsp:rsid wsp:val=&quot;002C7565&quot;/&gt;&lt;wsp:rsid wsp:val=&quot;002D7AC4&quot;/&gt;&lt;wsp:rsid wsp:val=&quot;002E507D&quot;/&gt;&lt;wsp:rsid wsp:val=&quot;002F04F7&quot;/&gt;&lt;wsp:rsid wsp:val=&quot;002F31B0&quot;/&gt;&lt;wsp:rsid wsp:val=&quot;003022CF&quot;/&gt;&lt;wsp:rsid wsp:val=&quot;00302C89&quot;/&gt;&lt;wsp:rsid wsp:val=&quot;00303CC2&quot;/&gt;&lt;wsp:rsid wsp:val=&quot;003140EC&quot;/&gt;&lt;wsp:rsid wsp:val=&quot;003319FC&quot;/&gt;&lt;wsp:rsid wsp:val=&quot;00334974&quot;/&gt;&lt;wsp:rsid wsp:val=&quot;0034177E&quot;/&gt;&lt;wsp:rsid wsp:val=&quot;00344964&quot;/&gt;&lt;wsp:rsid wsp:val=&quot;00350B14&quot;/&gt;&lt;wsp:rsid wsp:val=&quot;00355164&quot;/&gt;&lt;wsp:rsid wsp:val=&quot;00362E53&quot;/&gt;&lt;wsp:rsid wsp:val=&quot;00363213&quot;/&gt;&lt;wsp:rsid wsp:val=&quot;003642C4&quot;/&gt;&lt;wsp:rsid wsp:val=&quot;00365336&quot;/&gt;&lt;wsp:rsid wsp:val=&quot;003746F4&quot;/&gt;&lt;wsp:rsid wsp:val=&quot;00375356&quot;/&gt;&lt;wsp:rsid wsp:val=&quot;00377974&quot;/&gt;&lt;wsp:rsid wsp:val=&quot;00377FB1&quot;/&gt;&lt;wsp:rsid wsp:val=&quot;00380228&quot;/&gt;&lt;wsp:rsid wsp:val=&quot;00382C91&quot;/&gt;&lt;wsp:rsid wsp:val=&quot;0038376A&quot;/&gt;&lt;wsp:rsid wsp:val=&quot;003905D5&quot;/&gt;&lt;wsp:rsid wsp:val=&quot;003A02A8&quot;/&gt;&lt;wsp:rsid wsp:val=&quot;003A7451&quot;/&gt;&lt;wsp:rsid wsp:val=&quot;003A77BD&quot;/&gt;&lt;wsp:rsid wsp:val=&quot;003B2E09&quot;/&gt;&lt;wsp:rsid wsp:val=&quot;003B6B2B&quot;/&gt;&lt;wsp:rsid wsp:val=&quot;003C2A77&quot;/&gt;&lt;wsp:rsid wsp:val=&quot;003C6BB2&quot;/&gt;&lt;wsp:rsid wsp:val=&quot;003D0B97&quot;/&gt;&lt;wsp:rsid wsp:val=&quot;003D4AB8&quot;/&gt;&lt;wsp:rsid wsp:val=&quot;003D6917&quot;/&gt;&lt;wsp:rsid wsp:val=&quot;003E1D03&quot;/&gt;&lt;wsp:rsid wsp:val=&quot;003F3B04&quot;/&gt;&lt;wsp:rsid wsp:val=&quot;003F5E28&quot;/&gt;&lt;wsp:rsid wsp:val=&quot;00403EB1&quot;/&gt;&lt;wsp:rsid wsp:val=&quot;00406C1F&quot;/&gt;&lt;wsp:rsid wsp:val=&quot;00412460&quot;/&gt;&lt;wsp:rsid wsp:val=&quot;004164F2&quot;/&gt;&lt;wsp:rsid wsp:val=&quot;00421EDD&quot;/&gt;&lt;wsp:rsid wsp:val=&quot;00423977&quot;/&gt;&lt;wsp:rsid wsp:val=&quot;00426B60&quot;/&gt;&lt;wsp:rsid wsp:val=&quot;00431047&quot;/&gt;&lt;wsp:rsid wsp:val=&quot;004339B4&quot;/&gt;&lt;wsp:rsid wsp:val=&quot;00446F3C&quot;/&gt;&lt;wsp:rsid wsp:val=&quot;0044712E&quot;/&gt;&lt;wsp:rsid wsp:val=&quot;00461575&quot;/&gt;&lt;wsp:rsid wsp:val=&quot;0046501D&quot;/&gt;&lt;wsp:rsid wsp:val=&quot;0047251E&quot;/&gt;&lt;wsp:rsid wsp:val=&quot;00475C4D&quot;/&gt;&lt;wsp:rsid wsp:val=&quot;00484007&quot;/&gt;&lt;wsp:rsid wsp:val=&quot;004938D6&quot;/&gt;&lt;wsp:rsid wsp:val=&quot;004967B2&quot;/&gt;&lt;wsp:rsid wsp:val=&quot;004D02FA&quot;/&gt;&lt;wsp:rsid wsp:val=&quot;004D615B&quot;/&gt;&lt;wsp:rsid wsp:val=&quot;004E20FF&quot;/&gt;&lt;wsp:rsid wsp:val=&quot;004E5EA4&quot;/&gt;&lt;wsp:rsid wsp:val=&quot;004F5439&quot;/&gt;&lt;wsp:rsid wsp:val=&quot;004F5D93&quot;/&gt;&lt;wsp:rsid wsp:val=&quot;004F5E60&quot;/&gt;&lt;wsp:rsid wsp:val=&quot;005008AD&quot;/&gt;&lt;wsp:rsid wsp:val=&quot;005054B0&quot;/&gt;&lt;wsp:rsid wsp:val=&quot;00510A04&quot;/&gt;&lt;wsp:rsid wsp:val=&quot;005110F4&quot;/&gt;&lt;wsp:rsid wsp:val=&quot;00515947&quot;/&gt;&lt;wsp:rsid wsp:val=&quot;005216C4&quot;/&gt;&lt;wsp:rsid wsp:val=&quot;00525577&quot;/&gt;&lt;wsp:rsid wsp:val=&quot;00544F52&quot;/&gt;&lt;wsp:rsid wsp:val=&quot;005534ED&quot;/&gt;&lt;wsp:rsid wsp:val=&quot;005547C7&quot;/&gt;&lt;wsp:rsid wsp:val=&quot;00556CEE&quot;/&gt;&lt;wsp:rsid wsp:val=&quot;005640E5&quot;/&gt;&lt;wsp:rsid wsp:val=&quot;00567BDC&quot;/&gt;&lt;wsp:rsid wsp:val=&quot;00571038&quot;/&gt;&lt;wsp:rsid wsp:val=&quot;005872C0&quot;/&gt;&lt;wsp:rsid wsp:val=&quot;00593D65&quot;/&gt;&lt;wsp:rsid wsp:val=&quot;00596760&quot;/&gt;&lt;wsp:rsid wsp:val=&quot;00596FF3&quot;/&gt;&lt;wsp:rsid wsp:val=&quot;005A03A1&quot;/&gt;&lt;wsp:rsid wsp:val=&quot;005A3A53&quot;/&gt;&lt;wsp:rsid wsp:val=&quot;005A4904&quot;/&gt;&lt;wsp:rsid wsp:val=&quot;005A712B&quot;/&gt;&lt;wsp:rsid wsp:val=&quot;005B4A2F&quot;/&gt;&lt;wsp:rsid wsp:val=&quot;005C078F&quot;/&gt;&lt;wsp:rsid wsp:val=&quot;005C533A&quot;/&gt;&lt;wsp:rsid wsp:val=&quot;005D20E1&quot;/&gt;&lt;wsp:rsid wsp:val=&quot;005E0136&quot;/&gt;&lt;wsp:rsid wsp:val=&quot;005E3C47&quot;/&gt;&lt;wsp:rsid wsp:val=&quot;005E4D5B&quot;/&gt;&lt;wsp:rsid wsp:val=&quot;005E5A1D&quot;/&gt;&lt;wsp:rsid wsp:val=&quot;005F2412&quot;/&gt;&lt;wsp:rsid wsp:val=&quot;005F26BC&quot;/&gt;&lt;wsp:rsid wsp:val=&quot;005F633A&quot;/&gt;&lt;wsp:rsid wsp:val=&quot;00603A42&quot;/&gt;&lt;wsp:rsid wsp:val=&quot;00604726&quot;/&gt;&lt;wsp:rsid wsp:val=&quot;006079C8&quot;/&gt;&lt;wsp:rsid wsp:val=&quot;00607C57&quot;/&gt;&lt;wsp:rsid wsp:val=&quot;00607DEC&quot;/&gt;&lt;wsp:rsid wsp:val=&quot;006158B0&quot;/&gt;&lt;wsp:rsid wsp:val=&quot;0062154F&quot;/&gt;&lt;wsp:rsid wsp:val=&quot;00636DCF&quot;/&gt;&lt;wsp:rsid wsp:val=&quot;006438E9&quot;/&gt;&lt;wsp:rsid wsp:val=&quot;00644E2B&quot;/&gt;&lt;wsp:rsid wsp:val=&quot;00645BFE&quot;/&gt;&lt;wsp:rsid wsp:val=&quot;00657852&quot;/&gt;&lt;wsp:rsid wsp:val=&quot;00657C2E&quot;/&gt;&lt;wsp:rsid wsp:val=&quot;00664BA9&quot;/&gt;&lt;wsp:rsid wsp:val=&quot;00667715&quot;/&gt;&lt;wsp:rsid wsp:val=&quot;00676532&quot;/&gt;&lt;wsp:rsid wsp:val=&quot;00680075&quot;/&gt;&lt;wsp:rsid wsp:val=&quot;00691009&quot;/&gt;&lt;wsp:rsid wsp:val=&quot;00694E49&quot;/&gt;&lt;wsp:rsid wsp:val=&quot;006A5A9E&quot;/&gt;&lt;wsp:rsid wsp:val=&quot;006B6FF3&quot;/&gt;&lt;wsp:rsid wsp:val=&quot;006C5CF0&quot;/&gt;&lt;wsp:rsid wsp:val=&quot;006D42F5&quot;/&gt;&lt;wsp:rsid wsp:val=&quot;006D4831&quot;/&gt;&lt;wsp:rsid wsp:val=&quot;006D7700&quot;/&gt;&lt;wsp:rsid wsp:val=&quot;006E4CC8&quot;/&gt;&lt;wsp:rsid wsp:val=&quot;00701B3D&quot;/&gt;&lt;wsp:rsid wsp:val=&quot;007123B7&quot;/&gt;&lt;wsp:rsid wsp:val=&quot;00715A35&quot;/&gt;&lt;wsp:rsid wsp:val=&quot;00717744&quot;/&gt;&lt;wsp:rsid wsp:val=&quot;0072671C&quot;/&gt;&lt;wsp:rsid wsp:val=&quot;00727826&quot;/&gt;&lt;wsp:rsid wsp:val=&quot;00727E44&quot;/&gt;&lt;wsp:rsid wsp:val=&quot;007356BD&quot;/&gt;&lt;wsp:rsid wsp:val=&quot;007434B8&quot;/&gt;&lt;wsp:rsid wsp:val=&quot;007458AC&quot;/&gt;&lt;wsp:rsid wsp:val=&quot;00745B0A&quot;/&gt;&lt;wsp:rsid wsp:val=&quot;0075012D&quot;/&gt;&lt;wsp:rsid wsp:val=&quot;00760B6D&quot;/&gt;&lt;wsp:rsid wsp:val=&quot;0076103B&quot;/&gt;&lt;wsp:rsid wsp:val=&quot;00762AC8&quot;/&gt;&lt;wsp:rsid wsp:val=&quot;00766863&quot;/&gt;&lt;wsp:rsid wsp:val=&quot;00771B65&quot;/&gt;&lt;wsp:rsid wsp:val=&quot;00774EC3&quot;/&gt;&lt;wsp:rsid wsp:val=&quot;0077646C&quot;/&gt;&lt;wsp:rsid wsp:val=&quot;00780AD1&quot;/&gt;&lt;wsp:rsid wsp:val=&quot;0078383D&quot;/&gt;&lt;wsp:rsid wsp:val=&quot;00787423&quot;/&gt;&lt;wsp:rsid wsp:val=&quot;0079093A&quot;/&gt;&lt;wsp:rsid wsp:val=&quot;00793312&quot;/&gt;&lt;wsp:rsid wsp:val=&quot;00794C59&quot;/&gt;&lt;wsp:rsid wsp:val=&quot;00794C89&quot;/&gt;&lt;wsp:rsid wsp:val=&quot;00796634&quot;/&gt;&lt;wsp:rsid wsp:val=&quot;007A362D&quot;/&gt;&lt;wsp:rsid wsp:val=&quot;007C0ED2&quot;/&gt;&lt;wsp:rsid wsp:val=&quot;007C1097&quot;/&gt;&lt;wsp:rsid wsp:val=&quot;007C41C2&quot;/&gt;&lt;wsp:rsid wsp:val=&quot;007C729E&quot;/&gt;&lt;wsp:rsid wsp:val=&quot;007D1DCE&quot;/&gt;&lt;wsp:rsid wsp:val=&quot;007D2195&quot;/&gt;&lt;wsp:rsid wsp:val=&quot;007D5B69&quot;/&gt;&lt;wsp:rsid wsp:val=&quot;007E624E&quot;/&gt;&lt;wsp:rsid wsp:val=&quot;007E7641&quot;/&gt;&lt;wsp:rsid wsp:val=&quot;008128B3&quot;/&gt;&lt;wsp:rsid wsp:val=&quot;00816305&quot;/&gt;&lt;wsp:rsid wsp:val=&quot;00817EC0&quot;/&gt;&lt;wsp:rsid wsp:val=&quot;00837C63&quot;/&gt;&lt;wsp:rsid wsp:val=&quot;008435E9&quot;/&gt;&lt;wsp:rsid wsp:val=&quot;00850AFC&quot;/&gt;&lt;wsp:rsid wsp:val=&quot;00853929&quot;/&gt;&lt;wsp:rsid wsp:val=&quot;008553A4&quot;/&gt;&lt;wsp:rsid wsp:val=&quot;008564A4&quot;/&gt;&lt;wsp:rsid wsp:val=&quot;00856532&quot;/&gt;&lt;wsp:rsid wsp:val=&quot;0085663D&quot;/&gt;&lt;wsp:rsid wsp:val=&quot;0086514E&quot;/&gt;&lt;wsp:rsid wsp:val=&quot;008669C3&quot;/&gt;&lt;wsp:rsid wsp:val=&quot;008710EF&quot;/&gt;&lt;wsp:rsid wsp:val=&quot;008769ED&quot;/&gt;&lt;wsp:rsid wsp:val=&quot;00883B28&quot;/&gt;&lt;wsp:rsid wsp:val=&quot;008873D3&quot;/&gt;&lt;wsp:rsid wsp:val=&quot;00895976&quot;/&gt;&lt;wsp:rsid wsp:val=&quot;008961D3&quot;/&gt;&lt;wsp:rsid wsp:val=&quot;008A12A5&quot;/&gt;&lt;wsp:rsid wsp:val=&quot;008A3639&quot;/&gt;&lt;wsp:rsid wsp:val=&quot;008C67A7&quot;/&gt;&lt;wsp:rsid wsp:val=&quot;008D3FEB&quot;/&gt;&lt;wsp:rsid wsp:val=&quot;008D50C6&quot;/&gt;&lt;wsp:rsid wsp:val=&quot;008D788F&quot;/&gt;&lt;wsp:rsid wsp:val=&quot;008E778F&quot;/&gt;&lt;wsp:rsid wsp:val=&quot;008F5AD8&quot;/&gt;&lt;wsp:rsid wsp:val=&quot;008F7AF1&quot;/&gt;&lt;wsp:rsid wsp:val=&quot;00901566&quot;/&gt;&lt;wsp:rsid wsp:val=&quot;009042D6&quot;/&gt;&lt;wsp:rsid wsp:val=&quot;00904CD4&quot;/&gt;&lt;wsp:rsid wsp:val=&quot;00906533&quot;/&gt;&lt;wsp:rsid wsp:val=&quot;009119E5&quot;/&gt;&lt;wsp:rsid wsp:val=&quot;00914C4E&quot;/&gt;&lt;wsp:rsid wsp:val=&quot;009255B2&quot;/&gt;&lt;wsp:rsid wsp:val=&quot;0094020D&quot;/&gt;&lt;wsp:rsid wsp:val=&quot;00944056&quot;/&gt;&lt;wsp:rsid wsp:val=&quot;009631B2&quot;/&gt;&lt;wsp:rsid wsp:val=&quot;00963606&quot;/&gt;&lt;wsp:rsid wsp:val=&quot;00965F8E&quot;/&gt;&lt;wsp:rsid wsp:val=&quot;00967E72&quot;/&gt;&lt;wsp:rsid wsp:val=&quot;0099195F&quot;/&gt;&lt;wsp:rsid wsp:val=&quot;0099552E&quot;/&gt;&lt;wsp:rsid wsp:val=&quot;009A791A&quot;/&gt;&lt;wsp:rsid wsp:val=&quot;009B754F&quot;/&gt;&lt;wsp:rsid wsp:val=&quot;009C05C7&quot;/&gt;&lt;wsp:rsid wsp:val=&quot;009C0B29&quot;/&gt;&lt;wsp:rsid wsp:val=&quot;009C37C1&quot;/&gt;&lt;wsp:rsid wsp:val=&quot;009C544A&quot;/&gt;&lt;wsp:rsid wsp:val=&quot;009C6DBF&quot;/&gt;&lt;wsp:rsid wsp:val=&quot;009D6B61&quot;/&gt;&lt;wsp:rsid wsp:val=&quot;009D6BBD&quot;/&gt;&lt;wsp:rsid wsp:val=&quot;009E0DBF&quot;/&gt;&lt;wsp:rsid wsp:val=&quot;009E434D&quot;/&gt;&lt;wsp:rsid wsp:val=&quot;009E44F2&quot;/&gt;&lt;wsp:rsid wsp:val=&quot;00A15F03&quot;/&gt;&lt;wsp:rsid wsp:val=&quot;00A22B73&quot;/&gt;&lt;wsp:rsid wsp:val=&quot;00A305ED&quot;/&gt;&lt;wsp:rsid wsp:val=&quot;00A328F2&quot;/&gt;&lt;wsp:rsid wsp:val=&quot;00A36B02&quot;/&gt;&lt;wsp:rsid wsp:val=&quot;00A373BC&quot;/&gt;&lt;wsp:rsid wsp:val=&quot;00A37DBA&quot;/&gt;&lt;wsp:rsid wsp:val=&quot;00A45221&quot;/&gt;&lt;wsp:rsid wsp:val=&quot;00A5433B&quot;/&gt;&lt;wsp:rsid wsp:val=&quot;00A63D0C&quot;/&gt;&lt;wsp:rsid wsp:val=&quot;00A70E84&quot;/&gt;&lt;wsp:rsid wsp:val=&quot;00A73C96&quot;/&gt;&lt;wsp:rsid wsp:val=&quot;00A96780&quot;/&gt;&lt;wsp:rsid wsp:val=&quot;00A96C0F&quot;/&gt;&lt;wsp:rsid wsp:val=&quot;00AA25B1&quot;/&gt;&lt;wsp:rsid wsp:val=&quot;00AA27EB&quot;/&gt;&lt;wsp:rsid wsp:val=&quot;00AA6158&quot;/&gt;&lt;wsp:rsid wsp:val=&quot;00AB0A06&quot;/&gt;&lt;wsp:rsid wsp:val=&quot;00AB56CE&quot;/&gt;&lt;wsp:rsid wsp:val=&quot;00AC1E8E&quot;/&gt;&lt;wsp:rsid wsp:val=&quot;00AD3733&quot;/&gt;&lt;wsp:rsid wsp:val=&quot;00AE7B4B&quot;/&gt;&lt;wsp:rsid wsp:val=&quot;00AF4FC9&quot;/&gt;&lt;wsp:rsid wsp:val=&quot;00B02BCA&quot;/&gt;&lt;wsp:rsid wsp:val=&quot;00B10A35&quot;/&gt;&lt;wsp:rsid wsp:val=&quot;00B1614B&quot;/&gt;&lt;wsp:rsid wsp:val=&quot;00B25AB8&quot;/&gt;&lt;wsp:rsid wsp:val=&quot;00B272CA&quot;/&gt;&lt;wsp:rsid wsp:val=&quot;00B3136B&quot;/&gt;&lt;wsp:rsid wsp:val=&quot;00B32032&quot;/&gt;&lt;wsp:rsid wsp:val=&quot;00B51B85&quot;/&gt;&lt;wsp:rsid wsp:val=&quot;00B54DA3&quot;/&gt;&lt;wsp:rsid wsp:val=&quot;00B74467&quot;/&gt;&lt;wsp:rsid wsp:val=&quot;00B762D8&quot;/&gt;&lt;wsp:rsid wsp:val=&quot;00B92F49&quot;/&gt;&lt;wsp:rsid wsp:val=&quot;00BA7897&quot;/&gt;&lt;wsp:rsid wsp:val=&quot;00BB7F08&quot;/&gt;&lt;wsp:rsid wsp:val=&quot;00BC6101&quot;/&gt;&lt;wsp:rsid wsp:val=&quot;00BC6A21&quot;/&gt;&lt;wsp:rsid wsp:val=&quot;00BC73A1&quot;/&gt;&lt;wsp:rsid wsp:val=&quot;00BC766A&quot;/&gt;&lt;wsp:rsid wsp:val=&quot;00BD16C3&quot;/&gt;&lt;wsp:rsid wsp:val=&quot;00BE0172&quot;/&gt;&lt;wsp:rsid wsp:val=&quot;00BE0405&quot;/&gt;&lt;wsp:rsid wsp:val=&quot;00BE0843&quot;/&gt;&lt;wsp:rsid wsp:val=&quot;00BE27BA&quot;/&gt;&lt;wsp:rsid wsp:val=&quot;00BE37CB&quot;/&gt;&lt;wsp:rsid wsp:val=&quot;00BF525E&quot;/&gt;&lt;wsp:rsid wsp:val=&quot;00C14B50&quot;/&gt;&lt;wsp:rsid wsp:val=&quot;00C17468&quot;/&gt;&lt;wsp:rsid wsp:val=&quot;00C22200&quot;/&gt;&lt;wsp:rsid wsp:val=&quot;00C23309&quot;/&gt;&lt;wsp:rsid wsp:val=&quot;00C25C76&quot;/&gt;&lt;wsp:rsid wsp:val=&quot;00C27AD8&quot;/&gt;&lt;wsp:rsid wsp:val=&quot;00C3196B&quot;/&gt;&lt;wsp:rsid wsp:val=&quot;00C35CFF&quot;/&gt;&lt;wsp:rsid wsp:val=&quot;00C362F8&quot;/&gt;&lt;wsp:rsid wsp:val=&quot;00C46818&quot;/&gt;&lt;wsp:rsid wsp:val=&quot;00C562AF&quot;/&gt;&lt;wsp:rsid wsp:val=&quot;00C570DB&quot;/&gt;&lt;wsp:rsid wsp:val=&quot;00C573D6&quot;/&gt;&lt;wsp:rsid wsp:val=&quot;00C66B3F&quot;/&gt;&lt;wsp:rsid wsp:val=&quot;00C7015C&quot;/&gt;&lt;wsp:rsid wsp:val=&quot;00C77014&quot;/&gt;&lt;wsp:rsid wsp:val=&quot;00C82644&quot;/&gt;&lt;wsp:rsid wsp:val=&quot;00C82C8B&quot;/&gt;&lt;wsp:rsid wsp:val=&quot;00CA33BE&quot;/&gt;&lt;wsp:rsid wsp:val=&quot;00CA64CA&quot;/&gt;&lt;wsp:rsid wsp:val=&quot;00CB30B5&quot;/&gt;&lt;wsp:rsid wsp:val=&quot;00CC5A91&quot;/&gt;&lt;wsp:rsid wsp:val=&quot;00CD1EF5&quot;/&gt;&lt;wsp:rsid wsp:val=&quot;00CD26F4&quot;/&gt;&lt;wsp:rsid wsp:val=&quot;00CE3085&quot;/&gt;&lt;wsp:rsid wsp:val=&quot;00CF30C2&quot;/&gt;&lt;wsp:rsid wsp:val=&quot;00CF7094&quot;/&gt;&lt;wsp:rsid wsp:val=&quot;00D0132C&quot;/&gt;&lt;wsp:rsid wsp:val=&quot;00D15C81&quot;/&gt;&lt;wsp:rsid wsp:val=&quot;00D212C9&quot;/&gt;&lt;wsp:rsid wsp:val=&quot;00D34248&quot;/&gt;&lt;wsp:rsid wsp:val=&quot;00D4492A&quot;/&gt;&lt;wsp:rsid wsp:val=&quot;00D54001&quot;/&gt;&lt;wsp:rsid wsp:val=&quot;00D55739&quot;/&gt;&lt;wsp:rsid wsp:val=&quot;00D5626C&quot;/&gt;&lt;wsp:rsid wsp:val=&quot;00D57873&quot;/&gt;&lt;wsp:rsid wsp:val=&quot;00D57DF1&quot;/&gt;&lt;wsp:rsid wsp:val=&quot;00D62565&quot;/&gt;&lt;wsp:rsid wsp:val=&quot;00D62E04&quot;/&gt;&lt;wsp:rsid wsp:val=&quot;00D64101&quot;/&gt;&lt;wsp:rsid wsp:val=&quot;00D67240&quot;/&gt;&lt;wsp:rsid wsp:val=&quot;00D72C81&quot;/&gt;&lt;wsp:rsid wsp:val=&quot;00D73B09&quot;/&gt;&lt;wsp:rsid wsp:val=&quot;00D80D8E&quot;/&gt;&lt;wsp:rsid wsp:val=&quot;00D81856&quot;/&gt;&lt;wsp:rsid wsp:val=&quot;00D853A4&quot;/&gt;&lt;wsp:rsid wsp:val=&quot;00D929B5&quot;/&gt;&lt;wsp:rsid wsp:val=&quot;00D95CCD&quot;/&gt;&lt;wsp:rsid wsp:val=&quot;00DA4BC1&quot;/&gt;&lt;wsp:rsid wsp:val=&quot;00DB60AA&quot;/&gt;&lt;wsp:rsid wsp:val=&quot;00DC44E2&quot;/&gt;&lt;wsp:rsid wsp:val=&quot;00DC7851&quot;/&gt;&lt;wsp:rsid wsp:val=&quot;00DD3D5A&quot;/&gt;&lt;wsp:rsid wsp:val=&quot;00DE136E&quot;/&gt;&lt;wsp:rsid wsp:val=&quot;00DE17C1&quot;/&gt;&lt;wsp:rsid wsp:val=&quot;00DE293E&quot;/&gt;&lt;wsp:rsid wsp:val=&quot;00DE2D2A&quot;/&gt;&lt;wsp:rsid wsp:val=&quot;00DF19D1&quot;/&gt;&lt;wsp:rsid wsp:val=&quot;00E030B5&quot;/&gt;&lt;wsp:rsid wsp:val=&quot;00E04A1B&quot;/&gt;&lt;wsp:rsid wsp:val=&quot;00E06BC7&quot;/&gt;&lt;wsp:rsid wsp:val=&quot;00E07CDA&quot;/&gt;&lt;wsp:rsid wsp:val=&quot;00E10134&quot;/&gt;&lt;wsp:rsid wsp:val=&quot;00E12823&quot;/&gt;&lt;wsp:rsid wsp:val=&quot;00E12AC5&quot;/&gt;&lt;wsp:rsid wsp:val=&quot;00E235E1&quot;/&gt;&lt;wsp:rsid wsp:val=&quot;00E24B72&quot;/&gt;&lt;wsp:rsid wsp:val=&quot;00E41AAA&quot;/&gt;&lt;wsp:rsid wsp:val=&quot;00E45381&quot;/&gt;&lt;wsp:rsid wsp:val=&quot;00E52762&quot;/&gt;&lt;wsp:rsid wsp:val=&quot;00E62411&quot;/&gt;&lt;wsp:rsid wsp:val=&quot;00E827D3&quot;/&gt;&lt;wsp:rsid wsp:val=&quot;00E83120&quot;/&gt;&lt;wsp:rsid wsp:val=&quot;00E84429&quot;/&gt;&lt;wsp:rsid wsp:val=&quot;00E84A83&quot;/&gt;&lt;wsp:rsid wsp:val=&quot;00E84BE7&quot;/&gt;&lt;wsp:rsid wsp:val=&quot;00E84F25&quot;/&gt;&lt;wsp:rsid wsp:val=&quot;00E86CFD&quot;/&gt;&lt;wsp:rsid wsp:val=&quot;00EA15DB&quot;/&gt;&lt;wsp:rsid wsp:val=&quot;00EB2B48&quot;/&gt;&lt;wsp:rsid wsp:val=&quot;00EB66E7&quot;/&gt;&lt;wsp:rsid wsp:val=&quot;00EC3BAC&quot;/&gt;&lt;wsp:rsid wsp:val=&quot;00ED4D2E&quot;/&gt;&lt;wsp:rsid wsp:val=&quot;00EF01C3&quot;/&gt;&lt;wsp:rsid wsp:val=&quot;00EF6CA6&quot;/&gt;&lt;wsp:rsid wsp:val=&quot;00EF7EEB&quot;/&gt;&lt;wsp:rsid wsp:val=&quot;00F05943&quot;/&gt;&lt;wsp:rsid wsp:val=&quot;00F12D37&quot;/&gt;&lt;wsp:rsid wsp:val=&quot;00F23C84&quot;/&gt;&lt;wsp:rsid wsp:val=&quot;00F246EF&quot;/&gt;&lt;wsp:rsid wsp:val=&quot;00F327ED&quot;/&gt;&lt;wsp:rsid wsp:val=&quot;00F334B2&quot;/&gt;&lt;wsp:rsid wsp:val=&quot;00F42403&quot;/&gt;&lt;wsp:rsid wsp:val=&quot;00F42C31&quot;/&gt;&lt;wsp:rsid wsp:val=&quot;00F444D3&quot;/&gt;&lt;wsp:rsid wsp:val=&quot;00F5181F&quot;/&gt;&lt;wsp:rsid wsp:val=&quot;00F522FC&quot;/&gt;&lt;wsp:rsid wsp:val=&quot;00F531F7&quot;/&gt;&lt;wsp:rsid wsp:val=&quot;00F558AD&quot;/&gt;&lt;wsp:rsid wsp:val=&quot;00F62E6D&quot;/&gt;&lt;wsp:rsid wsp:val=&quot;00F643C5&quot;/&gt;&lt;wsp:rsid wsp:val=&quot;00F73738&quot;/&gt;&lt;wsp:rsid wsp:val=&quot;00F87537&quot;/&gt;&lt;wsp:rsid wsp:val=&quot;00F925DB&quot;/&gt;&lt;wsp:rsid wsp:val=&quot;00F92854&quot;/&gt;&lt;wsp:rsid wsp:val=&quot;00F94603&quot;/&gt;&lt;wsp:rsid wsp:val=&quot;00FA5712&quot;/&gt;&lt;wsp:rsid wsp:val=&quot;00FA73A0&quot;/&gt;&lt;wsp:rsid wsp:val=&quot;00FB047E&quot;/&gt;&lt;wsp:rsid wsp:val=&quot;00FB272B&quot;/&gt;&lt;wsp:rsid wsp:val=&quot;00FB6212&quot;/&gt;&lt;wsp:rsid wsp:val=&quot;00FC280A&quot;/&gt;&lt;wsp:rsid wsp:val=&quot;00FC576B&quot;/&gt;&lt;wsp:rsid wsp:val=&quot;00FC6ED6&quot;/&gt;&lt;wsp:rsid wsp:val=&quot;00FD4A4B&quot;/&gt;&lt;wsp:rsid wsp:val=&quot;00FD55C6&quot;/&gt;&lt;wsp:rsid wsp:val=&quot;00FD6A56&quot;/&gt;&lt;wsp:rsid wsp:val=&quot;00FD7CF0&quot;/&gt;&lt;wsp:rsid wsp:val=&quot;00FE3B5C&quot;/&gt;&lt;wsp:rsid wsp:val=&quot;00FE44D4&quot;/&gt;&lt;wsp:rsid wsp:val=&quot;00FE4B36&quot;/&gt;&lt;wsp:rsid wsp:val=&quot;00FF0690&quot;/&gt;&lt;wsp:rsid wsp:val=&quot;00FF2599&quot;/&gt;&lt;wsp:rsid wsp:val=&quot;00FF4061&quot;/&gt;&lt;/wsp:rsids&gt;&lt;/w:docPr&gt;&lt;w:body&gt;&lt;w:p wsp:rsidR=&quot;00000000&quot; wsp:rsidRDefault=&quot;00694E49&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Р &lt;/m:t&gt;&lt;/m:r&gt;&lt;/m:e&gt;&lt;m:sub&gt;&lt;m:r&gt;&lt;m:rPr&gt;&lt;m:sty m:val=&quot;p&quot;/&gt;&lt;/m:rPr&gt;&lt;w:rPr&gt;&lt;w:rFonts w:ascii=&quot;Cambria Math&quot; w:h-ansi=&quot;Cambria Math&quot;/&gt;&lt;wx:font wx:val=&quot;Cambria Math&quot;/&gt;&lt;/w:rPr&gt;&lt;m:t&gt;g,&lt;/m:t&gt;&lt;/m:r&gt;&lt;m:r&gt;&lt;m:rPr&gt;&lt;m:sty m:val=&quot;p&quot;/&gt;&lt;/m:rPr&gt;&lt;w:rPr&gt;&lt;w:rFonts w:ascii=&quot;Cambria Math&quot; w:h-ansi=&quot;Cambria Math&quot;/&gt;&lt;wx:font wx:val=&quot;Cambria Math&quot;/&gt;&lt;w:noProof/&gt;&lt;w:lang w:val=&quot;EN-US&quot;/&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900294">
              <w:rPr>
                <w:rFonts w:ascii="Garamond" w:hAnsi="Garamond"/>
              </w:rPr>
              <w:instrText xml:space="preserve"> </w:instrText>
            </w:r>
            <w:r w:rsidRPr="00900294">
              <w:rPr>
                <w:rFonts w:ascii="Garamond" w:hAnsi="Garamond"/>
              </w:rPr>
              <w:fldChar w:fldCharType="separate"/>
            </w:r>
            <w:r w:rsidR="00D635AD">
              <w:pict>
                <v:shape id="_x0000_i1054" type="#_x0000_t75" style="width:19.5pt;height:4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5712&quot;/&gt;&lt;wsp:rsid wsp:val=&quot;00001E79&quot;/&gt;&lt;wsp:rsid wsp:val=&quot;000020E7&quot;/&gt;&lt;wsp:rsid wsp:val=&quot;00014732&quot;/&gt;&lt;wsp:rsid wsp:val=&quot;000206E3&quot;/&gt;&lt;wsp:rsid wsp:val=&quot;00020810&quot;/&gt;&lt;wsp:rsid wsp:val=&quot;00021C8F&quot;/&gt;&lt;wsp:rsid wsp:val=&quot;0002204C&quot;/&gt;&lt;wsp:rsid wsp:val=&quot;00022320&quot;/&gt;&lt;wsp:rsid wsp:val=&quot;0002677E&quot;/&gt;&lt;wsp:rsid wsp:val=&quot;00031182&quot;/&gt;&lt;wsp:rsid wsp:val=&quot;0003269E&quot;/&gt;&lt;wsp:rsid wsp:val=&quot;000362FE&quot;/&gt;&lt;wsp:rsid wsp:val=&quot;00040130&quot;/&gt;&lt;wsp:rsid wsp:val=&quot;00052D30&quot;/&gt;&lt;wsp:rsid wsp:val=&quot;00057F23&quot;/&gt;&lt;wsp:rsid wsp:val=&quot;0006449C&quot;/&gt;&lt;wsp:rsid wsp:val=&quot;0007136E&quot;/&gt;&lt;wsp:rsid wsp:val=&quot;00075480&quot;/&gt;&lt;wsp:rsid wsp:val=&quot;00075CEA&quot;/&gt;&lt;wsp:rsid wsp:val=&quot;00080504&quot;/&gt;&lt;wsp:rsid wsp:val=&quot;00082C9D&quot;/&gt;&lt;wsp:rsid wsp:val=&quot;000900DB&quot;/&gt;&lt;wsp:rsid wsp:val=&quot;000A2FC7&quot;/&gt;&lt;wsp:rsid wsp:val=&quot;000A3080&quot;/&gt;&lt;wsp:rsid wsp:val=&quot;000A3A6D&quot;/&gt;&lt;wsp:rsid wsp:val=&quot;000B2AC4&quot;/&gt;&lt;wsp:rsid wsp:val=&quot;000C43B4&quot;/&gt;&lt;wsp:rsid wsp:val=&quot;000C4EB3&quot;/&gt;&lt;wsp:rsid wsp:val=&quot;000D4AC1&quot;/&gt;&lt;wsp:rsid wsp:val=&quot;000E3DD1&quot;/&gt;&lt;wsp:rsid wsp:val=&quot;000F45D5&quot;/&gt;&lt;wsp:rsid wsp:val=&quot;000F594D&quot;/&gt;&lt;wsp:rsid wsp:val=&quot;000F670E&quot;/&gt;&lt;wsp:rsid wsp:val=&quot;00106818&quot;/&gt;&lt;wsp:rsid wsp:val=&quot;00112E8F&quot;/&gt;&lt;wsp:rsid wsp:val=&quot;00116A86&quot;/&gt;&lt;wsp:rsid wsp:val=&quot;00121EAE&quot;/&gt;&lt;wsp:rsid wsp:val=&quot;0013652F&quot;/&gt;&lt;wsp:rsid wsp:val=&quot;00165102&quot;/&gt;&lt;wsp:rsid wsp:val=&quot;00167D01&quot;/&gt;&lt;wsp:rsid wsp:val=&quot;00170AE6&quot;/&gt;&lt;wsp:rsid wsp:val=&quot;0017322C&quot;/&gt;&lt;wsp:rsid wsp:val=&quot;00177B05&quot;/&gt;&lt;wsp:rsid wsp:val=&quot;001814D9&quot;/&gt;&lt;wsp:rsid wsp:val=&quot;00183B13&quot;/&gt;&lt;wsp:rsid wsp:val=&quot;00185C40&quot;/&gt;&lt;wsp:rsid wsp:val=&quot;0018675B&quot;/&gt;&lt;wsp:rsid wsp:val=&quot;001913A6&quot;/&gt;&lt;wsp:rsid wsp:val=&quot;001A310B&quot;/&gt;&lt;wsp:rsid wsp:val=&quot;001B05C8&quot;/&gt;&lt;wsp:rsid wsp:val=&quot;001B1506&quot;/&gt;&lt;wsp:rsid wsp:val=&quot;001B38E4&quot;/&gt;&lt;wsp:rsid wsp:val=&quot;001B5EA9&quot;/&gt;&lt;wsp:rsid wsp:val=&quot;001B6CDC&quot;/&gt;&lt;wsp:rsid wsp:val=&quot;001C4551&quot;/&gt;&lt;wsp:rsid wsp:val=&quot;001D38E4&quot;/&gt;&lt;wsp:rsid wsp:val=&quot;001D476D&quot;/&gt;&lt;wsp:rsid wsp:val=&quot;001E7414&quot;/&gt;&lt;wsp:rsid wsp:val=&quot;001F21C2&quot;/&gt;&lt;wsp:rsid wsp:val=&quot;001F56AA&quot;/&gt;&lt;wsp:rsid wsp:val=&quot;002018B2&quot;/&gt;&lt;wsp:rsid wsp:val=&quot;00215EC7&quot;/&gt;&lt;wsp:rsid wsp:val=&quot;0023138A&quot;/&gt;&lt;wsp:rsid wsp:val=&quot;0023460C&quot;/&gt;&lt;wsp:rsid wsp:val=&quot;002404BD&quot;/&gt;&lt;wsp:rsid wsp:val=&quot;00240D42&quot;/&gt;&lt;wsp:rsid wsp:val=&quot;00243CE4&quot;/&gt;&lt;wsp:rsid wsp:val=&quot;00246272&quot;/&gt;&lt;wsp:rsid wsp:val=&quot;00253D27&quot;/&gt;&lt;wsp:rsid wsp:val=&quot;00255253&quot;/&gt;&lt;wsp:rsid wsp:val=&quot;002616B5&quot;/&gt;&lt;wsp:rsid wsp:val=&quot;00262C67&quot;/&gt;&lt;wsp:rsid wsp:val=&quot;00263B18&quot;/&gt;&lt;wsp:rsid wsp:val=&quot;00265690&quot;/&gt;&lt;wsp:rsid wsp:val=&quot;002743B1&quot;/&gt;&lt;wsp:rsid wsp:val=&quot;00274C50&quot;/&gt;&lt;wsp:rsid wsp:val=&quot;0029473E&quot;/&gt;&lt;wsp:rsid wsp:val=&quot;00295AD2&quot;/&gt;&lt;wsp:rsid wsp:val=&quot;002A1B9F&quot;/&gt;&lt;wsp:rsid wsp:val=&quot;002A32D6&quot;/&gt;&lt;wsp:rsid wsp:val=&quot;002B6797&quot;/&gt;&lt;wsp:rsid wsp:val=&quot;002C3B37&quot;/&gt;&lt;wsp:rsid wsp:val=&quot;002C7565&quot;/&gt;&lt;wsp:rsid wsp:val=&quot;002D7AC4&quot;/&gt;&lt;wsp:rsid wsp:val=&quot;002E507D&quot;/&gt;&lt;wsp:rsid wsp:val=&quot;002F04F7&quot;/&gt;&lt;wsp:rsid wsp:val=&quot;002F31B0&quot;/&gt;&lt;wsp:rsid wsp:val=&quot;003022CF&quot;/&gt;&lt;wsp:rsid wsp:val=&quot;00302C89&quot;/&gt;&lt;wsp:rsid wsp:val=&quot;00303CC2&quot;/&gt;&lt;wsp:rsid wsp:val=&quot;003140EC&quot;/&gt;&lt;wsp:rsid wsp:val=&quot;003319FC&quot;/&gt;&lt;wsp:rsid wsp:val=&quot;00334974&quot;/&gt;&lt;wsp:rsid wsp:val=&quot;0034177E&quot;/&gt;&lt;wsp:rsid wsp:val=&quot;00344964&quot;/&gt;&lt;wsp:rsid wsp:val=&quot;00350B14&quot;/&gt;&lt;wsp:rsid wsp:val=&quot;00355164&quot;/&gt;&lt;wsp:rsid wsp:val=&quot;00362E53&quot;/&gt;&lt;wsp:rsid wsp:val=&quot;00363213&quot;/&gt;&lt;wsp:rsid wsp:val=&quot;003642C4&quot;/&gt;&lt;wsp:rsid wsp:val=&quot;00365336&quot;/&gt;&lt;wsp:rsid wsp:val=&quot;003746F4&quot;/&gt;&lt;wsp:rsid wsp:val=&quot;00375356&quot;/&gt;&lt;wsp:rsid wsp:val=&quot;00377974&quot;/&gt;&lt;wsp:rsid wsp:val=&quot;00377FB1&quot;/&gt;&lt;wsp:rsid wsp:val=&quot;00380228&quot;/&gt;&lt;wsp:rsid wsp:val=&quot;00382C91&quot;/&gt;&lt;wsp:rsid wsp:val=&quot;0038376A&quot;/&gt;&lt;wsp:rsid wsp:val=&quot;003905D5&quot;/&gt;&lt;wsp:rsid wsp:val=&quot;003A02A8&quot;/&gt;&lt;wsp:rsid wsp:val=&quot;003A7451&quot;/&gt;&lt;wsp:rsid wsp:val=&quot;003A77BD&quot;/&gt;&lt;wsp:rsid wsp:val=&quot;003B2E09&quot;/&gt;&lt;wsp:rsid wsp:val=&quot;003B6B2B&quot;/&gt;&lt;wsp:rsid wsp:val=&quot;003C2A77&quot;/&gt;&lt;wsp:rsid wsp:val=&quot;003C6BB2&quot;/&gt;&lt;wsp:rsid wsp:val=&quot;003D0B97&quot;/&gt;&lt;wsp:rsid wsp:val=&quot;003D4AB8&quot;/&gt;&lt;wsp:rsid wsp:val=&quot;003D6917&quot;/&gt;&lt;wsp:rsid wsp:val=&quot;003E1D03&quot;/&gt;&lt;wsp:rsid wsp:val=&quot;003F3B04&quot;/&gt;&lt;wsp:rsid wsp:val=&quot;003F5E28&quot;/&gt;&lt;wsp:rsid wsp:val=&quot;00403EB1&quot;/&gt;&lt;wsp:rsid wsp:val=&quot;00406C1F&quot;/&gt;&lt;wsp:rsid wsp:val=&quot;00412460&quot;/&gt;&lt;wsp:rsid wsp:val=&quot;004164F2&quot;/&gt;&lt;wsp:rsid wsp:val=&quot;00421EDD&quot;/&gt;&lt;wsp:rsid wsp:val=&quot;00423977&quot;/&gt;&lt;wsp:rsid wsp:val=&quot;00426B60&quot;/&gt;&lt;wsp:rsid wsp:val=&quot;00431047&quot;/&gt;&lt;wsp:rsid wsp:val=&quot;004339B4&quot;/&gt;&lt;wsp:rsid wsp:val=&quot;00446F3C&quot;/&gt;&lt;wsp:rsid wsp:val=&quot;0044712E&quot;/&gt;&lt;wsp:rsid wsp:val=&quot;00461575&quot;/&gt;&lt;wsp:rsid wsp:val=&quot;0046501D&quot;/&gt;&lt;wsp:rsid wsp:val=&quot;0047251E&quot;/&gt;&lt;wsp:rsid wsp:val=&quot;00475C4D&quot;/&gt;&lt;wsp:rsid wsp:val=&quot;00484007&quot;/&gt;&lt;wsp:rsid wsp:val=&quot;004938D6&quot;/&gt;&lt;wsp:rsid wsp:val=&quot;004967B2&quot;/&gt;&lt;wsp:rsid wsp:val=&quot;004D02FA&quot;/&gt;&lt;wsp:rsid wsp:val=&quot;004D615B&quot;/&gt;&lt;wsp:rsid wsp:val=&quot;004E20FF&quot;/&gt;&lt;wsp:rsid wsp:val=&quot;004E5EA4&quot;/&gt;&lt;wsp:rsid wsp:val=&quot;004F5439&quot;/&gt;&lt;wsp:rsid wsp:val=&quot;004F5D93&quot;/&gt;&lt;wsp:rsid wsp:val=&quot;004F5E60&quot;/&gt;&lt;wsp:rsid wsp:val=&quot;005008AD&quot;/&gt;&lt;wsp:rsid wsp:val=&quot;005054B0&quot;/&gt;&lt;wsp:rsid wsp:val=&quot;00510A04&quot;/&gt;&lt;wsp:rsid wsp:val=&quot;005110F4&quot;/&gt;&lt;wsp:rsid wsp:val=&quot;00515947&quot;/&gt;&lt;wsp:rsid wsp:val=&quot;005216C4&quot;/&gt;&lt;wsp:rsid wsp:val=&quot;00525577&quot;/&gt;&lt;wsp:rsid wsp:val=&quot;00544F52&quot;/&gt;&lt;wsp:rsid wsp:val=&quot;005534ED&quot;/&gt;&lt;wsp:rsid wsp:val=&quot;005547C7&quot;/&gt;&lt;wsp:rsid wsp:val=&quot;00556CEE&quot;/&gt;&lt;wsp:rsid wsp:val=&quot;005640E5&quot;/&gt;&lt;wsp:rsid wsp:val=&quot;00567BDC&quot;/&gt;&lt;wsp:rsid wsp:val=&quot;00571038&quot;/&gt;&lt;wsp:rsid wsp:val=&quot;005872C0&quot;/&gt;&lt;wsp:rsid wsp:val=&quot;00593D65&quot;/&gt;&lt;wsp:rsid wsp:val=&quot;00596760&quot;/&gt;&lt;wsp:rsid wsp:val=&quot;00596FF3&quot;/&gt;&lt;wsp:rsid wsp:val=&quot;005A03A1&quot;/&gt;&lt;wsp:rsid wsp:val=&quot;005A3A53&quot;/&gt;&lt;wsp:rsid wsp:val=&quot;005A4904&quot;/&gt;&lt;wsp:rsid wsp:val=&quot;005A712B&quot;/&gt;&lt;wsp:rsid wsp:val=&quot;005B4A2F&quot;/&gt;&lt;wsp:rsid wsp:val=&quot;005C078F&quot;/&gt;&lt;wsp:rsid wsp:val=&quot;005C533A&quot;/&gt;&lt;wsp:rsid wsp:val=&quot;005D20E1&quot;/&gt;&lt;wsp:rsid wsp:val=&quot;005E0136&quot;/&gt;&lt;wsp:rsid wsp:val=&quot;005E3C47&quot;/&gt;&lt;wsp:rsid wsp:val=&quot;005E4D5B&quot;/&gt;&lt;wsp:rsid wsp:val=&quot;005E5A1D&quot;/&gt;&lt;wsp:rsid wsp:val=&quot;005F2412&quot;/&gt;&lt;wsp:rsid wsp:val=&quot;005F26BC&quot;/&gt;&lt;wsp:rsid wsp:val=&quot;005F633A&quot;/&gt;&lt;wsp:rsid wsp:val=&quot;00603A42&quot;/&gt;&lt;wsp:rsid wsp:val=&quot;00604726&quot;/&gt;&lt;wsp:rsid wsp:val=&quot;006079C8&quot;/&gt;&lt;wsp:rsid wsp:val=&quot;00607C57&quot;/&gt;&lt;wsp:rsid wsp:val=&quot;00607DEC&quot;/&gt;&lt;wsp:rsid wsp:val=&quot;006158B0&quot;/&gt;&lt;wsp:rsid wsp:val=&quot;0062154F&quot;/&gt;&lt;wsp:rsid wsp:val=&quot;00636DCF&quot;/&gt;&lt;wsp:rsid wsp:val=&quot;006438E9&quot;/&gt;&lt;wsp:rsid wsp:val=&quot;00644E2B&quot;/&gt;&lt;wsp:rsid wsp:val=&quot;00645BFE&quot;/&gt;&lt;wsp:rsid wsp:val=&quot;00657852&quot;/&gt;&lt;wsp:rsid wsp:val=&quot;00657C2E&quot;/&gt;&lt;wsp:rsid wsp:val=&quot;00664BA9&quot;/&gt;&lt;wsp:rsid wsp:val=&quot;00667715&quot;/&gt;&lt;wsp:rsid wsp:val=&quot;00676532&quot;/&gt;&lt;wsp:rsid wsp:val=&quot;00680075&quot;/&gt;&lt;wsp:rsid wsp:val=&quot;00691009&quot;/&gt;&lt;wsp:rsid wsp:val=&quot;00694E49&quot;/&gt;&lt;wsp:rsid wsp:val=&quot;006A5A9E&quot;/&gt;&lt;wsp:rsid wsp:val=&quot;006B6FF3&quot;/&gt;&lt;wsp:rsid wsp:val=&quot;006C5CF0&quot;/&gt;&lt;wsp:rsid wsp:val=&quot;006D42F5&quot;/&gt;&lt;wsp:rsid wsp:val=&quot;006D4831&quot;/&gt;&lt;wsp:rsid wsp:val=&quot;006D7700&quot;/&gt;&lt;wsp:rsid wsp:val=&quot;006E4CC8&quot;/&gt;&lt;wsp:rsid wsp:val=&quot;00701B3D&quot;/&gt;&lt;wsp:rsid wsp:val=&quot;007123B7&quot;/&gt;&lt;wsp:rsid wsp:val=&quot;00715A35&quot;/&gt;&lt;wsp:rsid wsp:val=&quot;00717744&quot;/&gt;&lt;wsp:rsid wsp:val=&quot;0072671C&quot;/&gt;&lt;wsp:rsid wsp:val=&quot;00727826&quot;/&gt;&lt;wsp:rsid wsp:val=&quot;00727E44&quot;/&gt;&lt;wsp:rsid wsp:val=&quot;007356BD&quot;/&gt;&lt;wsp:rsid wsp:val=&quot;007434B8&quot;/&gt;&lt;wsp:rsid wsp:val=&quot;007458AC&quot;/&gt;&lt;wsp:rsid wsp:val=&quot;00745B0A&quot;/&gt;&lt;wsp:rsid wsp:val=&quot;0075012D&quot;/&gt;&lt;wsp:rsid wsp:val=&quot;00760B6D&quot;/&gt;&lt;wsp:rsid wsp:val=&quot;0076103B&quot;/&gt;&lt;wsp:rsid wsp:val=&quot;00762AC8&quot;/&gt;&lt;wsp:rsid wsp:val=&quot;00766863&quot;/&gt;&lt;wsp:rsid wsp:val=&quot;00771B65&quot;/&gt;&lt;wsp:rsid wsp:val=&quot;00774EC3&quot;/&gt;&lt;wsp:rsid wsp:val=&quot;0077646C&quot;/&gt;&lt;wsp:rsid wsp:val=&quot;00780AD1&quot;/&gt;&lt;wsp:rsid wsp:val=&quot;0078383D&quot;/&gt;&lt;wsp:rsid wsp:val=&quot;00787423&quot;/&gt;&lt;wsp:rsid wsp:val=&quot;0079093A&quot;/&gt;&lt;wsp:rsid wsp:val=&quot;00793312&quot;/&gt;&lt;wsp:rsid wsp:val=&quot;00794C59&quot;/&gt;&lt;wsp:rsid wsp:val=&quot;00794C89&quot;/&gt;&lt;wsp:rsid wsp:val=&quot;00796634&quot;/&gt;&lt;wsp:rsid wsp:val=&quot;007A362D&quot;/&gt;&lt;wsp:rsid wsp:val=&quot;007C0ED2&quot;/&gt;&lt;wsp:rsid wsp:val=&quot;007C1097&quot;/&gt;&lt;wsp:rsid wsp:val=&quot;007C41C2&quot;/&gt;&lt;wsp:rsid wsp:val=&quot;007C729E&quot;/&gt;&lt;wsp:rsid wsp:val=&quot;007D1DCE&quot;/&gt;&lt;wsp:rsid wsp:val=&quot;007D2195&quot;/&gt;&lt;wsp:rsid wsp:val=&quot;007D5B69&quot;/&gt;&lt;wsp:rsid wsp:val=&quot;007E624E&quot;/&gt;&lt;wsp:rsid wsp:val=&quot;007E7641&quot;/&gt;&lt;wsp:rsid wsp:val=&quot;008128B3&quot;/&gt;&lt;wsp:rsid wsp:val=&quot;00816305&quot;/&gt;&lt;wsp:rsid wsp:val=&quot;00817EC0&quot;/&gt;&lt;wsp:rsid wsp:val=&quot;00837C63&quot;/&gt;&lt;wsp:rsid wsp:val=&quot;008435E9&quot;/&gt;&lt;wsp:rsid wsp:val=&quot;00850AFC&quot;/&gt;&lt;wsp:rsid wsp:val=&quot;00853929&quot;/&gt;&lt;wsp:rsid wsp:val=&quot;008553A4&quot;/&gt;&lt;wsp:rsid wsp:val=&quot;008564A4&quot;/&gt;&lt;wsp:rsid wsp:val=&quot;00856532&quot;/&gt;&lt;wsp:rsid wsp:val=&quot;0085663D&quot;/&gt;&lt;wsp:rsid wsp:val=&quot;0086514E&quot;/&gt;&lt;wsp:rsid wsp:val=&quot;008669C3&quot;/&gt;&lt;wsp:rsid wsp:val=&quot;008710EF&quot;/&gt;&lt;wsp:rsid wsp:val=&quot;008769ED&quot;/&gt;&lt;wsp:rsid wsp:val=&quot;00883B28&quot;/&gt;&lt;wsp:rsid wsp:val=&quot;008873D3&quot;/&gt;&lt;wsp:rsid wsp:val=&quot;00895976&quot;/&gt;&lt;wsp:rsid wsp:val=&quot;008961D3&quot;/&gt;&lt;wsp:rsid wsp:val=&quot;008A12A5&quot;/&gt;&lt;wsp:rsid wsp:val=&quot;008A3639&quot;/&gt;&lt;wsp:rsid wsp:val=&quot;008C67A7&quot;/&gt;&lt;wsp:rsid wsp:val=&quot;008D3FEB&quot;/&gt;&lt;wsp:rsid wsp:val=&quot;008D50C6&quot;/&gt;&lt;wsp:rsid wsp:val=&quot;008D788F&quot;/&gt;&lt;wsp:rsid wsp:val=&quot;008E778F&quot;/&gt;&lt;wsp:rsid wsp:val=&quot;008F5AD8&quot;/&gt;&lt;wsp:rsid wsp:val=&quot;008F7AF1&quot;/&gt;&lt;wsp:rsid wsp:val=&quot;00901566&quot;/&gt;&lt;wsp:rsid wsp:val=&quot;009042D6&quot;/&gt;&lt;wsp:rsid wsp:val=&quot;00904CD4&quot;/&gt;&lt;wsp:rsid wsp:val=&quot;00906533&quot;/&gt;&lt;wsp:rsid wsp:val=&quot;009119E5&quot;/&gt;&lt;wsp:rsid wsp:val=&quot;00914C4E&quot;/&gt;&lt;wsp:rsid wsp:val=&quot;009255B2&quot;/&gt;&lt;wsp:rsid wsp:val=&quot;0094020D&quot;/&gt;&lt;wsp:rsid wsp:val=&quot;00944056&quot;/&gt;&lt;wsp:rsid wsp:val=&quot;009631B2&quot;/&gt;&lt;wsp:rsid wsp:val=&quot;00963606&quot;/&gt;&lt;wsp:rsid wsp:val=&quot;00965F8E&quot;/&gt;&lt;wsp:rsid wsp:val=&quot;00967E72&quot;/&gt;&lt;wsp:rsid wsp:val=&quot;0099195F&quot;/&gt;&lt;wsp:rsid wsp:val=&quot;0099552E&quot;/&gt;&lt;wsp:rsid wsp:val=&quot;009A791A&quot;/&gt;&lt;wsp:rsid wsp:val=&quot;009B754F&quot;/&gt;&lt;wsp:rsid wsp:val=&quot;009C05C7&quot;/&gt;&lt;wsp:rsid wsp:val=&quot;009C0B29&quot;/&gt;&lt;wsp:rsid wsp:val=&quot;009C37C1&quot;/&gt;&lt;wsp:rsid wsp:val=&quot;009C544A&quot;/&gt;&lt;wsp:rsid wsp:val=&quot;009C6DBF&quot;/&gt;&lt;wsp:rsid wsp:val=&quot;009D6B61&quot;/&gt;&lt;wsp:rsid wsp:val=&quot;009D6BBD&quot;/&gt;&lt;wsp:rsid wsp:val=&quot;009E0DBF&quot;/&gt;&lt;wsp:rsid wsp:val=&quot;009E434D&quot;/&gt;&lt;wsp:rsid wsp:val=&quot;009E44F2&quot;/&gt;&lt;wsp:rsid wsp:val=&quot;00A15F03&quot;/&gt;&lt;wsp:rsid wsp:val=&quot;00A22B73&quot;/&gt;&lt;wsp:rsid wsp:val=&quot;00A305ED&quot;/&gt;&lt;wsp:rsid wsp:val=&quot;00A328F2&quot;/&gt;&lt;wsp:rsid wsp:val=&quot;00A36B02&quot;/&gt;&lt;wsp:rsid wsp:val=&quot;00A373BC&quot;/&gt;&lt;wsp:rsid wsp:val=&quot;00A37DBA&quot;/&gt;&lt;wsp:rsid wsp:val=&quot;00A45221&quot;/&gt;&lt;wsp:rsid wsp:val=&quot;00A5433B&quot;/&gt;&lt;wsp:rsid wsp:val=&quot;00A63D0C&quot;/&gt;&lt;wsp:rsid wsp:val=&quot;00A70E84&quot;/&gt;&lt;wsp:rsid wsp:val=&quot;00A73C96&quot;/&gt;&lt;wsp:rsid wsp:val=&quot;00A96780&quot;/&gt;&lt;wsp:rsid wsp:val=&quot;00A96C0F&quot;/&gt;&lt;wsp:rsid wsp:val=&quot;00AA25B1&quot;/&gt;&lt;wsp:rsid wsp:val=&quot;00AA27EB&quot;/&gt;&lt;wsp:rsid wsp:val=&quot;00AA6158&quot;/&gt;&lt;wsp:rsid wsp:val=&quot;00AB0A06&quot;/&gt;&lt;wsp:rsid wsp:val=&quot;00AB56CE&quot;/&gt;&lt;wsp:rsid wsp:val=&quot;00AC1E8E&quot;/&gt;&lt;wsp:rsid wsp:val=&quot;00AD3733&quot;/&gt;&lt;wsp:rsid wsp:val=&quot;00AE7B4B&quot;/&gt;&lt;wsp:rsid wsp:val=&quot;00AF4FC9&quot;/&gt;&lt;wsp:rsid wsp:val=&quot;00B02BCA&quot;/&gt;&lt;wsp:rsid wsp:val=&quot;00B10A35&quot;/&gt;&lt;wsp:rsid wsp:val=&quot;00B1614B&quot;/&gt;&lt;wsp:rsid wsp:val=&quot;00B25AB8&quot;/&gt;&lt;wsp:rsid wsp:val=&quot;00B272CA&quot;/&gt;&lt;wsp:rsid wsp:val=&quot;00B3136B&quot;/&gt;&lt;wsp:rsid wsp:val=&quot;00B32032&quot;/&gt;&lt;wsp:rsid wsp:val=&quot;00B51B85&quot;/&gt;&lt;wsp:rsid wsp:val=&quot;00B54DA3&quot;/&gt;&lt;wsp:rsid wsp:val=&quot;00B74467&quot;/&gt;&lt;wsp:rsid wsp:val=&quot;00B762D8&quot;/&gt;&lt;wsp:rsid wsp:val=&quot;00B92F49&quot;/&gt;&lt;wsp:rsid wsp:val=&quot;00BA7897&quot;/&gt;&lt;wsp:rsid wsp:val=&quot;00BB7F08&quot;/&gt;&lt;wsp:rsid wsp:val=&quot;00BC6101&quot;/&gt;&lt;wsp:rsid wsp:val=&quot;00BC6A21&quot;/&gt;&lt;wsp:rsid wsp:val=&quot;00BC73A1&quot;/&gt;&lt;wsp:rsid wsp:val=&quot;00BC766A&quot;/&gt;&lt;wsp:rsid wsp:val=&quot;00BD16C3&quot;/&gt;&lt;wsp:rsid wsp:val=&quot;00BE0172&quot;/&gt;&lt;wsp:rsid wsp:val=&quot;00BE0405&quot;/&gt;&lt;wsp:rsid wsp:val=&quot;00BE0843&quot;/&gt;&lt;wsp:rsid wsp:val=&quot;00BE27BA&quot;/&gt;&lt;wsp:rsid wsp:val=&quot;00BE37CB&quot;/&gt;&lt;wsp:rsid wsp:val=&quot;00BF525E&quot;/&gt;&lt;wsp:rsid wsp:val=&quot;00C14B50&quot;/&gt;&lt;wsp:rsid wsp:val=&quot;00C17468&quot;/&gt;&lt;wsp:rsid wsp:val=&quot;00C22200&quot;/&gt;&lt;wsp:rsid wsp:val=&quot;00C23309&quot;/&gt;&lt;wsp:rsid wsp:val=&quot;00C25C76&quot;/&gt;&lt;wsp:rsid wsp:val=&quot;00C27AD8&quot;/&gt;&lt;wsp:rsid wsp:val=&quot;00C3196B&quot;/&gt;&lt;wsp:rsid wsp:val=&quot;00C35CFF&quot;/&gt;&lt;wsp:rsid wsp:val=&quot;00C362F8&quot;/&gt;&lt;wsp:rsid wsp:val=&quot;00C46818&quot;/&gt;&lt;wsp:rsid wsp:val=&quot;00C562AF&quot;/&gt;&lt;wsp:rsid wsp:val=&quot;00C570DB&quot;/&gt;&lt;wsp:rsid wsp:val=&quot;00C573D6&quot;/&gt;&lt;wsp:rsid wsp:val=&quot;00C66B3F&quot;/&gt;&lt;wsp:rsid wsp:val=&quot;00C7015C&quot;/&gt;&lt;wsp:rsid wsp:val=&quot;00C77014&quot;/&gt;&lt;wsp:rsid wsp:val=&quot;00C82644&quot;/&gt;&lt;wsp:rsid wsp:val=&quot;00C82C8B&quot;/&gt;&lt;wsp:rsid wsp:val=&quot;00CA33BE&quot;/&gt;&lt;wsp:rsid wsp:val=&quot;00CA64CA&quot;/&gt;&lt;wsp:rsid wsp:val=&quot;00CB30B5&quot;/&gt;&lt;wsp:rsid wsp:val=&quot;00CC5A91&quot;/&gt;&lt;wsp:rsid wsp:val=&quot;00CD1EF5&quot;/&gt;&lt;wsp:rsid wsp:val=&quot;00CD26F4&quot;/&gt;&lt;wsp:rsid wsp:val=&quot;00CE3085&quot;/&gt;&lt;wsp:rsid wsp:val=&quot;00CF30C2&quot;/&gt;&lt;wsp:rsid wsp:val=&quot;00CF7094&quot;/&gt;&lt;wsp:rsid wsp:val=&quot;00D0132C&quot;/&gt;&lt;wsp:rsid wsp:val=&quot;00D15C81&quot;/&gt;&lt;wsp:rsid wsp:val=&quot;00D212C9&quot;/&gt;&lt;wsp:rsid wsp:val=&quot;00D34248&quot;/&gt;&lt;wsp:rsid wsp:val=&quot;00D4492A&quot;/&gt;&lt;wsp:rsid wsp:val=&quot;00D54001&quot;/&gt;&lt;wsp:rsid wsp:val=&quot;00D55739&quot;/&gt;&lt;wsp:rsid wsp:val=&quot;00D5626C&quot;/&gt;&lt;wsp:rsid wsp:val=&quot;00D57873&quot;/&gt;&lt;wsp:rsid wsp:val=&quot;00D57DF1&quot;/&gt;&lt;wsp:rsid wsp:val=&quot;00D62565&quot;/&gt;&lt;wsp:rsid wsp:val=&quot;00D62E04&quot;/&gt;&lt;wsp:rsid wsp:val=&quot;00D64101&quot;/&gt;&lt;wsp:rsid wsp:val=&quot;00D67240&quot;/&gt;&lt;wsp:rsid wsp:val=&quot;00D72C81&quot;/&gt;&lt;wsp:rsid wsp:val=&quot;00D73B09&quot;/&gt;&lt;wsp:rsid wsp:val=&quot;00D80D8E&quot;/&gt;&lt;wsp:rsid wsp:val=&quot;00D81856&quot;/&gt;&lt;wsp:rsid wsp:val=&quot;00D853A4&quot;/&gt;&lt;wsp:rsid wsp:val=&quot;00D929B5&quot;/&gt;&lt;wsp:rsid wsp:val=&quot;00D95CCD&quot;/&gt;&lt;wsp:rsid wsp:val=&quot;00DA4BC1&quot;/&gt;&lt;wsp:rsid wsp:val=&quot;00DB60AA&quot;/&gt;&lt;wsp:rsid wsp:val=&quot;00DC44E2&quot;/&gt;&lt;wsp:rsid wsp:val=&quot;00DC7851&quot;/&gt;&lt;wsp:rsid wsp:val=&quot;00DD3D5A&quot;/&gt;&lt;wsp:rsid wsp:val=&quot;00DE136E&quot;/&gt;&lt;wsp:rsid wsp:val=&quot;00DE17C1&quot;/&gt;&lt;wsp:rsid wsp:val=&quot;00DE293E&quot;/&gt;&lt;wsp:rsid wsp:val=&quot;00DE2D2A&quot;/&gt;&lt;wsp:rsid wsp:val=&quot;00DF19D1&quot;/&gt;&lt;wsp:rsid wsp:val=&quot;00E030B5&quot;/&gt;&lt;wsp:rsid wsp:val=&quot;00E04A1B&quot;/&gt;&lt;wsp:rsid wsp:val=&quot;00E06BC7&quot;/&gt;&lt;wsp:rsid wsp:val=&quot;00E07CDA&quot;/&gt;&lt;wsp:rsid wsp:val=&quot;00E10134&quot;/&gt;&lt;wsp:rsid wsp:val=&quot;00E12823&quot;/&gt;&lt;wsp:rsid wsp:val=&quot;00E12AC5&quot;/&gt;&lt;wsp:rsid wsp:val=&quot;00E235E1&quot;/&gt;&lt;wsp:rsid wsp:val=&quot;00E24B72&quot;/&gt;&lt;wsp:rsid wsp:val=&quot;00E41AAA&quot;/&gt;&lt;wsp:rsid wsp:val=&quot;00E45381&quot;/&gt;&lt;wsp:rsid wsp:val=&quot;00E52762&quot;/&gt;&lt;wsp:rsid wsp:val=&quot;00E62411&quot;/&gt;&lt;wsp:rsid wsp:val=&quot;00E827D3&quot;/&gt;&lt;wsp:rsid wsp:val=&quot;00E83120&quot;/&gt;&lt;wsp:rsid wsp:val=&quot;00E84429&quot;/&gt;&lt;wsp:rsid wsp:val=&quot;00E84A83&quot;/&gt;&lt;wsp:rsid wsp:val=&quot;00E84BE7&quot;/&gt;&lt;wsp:rsid wsp:val=&quot;00E84F25&quot;/&gt;&lt;wsp:rsid wsp:val=&quot;00E86CFD&quot;/&gt;&lt;wsp:rsid wsp:val=&quot;00EA15DB&quot;/&gt;&lt;wsp:rsid wsp:val=&quot;00EB2B48&quot;/&gt;&lt;wsp:rsid wsp:val=&quot;00EB66E7&quot;/&gt;&lt;wsp:rsid wsp:val=&quot;00EC3BAC&quot;/&gt;&lt;wsp:rsid wsp:val=&quot;00ED4D2E&quot;/&gt;&lt;wsp:rsid wsp:val=&quot;00EF01C3&quot;/&gt;&lt;wsp:rsid wsp:val=&quot;00EF6CA6&quot;/&gt;&lt;wsp:rsid wsp:val=&quot;00EF7EEB&quot;/&gt;&lt;wsp:rsid wsp:val=&quot;00F05943&quot;/&gt;&lt;wsp:rsid wsp:val=&quot;00F12D37&quot;/&gt;&lt;wsp:rsid wsp:val=&quot;00F23C84&quot;/&gt;&lt;wsp:rsid wsp:val=&quot;00F246EF&quot;/&gt;&lt;wsp:rsid wsp:val=&quot;00F327ED&quot;/&gt;&lt;wsp:rsid wsp:val=&quot;00F334B2&quot;/&gt;&lt;wsp:rsid wsp:val=&quot;00F42403&quot;/&gt;&lt;wsp:rsid wsp:val=&quot;00F42C31&quot;/&gt;&lt;wsp:rsid wsp:val=&quot;00F444D3&quot;/&gt;&lt;wsp:rsid wsp:val=&quot;00F5181F&quot;/&gt;&lt;wsp:rsid wsp:val=&quot;00F522FC&quot;/&gt;&lt;wsp:rsid wsp:val=&quot;00F531F7&quot;/&gt;&lt;wsp:rsid wsp:val=&quot;00F558AD&quot;/&gt;&lt;wsp:rsid wsp:val=&quot;00F62E6D&quot;/&gt;&lt;wsp:rsid wsp:val=&quot;00F643C5&quot;/&gt;&lt;wsp:rsid wsp:val=&quot;00F73738&quot;/&gt;&lt;wsp:rsid wsp:val=&quot;00F87537&quot;/&gt;&lt;wsp:rsid wsp:val=&quot;00F925DB&quot;/&gt;&lt;wsp:rsid wsp:val=&quot;00F92854&quot;/&gt;&lt;wsp:rsid wsp:val=&quot;00F94603&quot;/&gt;&lt;wsp:rsid wsp:val=&quot;00FA5712&quot;/&gt;&lt;wsp:rsid wsp:val=&quot;00FA73A0&quot;/&gt;&lt;wsp:rsid wsp:val=&quot;00FB047E&quot;/&gt;&lt;wsp:rsid wsp:val=&quot;00FB272B&quot;/&gt;&lt;wsp:rsid wsp:val=&quot;00FB6212&quot;/&gt;&lt;wsp:rsid wsp:val=&quot;00FC280A&quot;/&gt;&lt;wsp:rsid wsp:val=&quot;00FC576B&quot;/&gt;&lt;wsp:rsid wsp:val=&quot;00FC6ED6&quot;/&gt;&lt;wsp:rsid wsp:val=&quot;00FD4A4B&quot;/&gt;&lt;wsp:rsid wsp:val=&quot;00FD55C6&quot;/&gt;&lt;wsp:rsid wsp:val=&quot;00FD6A56&quot;/&gt;&lt;wsp:rsid wsp:val=&quot;00FD7CF0&quot;/&gt;&lt;wsp:rsid wsp:val=&quot;00FE3B5C&quot;/&gt;&lt;wsp:rsid wsp:val=&quot;00FE44D4&quot;/&gt;&lt;wsp:rsid wsp:val=&quot;00FE4B36&quot;/&gt;&lt;wsp:rsid wsp:val=&quot;00FF0690&quot;/&gt;&lt;wsp:rsid wsp:val=&quot;00FF2599&quot;/&gt;&lt;wsp:rsid wsp:val=&quot;00FF4061&quot;/&gt;&lt;/wsp:rsids&gt;&lt;/w:docPr&gt;&lt;w:body&gt;&lt;w:p wsp:rsidR=&quot;00000000&quot; wsp:rsidRDefault=&quot;00694E49&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Р &lt;/m:t&gt;&lt;/m:r&gt;&lt;/m:e&gt;&lt;m:sub&gt;&lt;m:r&gt;&lt;m:rPr&gt;&lt;m:sty m:val=&quot;p&quot;/&gt;&lt;/m:rPr&gt;&lt;w:rPr&gt;&lt;w:rFonts w:ascii=&quot;Cambria Math&quot; w:h-ansi=&quot;Cambria Math&quot;/&gt;&lt;wx:font wx:val=&quot;Cambria Math&quot;/&gt;&lt;/w:rPr&gt;&lt;m:t&gt;g,&lt;/m:t&gt;&lt;/m:r&gt;&lt;m:r&gt;&lt;m:rPr&gt;&lt;m:sty m:val=&quot;p&quot;/&gt;&lt;/m:rPr&gt;&lt;w:rPr&gt;&lt;w:rFonts w:ascii=&quot;Cambria Math&quot; w:h-ansi=&quot;Cambria Math&quot;/&gt;&lt;wx:font wx:val=&quot;Cambria Math&quot;/&gt;&lt;w:noProof/&gt;&lt;w:lang w:val=&quot;EN-US&quot;/&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900294">
              <w:rPr>
                <w:rFonts w:ascii="Garamond" w:hAnsi="Garamond"/>
              </w:rPr>
              <w:fldChar w:fldCharType="end"/>
            </w:r>
            <w:r w:rsidRPr="00FC576B">
              <w:rPr>
                <w:rFonts w:ascii="Garamond" w:hAnsi="Garamond"/>
              </w:rPr>
              <w:instrText xml:space="preserve"> </w:instrText>
            </w:r>
            <w:r w:rsidRPr="00FC576B">
              <w:rPr>
                <w:rFonts w:ascii="Garamond" w:hAnsi="Garamond"/>
              </w:rPr>
              <w:fldChar w:fldCharType="separate"/>
            </w:r>
            <w:r w:rsidRPr="00FC576B">
              <w:rPr>
                <w:rFonts w:ascii="Garamond" w:hAnsi="Garamond"/>
                <w:position w:val="-14"/>
              </w:rPr>
              <w:object w:dxaOrig="400" w:dyaOrig="380">
                <v:shape id="_x0000_i1055" type="#_x0000_t75" style="width:23.25pt;height:23.25pt" o:ole="">
                  <v:imagedata r:id="rId49" o:title=""/>
                </v:shape>
                <o:OLEObject Type="Embed" ProgID="Equation.3" ShapeID="_x0000_i1055" DrawAspect="Content" ObjectID="_1565076614" r:id="rId50"/>
              </w:object>
            </w:r>
            <w:r w:rsidRPr="00FC576B">
              <w:rPr>
                <w:rFonts w:ascii="Garamond" w:hAnsi="Garamond"/>
              </w:rPr>
              <w:fldChar w:fldCharType="end"/>
            </w:r>
            <w:r w:rsidRPr="00FC576B">
              <w:rPr>
                <w:rFonts w:ascii="Garamond" w:hAnsi="Garamond"/>
              </w:rPr>
              <w:t xml:space="preserve"> – объем мощности, указанный в заявке, поданной в отношении ГЕМ </w:t>
            </w:r>
            <w:r w:rsidRPr="00FC576B">
              <w:rPr>
                <w:rFonts w:ascii="Garamond" w:hAnsi="Garamond"/>
                <w:i/>
              </w:rPr>
              <w:t>g</w:t>
            </w:r>
            <w:r w:rsidRPr="00FC576B">
              <w:rPr>
                <w:rFonts w:ascii="Garamond" w:hAnsi="Garamond"/>
              </w:rPr>
              <w:t xml:space="preserve">, находящейся в ценовой зоне </w:t>
            </w:r>
            <w:r w:rsidRPr="00FC576B">
              <w:rPr>
                <w:rFonts w:ascii="Garamond" w:hAnsi="Garamond"/>
                <w:i/>
              </w:rPr>
              <w:t>z</w:t>
            </w:r>
            <w:r w:rsidRPr="00FC576B">
              <w:rPr>
                <w:rFonts w:ascii="Garamond" w:hAnsi="Garamond"/>
              </w:rPr>
              <w:t xml:space="preserve"> (для ГЕМ, включенных в Реестр поставщиков и генерирующих объектов, допущенных к участию в КОМ, – объем мощности, определенный для ГЕМ ГЭС в соответствии с </w:t>
            </w:r>
            <w:r w:rsidRPr="00FC576B">
              <w:rPr>
                <w:rFonts w:ascii="Garamond" w:hAnsi="Garamond"/>
              </w:rPr>
              <w:lastRenderedPageBreak/>
              <w:t xml:space="preserve">п. 4.2.1.2 </w:t>
            </w:r>
            <w:r w:rsidRPr="00FC576B">
              <w:rPr>
                <w:rFonts w:ascii="Garamond" w:hAnsi="Garamond"/>
                <w:i/>
              </w:rPr>
              <w:t>Регламента проведения конкурентных отборов мощности</w:t>
            </w:r>
            <w:r w:rsidRPr="00FC576B">
              <w:rPr>
                <w:rFonts w:ascii="Garamond" w:hAnsi="Garamond"/>
              </w:rPr>
              <w:t xml:space="preserve"> (Приложение № 19.3 к </w:t>
            </w:r>
            <w:r w:rsidRPr="00FC576B">
              <w:rPr>
                <w:rFonts w:ascii="Garamond" w:hAnsi="Garamond"/>
                <w:i/>
              </w:rPr>
              <w:t>Договору о присоединении к торговой системе оптового рынка</w:t>
            </w:r>
            <w:r w:rsidRPr="00FC576B">
              <w:rPr>
                <w:rFonts w:ascii="Garamond" w:hAnsi="Garamond"/>
              </w:rPr>
              <w:t xml:space="preserve">), для иных ГЕМ – в соответствии с п. 2.4.3.6 Порядка подачи заявок на продажу мощности (приложение 2 к настоящему Регламенту) на основании ценовой заявки поставщика по ГЕМ g в ценовой зоне </w:t>
            </w:r>
            <w:r w:rsidRPr="00FC576B">
              <w:rPr>
                <w:rFonts w:ascii="Garamond" w:hAnsi="Garamond"/>
                <w:i/>
              </w:rPr>
              <w:t>z</w:t>
            </w:r>
            <w:r w:rsidRPr="00FC576B">
              <w:rPr>
                <w:rFonts w:ascii="Garamond" w:hAnsi="Garamond"/>
              </w:rPr>
              <w:t xml:space="preserve"> на декабрь года, на который проводится КОМ;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 объем установленной мощности этого объекта, указанный в данном реестре; для ГЕМ, включенных в Реестр генерирующих объектов, поставляющих мощность в вынужденном режиме,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FC576B">
              <w:rPr>
                <w:rFonts w:ascii="Garamond" w:hAnsi="Garamond"/>
                <w:i/>
              </w:rPr>
              <w:t>Регламента проведения конкурентных отборов мощности</w:t>
            </w:r>
            <w:r w:rsidRPr="00FC576B">
              <w:rPr>
                <w:rFonts w:ascii="Garamond" w:hAnsi="Garamond"/>
              </w:rPr>
              <w:t xml:space="preserve"> (Приложение № 19.3 к </w:t>
            </w:r>
            <w:r w:rsidRPr="00FC576B">
              <w:rPr>
                <w:rFonts w:ascii="Garamond" w:hAnsi="Garamond"/>
                <w:i/>
              </w:rPr>
              <w:t>Договору о присоединении к торговой системе оптового рынка</w:t>
            </w:r>
            <w:r w:rsidRPr="00FC576B">
              <w:rPr>
                <w:rFonts w:ascii="Garamond" w:hAnsi="Garamond"/>
              </w:rPr>
              <w:t xml:space="preserve">) такие исходные данные также именуются </w:t>
            </w:r>
            <w:r w:rsidR="00D635AD">
              <w:rPr>
                <w:rFonts w:ascii="Garamond" w:hAnsi="Garamond"/>
                <w:noProof/>
                <w:lang w:eastAsia="ru-RU"/>
              </w:rPr>
              <w:pict>
                <v:shape id="_x0000_i1056" type="#_x0000_t75" style="width:33pt;height:18.75pt;visibility:visible">
                  <v:imagedata r:id="rId51" o:title=""/>
                </v:shape>
              </w:pict>
            </w:r>
            <w:r w:rsidRPr="00FC576B">
              <w:rPr>
                <w:rFonts w:ascii="Garamond" w:hAnsi="Garamond"/>
              </w:rPr>
              <w:t>);</w:t>
            </w:r>
          </w:p>
          <w:p w:rsidR="00F47580" w:rsidRPr="004967B2" w:rsidRDefault="00F47580" w:rsidP="000D22DA">
            <w:pPr>
              <w:autoSpaceDE w:val="0"/>
              <w:autoSpaceDN w:val="0"/>
              <w:adjustRightInd w:val="0"/>
              <w:spacing w:before="120" w:after="120" w:line="240" w:lineRule="auto"/>
              <w:jc w:val="both"/>
              <w:rPr>
                <w:rFonts w:ascii="Garamond" w:hAnsi="Garamond"/>
              </w:rPr>
            </w:pPr>
            <w:r w:rsidRPr="004967B2">
              <w:rPr>
                <w:rFonts w:ascii="Garamond" w:hAnsi="Garamond"/>
              </w:rPr>
              <w:t>…</w:t>
            </w:r>
          </w:p>
        </w:tc>
        <w:tc>
          <w:tcPr>
            <w:tcW w:w="2369" w:type="pct"/>
          </w:tcPr>
          <w:p w:rsidR="00F47580" w:rsidRPr="00675073" w:rsidRDefault="00F47580" w:rsidP="000D22DA">
            <w:pPr>
              <w:autoSpaceDE w:val="0"/>
              <w:autoSpaceDN w:val="0"/>
              <w:adjustRightInd w:val="0"/>
              <w:spacing w:before="120" w:after="120" w:line="240" w:lineRule="auto"/>
              <w:jc w:val="both"/>
              <w:rPr>
                <w:rFonts w:ascii="Garamond" w:hAnsi="Garamond"/>
              </w:rPr>
            </w:pPr>
            <w:r w:rsidRPr="00675073">
              <w:rPr>
                <w:rFonts w:ascii="Garamond" w:hAnsi="Garamond"/>
              </w:rPr>
              <w:lastRenderedPageBreak/>
              <w:t>…</w:t>
            </w:r>
          </w:p>
          <w:p w:rsidR="00F47580" w:rsidRPr="00675073" w:rsidRDefault="00F47580" w:rsidP="000D22DA">
            <w:pPr>
              <w:spacing w:before="120" w:after="120" w:line="240" w:lineRule="auto"/>
              <w:ind w:right="-26" w:firstLine="567"/>
              <w:jc w:val="both"/>
              <w:rPr>
                <w:rFonts w:ascii="Garamond" w:hAnsi="Garamond"/>
              </w:rPr>
            </w:pPr>
            <w:r w:rsidRPr="00675073">
              <w:rPr>
                <w:rFonts w:ascii="Garamond" w:hAnsi="Garamond"/>
              </w:rPr>
              <w:t>Данные о заявках участников оптового рынка:</w:t>
            </w:r>
          </w:p>
          <w:p w:rsidR="00F47580" w:rsidRPr="00675073" w:rsidRDefault="00F47580" w:rsidP="000D22DA">
            <w:pPr>
              <w:spacing w:before="120" w:after="120" w:line="240" w:lineRule="auto"/>
              <w:ind w:right="-26" w:firstLine="567"/>
              <w:jc w:val="both"/>
              <w:rPr>
                <w:rFonts w:ascii="Garamond" w:hAnsi="Garamond"/>
              </w:rPr>
            </w:pPr>
            <w:r w:rsidRPr="00675073">
              <w:rPr>
                <w:rFonts w:ascii="Garamond" w:hAnsi="Garamond"/>
              </w:rPr>
              <w:fldChar w:fldCharType="begin"/>
            </w:r>
            <w:r w:rsidRPr="00675073">
              <w:rPr>
                <w:rFonts w:ascii="Garamond" w:hAnsi="Garamond"/>
              </w:rPr>
              <w:instrText xml:space="preserve"> QUOTE </w:instrText>
            </w:r>
            <w:r w:rsidRPr="00900294">
              <w:rPr>
                <w:rFonts w:ascii="Garamond" w:hAnsi="Garamond"/>
              </w:rPr>
              <w:fldChar w:fldCharType="begin"/>
            </w:r>
            <w:r w:rsidRPr="00900294">
              <w:rPr>
                <w:rFonts w:ascii="Garamond" w:hAnsi="Garamond"/>
              </w:rPr>
              <w:instrText xml:space="preserve"> QUOTE </w:instrText>
            </w:r>
            <w:r w:rsidR="00D635AD">
              <w:pict>
                <v:shape id="_x0000_i1057" type="#_x0000_t75" style="width:19.5pt;height:4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5712&quot;/&gt;&lt;wsp:rsid wsp:val=&quot;00001E79&quot;/&gt;&lt;wsp:rsid wsp:val=&quot;000020E7&quot;/&gt;&lt;wsp:rsid wsp:val=&quot;00014732&quot;/&gt;&lt;wsp:rsid wsp:val=&quot;000206E3&quot;/&gt;&lt;wsp:rsid wsp:val=&quot;00020810&quot;/&gt;&lt;wsp:rsid wsp:val=&quot;00021C8F&quot;/&gt;&lt;wsp:rsid wsp:val=&quot;0002204C&quot;/&gt;&lt;wsp:rsid wsp:val=&quot;00022320&quot;/&gt;&lt;wsp:rsid wsp:val=&quot;0002677E&quot;/&gt;&lt;wsp:rsid wsp:val=&quot;00031182&quot;/&gt;&lt;wsp:rsid wsp:val=&quot;0003269E&quot;/&gt;&lt;wsp:rsid wsp:val=&quot;000362FE&quot;/&gt;&lt;wsp:rsid wsp:val=&quot;00040130&quot;/&gt;&lt;wsp:rsid wsp:val=&quot;00052D30&quot;/&gt;&lt;wsp:rsid wsp:val=&quot;00057F23&quot;/&gt;&lt;wsp:rsid wsp:val=&quot;0006449C&quot;/&gt;&lt;wsp:rsid wsp:val=&quot;0007136E&quot;/&gt;&lt;wsp:rsid wsp:val=&quot;00075480&quot;/&gt;&lt;wsp:rsid wsp:val=&quot;00075CEA&quot;/&gt;&lt;wsp:rsid wsp:val=&quot;00080504&quot;/&gt;&lt;wsp:rsid wsp:val=&quot;00082C9D&quot;/&gt;&lt;wsp:rsid wsp:val=&quot;000900DB&quot;/&gt;&lt;wsp:rsid wsp:val=&quot;000A2FC7&quot;/&gt;&lt;wsp:rsid wsp:val=&quot;000A3080&quot;/&gt;&lt;wsp:rsid wsp:val=&quot;000A3A6D&quot;/&gt;&lt;wsp:rsid wsp:val=&quot;000B2AC4&quot;/&gt;&lt;wsp:rsid wsp:val=&quot;000C43B4&quot;/&gt;&lt;wsp:rsid wsp:val=&quot;000C4EB3&quot;/&gt;&lt;wsp:rsid wsp:val=&quot;000D4AC1&quot;/&gt;&lt;wsp:rsid wsp:val=&quot;000E3DD1&quot;/&gt;&lt;wsp:rsid wsp:val=&quot;000F45D5&quot;/&gt;&lt;wsp:rsid wsp:val=&quot;000F594D&quot;/&gt;&lt;wsp:rsid wsp:val=&quot;000F670E&quot;/&gt;&lt;wsp:rsid wsp:val=&quot;00106818&quot;/&gt;&lt;wsp:rsid wsp:val=&quot;00112E8F&quot;/&gt;&lt;wsp:rsid wsp:val=&quot;00116A86&quot;/&gt;&lt;wsp:rsid wsp:val=&quot;00121EAE&quot;/&gt;&lt;wsp:rsid wsp:val=&quot;0013652F&quot;/&gt;&lt;wsp:rsid wsp:val=&quot;00165102&quot;/&gt;&lt;wsp:rsid wsp:val=&quot;00167D01&quot;/&gt;&lt;wsp:rsid wsp:val=&quot;00170AE6&quot;/&gt;&lt;wsp:rsid wsp:val=&quot;0017322C&quot;/&gt;&lt;wsp:rsid wsp:val=&quot;00177B05&quot;/&gt;&lt;wsp:rsid wsp:val=&quot;001814D9&quot;/&gt;&lt;wsp:rsid wsp:val=&quot;00183B13&quot;/&gt;&lt;wsp:rsid wsp:val=&quot;00185C40&quot;/&gt;&lt;wsp:rsid wsp:val=&quot;0018675B&quot;/&gt;&lt;wsp:rsid wsp:val=&quot;001913A6&quot;/&gt;&lt;wsp:rsid wsp:val=&quot;001A310B&quot;/&gt;&lt;wsp:rsid wsp:val=&quot;001B05C8&quot;/&gt;&lt;wsp:rsid wsp:val=&quot;001B1506&quot;/&gt;&lt;wsp:rsid wsp:val=&quot;001B38E4&quot;/&gt;&lt;wsp:rsid wsp:val=&quot;001B5EA9&quot;/&gt;&lt;wsp:rsid wsp:val=&quot;001B6CDC&quot;/&gt;&lt;wsp:rsid wsp:val=&quot;001C4551&quot;/&gt;&lt;wsp:rsid wsp:val=&quot;001D38E4&quot;/&gt;&lt;wsp:rsid wsp:val=&quot;001D476D&quot;/&gt;&lt;wsp:rsid wsp:val=&quot;001E7414&quot;/&gt;&lt;wsp:rsid wsp:val=&quot;001F21C2&quot;/&gt;&lt;wsp:rsid wsp:val=&quot;001F56AA&quot;/&gt;&lt;wsp:rsid wsp:val=&quot;002018B2&quot;/&gt;&lt;wsp:rsid wsp:val=&quot;00215EC7&quot;/&gt;&lt;wsp:rsid wsp:val=&quot;0023138A&quot;/&gt;&lt;wsp:rsid wsp:val=&quot;0023460C&quot;/&gt;&lt;wsp:rsid wsp:val=&quot;002404BD&quot;/&gt;&lt;wsp:rsid wsp:val=&quot;00240D42&quot;/&gt;&lt;wsp:rsid wsp:val=&quot;00243CE4&quot;/&gt;&lt;wsp:rsid wsp:val=&quot;00246272&quot;/&gt;&lt;wsp:rsid wsp:val=&quot;00253D27&quot;/&gt;&lt;wsp:rsid wsp:val=&quot;00255253&quot;/&gt;&lt;wsp:rsid wsp:val=&quot;002616B5&quot;/&gt;&lt;wsp:rsid wsp:val=&quot;00262C67&quot;/&gt;&lt;wsp:rsid wsp:val=&quot;00263B18&quot;/&gt;&lt;wsp:rsid wsp:val=&quot;00265690&quot;/&gt;&lt;wsp:rsid wsp:val=&quot;002743B1&quot;/&gt;&lt;wsp:rsid wsp:val=&quot;00274C50&quot;/&gt;&lt;wsp:rsid wsp:val=&quot;0029473E&quot;/&gt;&lt;wsp:rsid wsp:val=&quot;00295AD2&quot;/&gt;&lt;wsp:rsid wsp:val=&quot;002A1B9F&quot;/&gt;&lt;wsp:rsid wsp:val=&quot;002A32D6&quot;/&gt;&lt;wsp:rsid wsp:val=&quot;002B6797&quot;/&gt;&lt;wsp:rsid wsp:val=&quot;002C3B37&quot;/&gt;&lt;wsp:rsid wsp:val=&quot;002C7565&quot;/&gt;&lt;wsp:rsid wsp:val=&quot;002D7AC4&quot;/&gt;&lt;wsp:rsid wsp:val=&quot;002E507D&quot;/&gt;&lt;wsp:rsid wsp:val=&quot;002F04F7&quot;/&gt;&lt;wsp:rsid wsp:val=&quot;002F31B0&quot;/&gt;&lt;wsp:rsid wsp:val=&quot;003022CF&quot;/&gt;&lt;wsp:rsid wsp:val=&quot;00302C89&quot;/&gt;&lt;wsp:rsid wsp:val=&quot;00303CC2&quot;/&gt;&lt;wsp:rsid wsp:val=&quot;003140EC&quot;/&gt;&lt;wsp:rsid wsp:val=&quot;003319FC&quot;/&gt;&lt;wsp:rsid wsp:val=&quot;00334974&quot;/&gt;&lt;wsp:rsid wsp:val=&quot;0034177E&quot;/&gt;&lt;wsp:rsid wsp:val=&quot;00344964&quot;/&gt;&lt;wsp:rsid wsp:val=&quot;00350B14&quot;/&gt;&lt;wsp:rsid wsp:val=&quot;00355164&quot;/&gt;&lt;wsp:rsid wsp:val=&quot;00362E53&quot;/&gt;&lt;wsp:rsid wsp:val=&quot;00363213&quot;/&gt;&lt;wsp:rsid wsp:val=&quot;003642C4&quot;/&gt;&lt;wsp:rsid wsp:val=&quot;00365336&quot;/&gt;&lt;wsp:rsid wsp:val=&quot;003746F4&quot;/&gt;&lt;wsp:rsid wsp:val=&quot;00375356&quot;/&gt;&lt;wsp:rsid wsp:val=&quot;00377974&quot;/&gt;&lt;wsp:rsid wsp:val=&quot;00377FB1&quot;/&gt;&lt;wsp:rsid wsp:val=&quot;00380228&quot;/&gt;&lt;wsp:rsid wsp:val=&quot;00382C91&quot;/&gt;&lt;wsp:rsid wsp:val=&quot;0038376A&quot;/&gt;&lt;wsp:rsid wsp:val=&quot;003905D5&quot;/&gt;&lt;wsp:rsid wsp:val=&quot;003A02A8&quot;/&gt;&lt;wsp:rsid wsp:val=&quot;003A7451&quot;/&gt;&lt;wsp:rsid wsp:val=&quot;003A77BD&quot;/&gt;&lt;wsp:rsid wsp:val=&quot;003B2E09&quot;/&gt;&lt;wsp:rsid wsp:val=&quot;003B6B2B&quot;/&gt;&lt;wsp:rsid wsp:val=&quot;003C2A77&quot;/&gt;&lt;wsp:rsid wsp:val=&quot;003C6BB2&quot;/&gt;&lt;wsp:rsid wsp:val=&quot;003D0B97&quot;/&gt;&lt;wsp:rsid wsp:val=&quot;003D4AB8&quot;/&gt;&lt;wsp:rsid wsp:val=&quot;003D6917&quot;/&gt;&lt;wsp:rsid wsp:val=&quot;003E1D03&quot;/&gt;&lt;wsp:rsid wsp:val=&quot;003F3B04&quot;/&gt;&lt;wsp:rsid wsp:val=&quot;003F5E28&quot;/&gt;&lt;wsp:rsid wsp:val=&quot;00403EB1&quot;/&gt;&lt;wsp:rsid wsp:val=&quot;00406C1F&quot;/&gt;&lt;wsp:rsid wsp:val=&quot;00412460&quot;/&gt;&lt;wsp:rsid wsp:val=&quot;004164F2&quot;/&gt;&lt;wsp:rsid wsp:val=&quot;00421EDD&quot;/&gt;&lt;wsp:rsid wsp:val=&quot;00423977&quot;/&gt;&lt;wsp:rsid wsp:val=&quot;00426B60&quot;/&gt;&lt;wsp:rsid wsp:val=&quot;00431047&quot;/&gt;&lt;wsp:rsid wsp:val=&quot;004339B4&quot;/&gt;&lt;wsp:rsid wsp:val=&quot;00446F3C&quot;/&gt;&lt;wsp:rsid wsp:val=&quot;0044712E&quot;/&gt;&lt;wsp:rsid wsp:val=&quot;00461575&quot;/&gt;&lt;wsp:rsid wsp:val=&quot;0046501D&quot;/&gt;&lt;wsp:rsid wsp:val=&quot;0047251E&quot;/&gt;&lt;wsp:rsid wsp:val=&quot;00475C4D&quot;/&gt;&lt;wsp:rsid wsp:val=&quot;00484007&quot;/&gt;&lt;wsp:rsid wsp:val=&quot;004938D6&quot;/&gt;&lt;wsp:rsid wsp:val=&quot;004967B2&quot;/&gt;&lt;wsp:rsid wsp:val=&quot;004D02FA&quot;/&gt;&lt;wsp:rsid wsp:val=&quot;004D615B&quot;/&gt;&lt;wsp:rsid wsp:val=&quot;004E20FF&quot;/&gt;&lt;wsp:rsid wsp:val=&quot;004E5EA4&quot;/&gt;&lt;wsp:rsid wsp:val=&quot;004F5439&quot;/&gt;&lt;wsp:rsid wsp:val=&quot;004F5D93&quot;/&gt;&lt;wsp:rsid wsp:val=&quot;004F5E60&quot;/&gt;&lt;wsp:rsid wsp:val=&quot;005008AD&quot;/&gt;&lt;wsp:rsid wsp:val=&quot;005054B0&quot;/&gt;&lt;wsp:rsid wsp:val=&quot;00510A04&quot;/&gt;&lt;wsp:rsid wsp:val=&quot;005110F4&quot;/&gt;&lt;wsp:rsid wsp:val=&quot;00515947&quot;/&gt;&lt;wsp:rsid wsp:val=&quot;005216C4&quot;/&gt;&lt;wsp:rsid wsp:val=&quot;00525577&quot;/&gt;&lt;wsp:rsid wsp:val=&quot;00544F52&quot;/&gt;&lt;wsp:rsid wsp:val=&quot;005534ED&quot;/&gt;&lt;wsp:rsid wsp:val=&quot;005547C7&quot;/&gt;&lt;wsp:rsid wsp:val=&quot;00556CEE&quot;/&gt;&lt;wsp:rsid wsp:val=&quot;005640E5&quot;/&gt;&lt;wsp:rsid wsp:val=&quot;00567BDC&quot;/&gt;&lt;wsp:rsid wsp:val=&quot;00571038&quot;/&gt;&lt;wsp:rsid wsp:val=&quot;005872C0&quot;/&gt;&lt;wsp:rsid wsp:val=&quot;00593D65&quot;/&gt;&lt;wsp:rsid wsp:val=&quot;00596760&quot;/&gt;&lt;wsp:rsid wsp:val=&quot;00596FF3&quot;/&gt;&lt;wsp:rsid wsp:val=&quot;005A03A1&quot;/&gt;&lt;wsp:rsid wsp:val=&quot;005A3A53&quot;/&gt;&lt;wsp:rsid wsp:val=&quot;005A4904&quot;/&gt;&lt;wsp:rsid wsp:val=&quot;005A712B&quot;/&gt;&lt;wsp:rsid wsp:val=&quot;005B4A2F&quot;/&gt;&lt;wsp:rsid wsp:val=&quot;005C078F&quot;/&gt;&lt;wsp:rsid wsp:val=&quot;005C533A&quot;/&gt;&lt;wsp:rsid wsp:val=&quot;005D20E1&quot;/&gt;&lt;wsp:rsid wsp:val=&quot;005E0136&quot;/&gt;&lt;wsp:rsid wsp:val=&quot;005E3C47&quot;/&gt;&lt;wsp:rsid wsp:val=&quot;005E4D5B&quot;/&gt;&lt;wsp:rsid wsp:val=&quot;005E5A1D&quot;/&gt;&lt;wsp:rsid wsp:val=&quot;005F2412&quot;/&gt;&lt;wsp:rsid wsp:val=&quot;005F26BC&quot;/&gt;&lt;wsp:rsid wsp:val=&quot;005F633A&quot;/&gt;&lt;wsp:rsid wsp:val=&quot;00603A42&quot;/&gt;&lt;wsp:rsid wsp:val=&quot;00604726&quot;/&gt;&lt;wsp:rsid wsp:val=&quot;006079C8&quot;/&gt;&lt;wsp:rsid wsp:val=&quot;00607C57&quot;/&gt;&lt;wsp:rsid wsp:val=&quot;00607DEC&quot;/&gt;&lt;wsp:rsid wsp:val=&quot;006158B0&quot;/&gt;&lt;wsp:rsid wsp:val=&quot;0062154F&quot;/&gt;&lt;wsp:rsid wsp:val=&quot;00636DCF&quot;/&gt;&lt;wsp:rsid wsp:val=&quot;006438E9&quot;/&gt;&lt;wsp:rsid wsp:val=&quot;00644E2B&quot;/&gt;&lt;wsp:rsid wsp:val=&quot;00645BFE&quot;/&gt;&lt;wsp:rsid wsp:val=&quot;00657852&quot;/&gt;&lt;wsp:rsid wsp:val=&quot;00657C2E&quot;/&gt;&lt;wsp:rsid wsp:val=&quot;00664BA9&quot;/&gt;&lt;wsp:rsid wsp:val=&quot;00667715&quot;/&gt;&lt;wsp:rsid wsp:val=&quot;00676532&quot;/&gt;&lt;wsp:rsid wsp:val=&quot;00680075&quot;/&gt;&lt;wsp:rsid wsp:val=&quot;00691009&quot;/&gt;&lt;wsp:rsid wsp:val=&quot;006A5A9E&quot;/&gt;&lt;wsp:rsid wsp:val=&quot;006B6FF3&quot;/&gt;&lt;wsp:rsid wsp:val=&quot;006C5CF0&quot;/&gt;&lt;wsp:rsid wsp:val=&quot;006D42F5&quot;/&gt;&lt;wsp:rsid wsp:val=&quot;006D4831&quot;/&gt;&lt;wsp:rsid wsp:val=&quot;006D7700&quot;/&gt;&lt;wsp:rsid wsp:val=&quot;006E4CC8&quot;/&gt;&lt;wsp:rsid wsp:val=&quot;00701B3D&quot;/&gt;&lt;wsp:rsid wsp:val=&quot;007123B7&quot;/&gt;&lt;wsp:rsid wsp:val=&quot;00715A35&quot;/&gt;&lt;wsp:rsid wsp:val=&quot;00717744&quot;/&gt;&lt;wsp:rsid wsp:val=&quot;0072671C&quot;/&gt;&lt;wsp:rsid wsp:val=&quot;00727826&quot;/&gt;&lt;wsp:rsid wsp:val=&quot;00727E44&quot;/&gt;&lt;wsp:rsid wsp:val=&quot;007356BD&quot;/&gt;&lt;wsp:rsid wsp:val=&quot;007434B8&quot;/&gt;&lt;wsp:rsid wsp:val=&quot;007458AC&quot;/&gt;&lt;wsp:rsid wsp:val=&quot;00745B0A&quot;/&gt;&lt;wsp:rsid wsp:val=&quot;0075012D&quot;/&gt;&lt;wsp:rsid wsp:val=&quot;00760B6D&quot;/&gt;&lt;wsp:rsid wsp:val=&quot;0076103B&quot;/&gt;&lt;wsp:rsid wsp:val=&quot;00762AC8&quot;/&gt;&lt;wsp:rsid wsp:val=&quot;00766863&quot;/&gt;&lt;wsp:rsid wsp:val=&quot;00771B65&quot;/&gt;&lt;wsp:rsid wsp:val=&quot;00774EC3&quot;/&gt;&lt;wsp:rsid wsp:val=&quot;0077646C&quot;/&gt;&lt;wsp:rsid wsp:val=&quot;00780AD1&quot;/&gt;&lt;wsp:rsid wsp:val=&quot;0078383D&quot;/&gt;&lt;wsp:rsid wsp:val=&quot;00787423&quot;/&gt;&lt;wsp:rsid wsp:val=&quot;0079093A&quot;/&gt;&lt;wsp:rsid wsp:val=&quot;00793312&quot;/&gt;&lt;wsp:rsid wsp:val=&quot;00794C59&quot;/&gt;&lt;wsp:rsid wsp:val=&quot;00794C89&quot;/&gt;&lt;wsp:rsid wsp:val=&quot;00796634&quot;/&gt;&lt;wsp:rsid wsp:val=&quot;007A362D&quot;/&gt;&lt;wsp:rsid wsp:val=&quot;007C0ED2&quot;/&gt;&lt;wsp:rsid wsp:val=&quot;007C1097&quot;/&gt;&lt;wsp:rsid wsp:val=&quot;007C41C2&quot;/&gt;&lt;wsp:rsid wsp:val=&quot;007C729E&quot;/&gt;&lt;wsp:rsid wsp:val=&quot;007D1DCE&quot;/&gt;&lt;wsp:rsid wsp:val=&quot;007D2195&quot;/&gt;&lt;wsp:rsid wsp:val=&quot;007D5B69&quot;/&gt;&lt;wsp:rsid wsp:val=&quot;007E624E&quot;/&gt;&lt;wsp:rsid wsp:val=&quot;007E7641&quot;/&gt;&lt;wsp:rsid wsp:val=&quot;008128B3&quot;/&gt;&lt;wsp:rsid wsp:val=&quot;00816305&quot;/&gt;&lt;wsp:rsid wsp:val=&quot;00817EC0&quot;/&gt;&lt;wsp:rsid wsp:val=&quot;00837C63&quot;/&gt;&lt;wsp:rsid wsp:val=&quot;008435E9&quot;/&gt;&lt;wsp:rsid wsp:val=&quot;00850AFC&quot;/&gt;&lt;wsp:rsid wsp:val=&quot;00853929&quot;/&gt;&lt;wsp:rsid wsp:val=&quot;008553A4&quot;/&gt;&lt;wsp:rsid wsp:val=&quot;008564A4&quot;/&gt;&lt;wsp:rsid wsp:val=&quot;00856532&quot;/&gt;&lt;wsp:rsid wsp:val=&quot;0085663D&quot;/&gt;&lt;wsp:rsid wsp:val=&quot;0086514E&quot;/&gt;&lt;wsp:rsid wsp:val=&quot;008669C3&quot;/&gt;&lt;wsp:rsid wsp:val=&quot;008710EF&quot;/&gt;&lt;wsp:rsid wsp:val=&quot;008769ED&quot;/&gt;&lt;wsp:rsid wsp:val=&quot;00883B28&quot;/&gt;&lt;wsp:rsid wsp:val=&quot;008873D3&quot;/&gt;&lt;wsp:rsid wsp:val=&quot;00895976&quot;/&gt;&lt;wsp:rsid wsp:val=&quot;008961D3&quot;/&gt;&lt;wsp:rsid wsp:val=&quot;008A12A5&quot;/&gt;&lt;wsp:rsid wsp:val=&quot;008A3639&quot;/&gt;&lt;wsp:rsid wsp:val=&quot;008C67A7&quot;/&gt;&lt;wsp:rsid wsp:val=&quot;008D3FEB&quot;/&gt;&lt;wsp:rsid wsp:val=&quot;008D50C6&quot;/&gt;&lt;wsp:rsid wsp:val=&quot;008D788F&quot;/&gt;&lt;wsp:rsid wsp:val=&quot;008E778F&quot;/&gt;&lt;wsp:rsid wsp:val=&quot;008F5AD8&quot;/&gt;&lt;wsp:rsid wsp:val=&quot;008F7AF1&quot;/&gt;&lt;wsp:rsid wsp:val=&quot;00900294&quot;/&gt;&lt;wsp:rsid wsp:val=&quot;00901566&quot;/&gt;&lt;wsp:rsid wsp:val=&quot;009042D6&quot;/&gt;&lt;wsp:rsid wsp:val=&quot;00904CD4&quot;/&gt;&lt;wsp:rsid wsp:val=&quot;00906533&quot;/&gt;&lt;wsp:rsid wsp:val=&quot;009119E5&quot;/&gt;&lt;wsp:rsid wsp:val=&quot;00914C4E&quot;/&gt;&lt;wsp:rsid wsp:val=&quot;009255B2&quot;/&gt;&lt;wsp:rsid wsp:val=&quot;0094020D&quot;/&gt;&lt;wsp:rsid wsp:val=&quot;00944056&quot;/&gt;&lt;wsp:rsid wsp:val=&quot;009631B2&quot;/&gt;&lt;wsp:rsid wsp:val=&quot;00963606&quot;/&gt;&lt;wsp:rsid wsp:val=&quot;00965F8E&quot;/&gt;&lt;wsp:rsid wsp:val=&quot;00967E72&quot;/&gt;&lt;wsp:rsid wsp:val=&quot;0099195F&quot;/&gt;&lt;wsp:rsid wsp:val=&quot;0099552E&quot;/&gt;&lt;wsp:rsid wsp:val=&quot;009A791A&quot;/&gt;&lt;wsp:rsid wsp:val=&quot;009B754F&quot;/&gt;&lt;wsp:rsid wsp:val=&quot;009C05C7&quot;/&gt;&lt;wsp:rsid wsp:val=&quot;009C0B29&quot;/&gt;&lt;wsp:rsid wsp:val=&quot;009C37C1&quot;/&gt;&lt;wsp:rsid wsp:val=&quot;009C544A&quot;/&gt;&lt;wsp:rsid wsp:val=&quot;009C6DBF&quot;/&gt;&lt;wsp:rsid wsp:val=&quot;009D6B61&quot;/&gt;&lt;wsp:rsid wsp:val=&quot;009D6BBD&quot;/&gt;&lt;wsp:rsid wsp:val=&quot;009E0DBF&quot;/&gt;&lt;wsp:rsid wsp:val=&quot;009E434D&quot;/&gt;&lt;wsp:rsid wsp:val=&quot;009E44F2&quot;/&gt;&lt;wsp:rsid wsp:val=&quot;00A15F03&quot;/&gt;&lt;wsp:rsid wsp:val=&quot;00A22B73&quot;/&gt;&lt;wsp:rsid wsp:val=&quot;00A305ED&quot;/&gt;&lt;wsp:rsid wsp:val=&quot;00A328F2&quot;/&gt;&lt;wsp:rsid wsp:val=&quot;00A36B02&quot;/&gt;&lt;wsp:rsid wsp:val=&quot;00A373BC&quot;/&gt;&lt;wsp:rsid wsp:val=&quot;00A37DBA&quot;/&gt;&lt;wsp:rsid wsp:val=&quot;00A45221&quot;/&gt;&lt;wsp:rsid wsp:val=&quot;00A5433B&quot;/&gt;&lt;wsp:rsid wsp:val=&quot;00A63D0C&quot;/&gt;&lt;wsp:rsid wsp:val=&quot;00A70E84&quot;/&gt;&lt;wsp:rsid wsp:val=&quot;00A73C96&quot;/&gt;&lt;wsp:rsid wsp:val=&quot;00A96780&quot;/&gt;&lt;wsp:rsid wsp:val=&quot;00A96C0F&quot;/&gt;&lt;wsp:rsid wsp:val=&quot;00AA25B1&quot;/&gt;&lt;wsp:rsid wsp:val=&quot;00AA27EB&quot;/&gt;&lt;wsp:rsid wsp:val=&quot;00AA6158&quot;/&gt;&lt;wsp:rsid wsp:val=&quot;00AB0A06&quot;/&gt;&lt;wsp:rsid wsp:val=&quot;00AB56CE&quot;/&gt;&lt;wsp:rsid wsp:val=&quot;00AC1E8E&quot;/&gt;&lt;wsp:rsid wsp:val=&quot;00AD3733&quot;/&gt;&lt;wsp:rsid wsp:val=&quot;00AE7B4B&quot;/&gt;&lt;wsp:rsid wsp:val=&quot;00AF4FC9&quot;/&gt;&lt;wsp:rsid wsp:val=&quot;00B02BCA&quot;/&gt;&lt;wsp:rsid wsp:val=&quot;00B10A35&quot;/&gt;&lt;wsp:rsid wsp:val=&quot;00B1614B&quot;/&gt;&lt;wsp:rsid wsp:val=&quot;00B25AB8&quot;/&gt;&lt;wsp:rsid wsp:val=&quot;00B272CA&quot;/&gt;&lt;wsp:rsid wsp:val=&quot;00B3136B&quot;/&gt;&lt;wsp:rsid wsp:val=&quot;00B32032&quot;/&gt;&lt;wsp:rsid wsp:val=&quot;00B51B85&quot;/&gt;&lt;wsp:rsid wsp:val=&quot;00B54DA3&quot;/&gt;&lt;wsp:rsid wsp:val=&quot;00B74467&quot;/&gt;&lt;wsp:rsid wsp:val=&quot;00B762D8&quot;/&gt;&lt;wsp:rsid wsp:val=&quot;00B92F49&quot;/&gt;&lt;wsp:rsid wsp:val=&quot;00BA7897&quot;/&gt;&lt;wsp:rsid wsp:val=&quot;00BB7F08&quot;/&gt;&lt;wsp:rsid wsp:val=&quot;00BC6101&quot;/&gt;&lt;wsp:rsid wsp:val=&quot;00BC6A21&quot;/&gt;&lt;wsp:rsid wsp:val=&quot;00BC73A1&quot;/&gt;&lt;wsp:rsid wsp:val=&quot;00BC766A&quot;/&gt;&lt;wsp:rsid wsp:val=&quot;00BD16C3&quot;/&gt;&lt;wsp:rsid wsp:val=&quot;00BE0172&quot;/&gt;&lt;wsp:rsid wsp:val=&quot;00BE0405&quot;/&gt;&lt;wsp:rsid wsp:val=&quot;00BE0843&quot;/&gt;&lt;wsp:rsid wsp:val=&quot;00BE27BA&quot;/&gt;&lt;wsp:rsid wsp:val=&quot;00BE37CB&quot;/&gt;&lt;wsp:rsid wsp:val=&quot;00BF525E&quot;/&gt;&lt;wsp:rsid wsp:val=&quot;00C14B50&quot;/&gt;&lt;wsp:rsid wsp:val=&quot;00C17468&quot;/&gt;&lt;wsp:rsid wsp:val=&quot;00C22200&quot;/&gt;&lt;wsp:rsid wsp:val=&quot;00C23309&quot;/&gt;&lt;wsp:rsid wsp:val=&quot;00C25C76&quot;/&gt;&lt;wsp:rsid wsp:val=&quot;00C27AD8&quot;/&gt;&lt;wsp:rsid wsp:val=&quot;00C3196B&quot;/&gt;&lt;wsp:rsid wsp:val=&quot;00C35CFF&quot;/&gt;&lt;wsp:rsid wsp:val=&quot;00C362F8&quot;/&gt;&lt;wsp:rsid wsp:val=&quot;00C46818&quot;/&gt;&lt;wsp:rsid wsp:val=&quot;00C562AF&quot;/&gt;&lt;wsp:rsid wsp:val=&quot;00C570DB&quot;/&gt;&lt;wsp:rsid wsp:val=&quot;00C573D6&quot;/&gt;&lt;wsp:rsid wsp:val=&quot;00C66B3F&quot;/&gt;&lt;wsp:rsid wsp:val=&quot;00C7015C&quot;/&gt;&lt;wsp:rsid wsp:val=&quot;00C77014&quot;/&gt;&lt;wsp:rsid wsp:val=&quot;00C82644&quot;/&gt;&lt;wsp:rsid wsp:val=&quot;00C82C8B&quot;/&gt;&lt;wsp:rsid wsp:val=&quot;00CA33BE&quot;/&gt;&lt;wsp:rsid wsp:val=&quot;00CA64CA&quot;/&gt;&lt;wsp:rsid wsp:val=&quot;00CB30B5&quot;/&gt;&lt;wsp:rsid wsp:val=&quot;00CC5A91&quot;/&gt;&lt;wsp:rsid wsp:val=&quot;00CD1EF5&quot;/&gt;&lt;wsp:rsid wsp:val=&quot;00CD26F4&quot;/&gt;&lt;wsp:rsid wsp:val=&quot;00CE3085&quot;/&gt;&lt;wsp:rsid wsp:val=&quot;00CF30C2&quot;/&gt;&lt;wsp:rsid wsp:val=&quot;00CF7094&quot;/&gt;&lt;wsp:rsid wsp:val=&quot;00D0132C&quot;/&gt;&lt;wsp:rsid wsp:val=&quot;00D15C81&quot;/&gt;&lt;wsp:rsid wsp:val=&quot;00D212C9&quot;/&gt;&lt;wsp:rsid wsp:val=&quot;00D34248&quot;/&gt;&lt;wsp:rsid wsp:val=&quot;00D4492A&quot;/&gt;&lt;wsp:rsid wsp:val=&quot;00D54001&quot;/&gt;&lt;wsp:rsid wsp:val=&quot;00D55739&quot;/&gt;&lt;wsp:rsid wsp:val=&quot;00D5626C&quot;/&gt;&lt;wsp:rsid wsp:val=&quot;00D57873&quot;/&gt;&lt;wsp:rsid wsp:val=&quot;00D57DF1&quot;/&gt;&lt;wsp:rsid wsp:val=&quot;00D62565&quot;/&gt;&lt;wsp:rsid wsp:val=&quot;00D62E04&quot;/&gt;&lt;wsp:rsid wsp:val=&quot;00D64101&quot;/&gt;&lt;wsp:rsid wsp:val=&quot;00D67240&quot;/&gt;&lt;wsp:rsid wsp:val=&quot;00D72C81&quot;/&gt;&lt;wsp:rsid wsp:val=&quot;00D73B09&quot;/&gt;&lt;wsp:rsid wsp:val=&quot;00D80D8E&quot;/&gt;&lt;wsp:rsid wsp:val=&quot;00D81856&quot;/&gt;&lt;wsp:rsid wsp:val=&quot;00D853A4&quot;/&gt;&lt;wsp:rsid wsp:val=&quot;00D929B5&quot;/&gt;&lt;wsp:rsid wsp:val=&quot;00D95CCD&quot;/&gt;&lt;wsp:rsid wsp:val=&quot;00DA4BC1&quot;/&gt;&lt;wsp:rsid wsp:val=&quot;00DB60AA&quot;/&gt;&lt;wsp:rsid wsp:val=&quot;00DC44E2&quot;/&gt;&lt;wsp:rsid wsp:val=&quot;00DC7851&quot;/&gt;&lt;wsp:rsid wsp:val=&quot;00DD3D5A&quot;/&gt;&lt;wsp:rsid wsp:val=&quot;00DD5686&quot;/&gt;&lt;wsp:rsid wsp:val=&quot;00DE136E&quot;/&gt;&lt;wsp:rsid wsp:val=&quot;00DE17C1&quot;/&gt;&lt;wsp:rsid wsp:val=&quot;00DE293E&quot;/&gt;&lt;wsp:rsid wsp:val=&quot;00DE2D2A&quot;/&gt;&lt;wsp:rsid wsp:val=&quot;00DF19D1&quot;/&gt;&lt;wsp:rsid wsp:val=&quot;00E030B5&quot;/&gt;&lt;wsp:rsid wsp:val=&quot;00E04A1B&quot;/&gt;&lt;wsp:rsid wsp:val=&quot;00E06BC7&quot;/&gt;&lt;wsp:rsid wsp:val=&quot;00E07CDA&quot;/&gt;&lt;wsp:rsid wsp:val=&quot;00E10134&quot;/&gt;&lt;wsp:rsid wsp:val=&quot;00E12823&quot;/&gt;&lt;wsp:rsid wsp:val=&quot;00E12AC5&quot;/&gt;&lt;wsp:rsid wsp:val=&quot;00E235E1&quot;/&gt;&lt;wsp:rsid wsp:val=&quot;00E24B72&quot;/&gt;&lt;wsp:rsid wsp:val=&quot;00E41AAA&quot;/&gt;&lt;wsp:rsid wsp:val=&quot;00E45381&quot;/&gt;&lt;wsp:rsid wsp:val=&quot;00E52762&quot;/&gt;&lt;wsp:rsid wsp:val=&quot;00E62411&quot;/&gt;&lt;wsp:rsid wsp:val=&quot;00E827D3&quot;/&gt;&lt;wsp:rsid wsp:val=&quot;00E83120&quot;/&gt;&lt;wsp:rsid wsp:val=&quot;00E84429&quot;/&gt;&lt;wsp:rsid wsp:val=&quot;00E84A83&quot;/&gt;&lt;wsp:rsid wsp:val=&quot;00E84BE7&quot;/&gt;&lt;wsp:rsid wsp:val=&quot;00E84F25&quot;/&gt;&lt;wsp:rsid wsp:val=&quot;00E86CFD&quot;/&gt;&lt;wsp:rsid wsp:val=&quot;00EA15DB&quot;/&gt;&lt;wsp:rsid wsp:val=&quot;00EB2B48&quot;/&gt;&lt;wsp:rsid wsp:val=&quot;00EB66E7&quot;/&gt;&lt;wsp:rsid wsp:val=&quot;00EC3BAC&quot;/&gt;&lt;wsp:rsid wsp:val=&quot;00ED4D2E&quot;/&gt;&lt;wsp:rsid wsp:val=&quot;00EF01C3&quot;/&gt;&lt;wsp:rsid wsp:val=&quot;00EF6CA6&quot;/&gt;&lt;wsp:rsid wsp:val=&quot;00EF7EEB&quot;/&gt;&lt;wsp:rsid wsp:val=&quot;00F05943&quot;/&gt;&lt;wsp:rsid wsp:val=&quot;00F12D37&quot;/&gt;&lt;wsp:rsid wsp:val=&quot;00F23C84&quot;/&gt;&lt;wsp:rsid wsp:val=&quot;00F246EF&quot;/&gt;&lt;wsp:rsid wsp:val=&quot;00F327ED&quot;/&gt;&lt;wsp:rsid wsp:val=&quot;00F334B2&quot;/&gt;&lt;wsp:rsid wsp:val=&quot;00F42403&quot;/&gt;&lt;wsp:rsid wsp:val=&quot;00F42C31&quot;/&gt;&lt;wsp:rsid wsp:val=&quot;00F444D3&quot;/&gt;&lt;wsp:rsid wsp:val=&quot;00F5181F&quot;/&gt;&lt;wsp:rsid wsp:val=&quot;00F522FC&quot;/&gt;&lt;wsp:rsid wsp:val=&quot;00F531F7&quot;/&gt;&lt;wsp:rsid wsp:val=&quot;00F558AD&quot;/&gt;&lt;wsp:rsid wsp:val=&quot;00F62E6D&quot;/&gt;&lt;wsp:rsid wsp:val=&quot;00F643C5&quot;/&gt;&lt;wsp:rsid wsp:val=&quot;00F73738&quot;/&gt;&lt;wsp:rsid wsp:val=&quot;00F87537&quot;/&gt;&lt;wsp:rsid wsp:val=&quot;00F925DB&quot;/&gt;&lt;wsp:rsid wsp:val=&quot;00F92854&quot;/&gt;&lt;wsp:rsid wsp:val=&quot;00F94603&quot;/&gt;&lt;wsp:rsid wsp:val=&quot;00FA5712&quot;/&gt;&lt;wsp:rsid wsp:val=&quot;00FA73A0&quot;/&gt;&lt;wsp:rsid wsp:val=&quot;00FB047E&quot;/&gt;&lt;wsp:rsid wsp:val=&quot;00FB272B&quot;/&gt;&lt;wsp:rsid wsp:val=&quot;00FB6212&quot;/&gt;&lt;wsp:rsid wsp:val=&quot;00FC280A&quot;/&gt;&lt;wsp:rsid wsp:val=&quot;00FC576B&quot;/&gt;&lt;wsp:rsid wsp:val=&quot;00FC6ED6&quot;/&gt;&lt;wsp:rsid wsp:val=&quot;00FD4A4B&quot;/&gt;&lt;wsp:rsid wsp:val=&quot;00FD55C6&quot;/&gt;&lt;wsp:rsid wsp:val=&quot;00FD6A56&quot;/&gt;&lt;wsp:rsid wsp:val=&quot;00FD7CF0&quot;/&gt;&lt;wsp:rsid wsp:val=&quot;00FE3B5C&quot;/&gt;&lt;wsp:rsid wsp:val=&quot;00FE44D4&quot;/&gt;&lt;wsp:rsid wsp:val=&quot;00FE4B36&quot;/&gt;&lt;wsp:rsid wsp:val=&quot;00FF0690&quot;/&gt;&lt;wsp:rsid wsp:val=&quot;00FF2599&quot;/&gt;&lt;wsp:rsid wsp:val=&quot;00FF4061&quot;/&gt;&lt;/wsp:rsids&gt;&lt;/w:docPr&gt;&lt;w:body&gt;&lt;w:p wsp:rsidR=&quot;00000000&quot; wsp:rsidRDefault=&quot;00DD5686&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Р &lt;/m:t&gt;&lt;/m:r&gt;&lt;/m:e&gt;&lt;m:sub&gt;&lt;m:r&gt;&lt;m:rPr&gt;&lt;m:sty m:val=&quot;p&quot;/&gt;&lt;/m:rPr&gt;&lt;w:rPr&gt;&lt;w:rFonts w:ascii=&quot;Cambria Math&quot; w:h-ansi=&quot;Cambria Math&quot;/&gt;&lt;wx:font wx:val=&quot;Cambria Math&quot;/&gt;&lt;/w:rPr&gt;&lt;m:t&gt;g,&lt;/m:t&gt;&lt;/m:r&gt;&lt;m:r&gt;&lt;m:rPr&gt;&lt;m:sty m:val=&quot;p&quot;/&gt;&lt;/m:rPr&gt;&lt;w:rPr&gt;&lt;w:rFonts w:ascii=&quot;Cambria Math&quot; w:h-ansi=&quot;Cambria Math&quot;/&gt;&lt;wx:font wx:val=&quot;Cambria Math&quot;/&gt;&lt;w:noProof/&gt;&lt;w:lang w:val=&quot;EN-US&quot;/&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900294">
              <w:rPr>
                <w:rFonts w:ascii="Garamond" w:hAnsi="Garamond"/>
              </w:rPr>
              <w:instrText xml:space="preserve"> </w:instrText>
            </w:r>
            <w:r w:rsidRPr="00900294">
              <w:rPr>
                <w:rFonts w:ascii="Garamond" w:hAnsi="Garamond"/>
              </w:rPr>
              <w:fldChar w:fldCharType="separate"/>
            </w:r>
            <w:r w:rsidR="00D635AD">
              <w:pict>
                <v:shape id="_x0000_i1058" type="#_x0000_t75" style="width:19.5pt;height:45.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5712&quot;/&gt;&lt;wsp:rsid wsp:val=&quot;00001E79&quot;/&gt;&lt;wsp:rsid wsp:val=&quot;000020E7&quot;/&gt;&lt;wsp:rsid wsp:val=&quot;00014732&quot;/&gt;&lt;wsp:rsid wsp:val=&quot;000206E3&quot;/&gt;&lt;wsp:rsid wsp:val=&quot;00020810&quot;/&gt;&lt;wsp:rsid wsp:val=&quot;00021C8F&quot;/&gt;&lt;wsp:rsid wsp:val=&quot;0002204C&quot;/&gt;&lt;wsp:rsid wsp:val=&quot;00022320&quot;/&gt;&lt;wsp:rsid wsp:val=&quot;0002677E&quot;/&gt;&lt;wsp:rsid wsp:val=&quot;00031182&quot;/&gt;&lt;wsp:rsid wsp:val=&quot;0003269E&quot;/&gt;&lt;wsp:rsid wsp:val=&quot;000362FE&quot;/&gt;&lt;wsp:rsid wsp:val=&quot;00040130&quot;/&gt;&lt;wsp:rsid wsp:val=&quot;00052D30&quot;/&gt;&lt;wsp:rsid wsp:val=&quot;00057F23&quot;/&gt;&lt;wsp:rsid wsp:val=&quot;0006449C&quot;/&gt;&lt;wsp:rsid wsp:val=&quot;0007136E&quot;/&gt;&lt;wsp:rsid wsp:val=&quot;00075480&quot;/&gt;&lt;wsp:rsid wsp:val=&quot;00075CEA&quot;/&gt;&lt;wsp:rsid wsp:val=&quot;00080504&quot;/&gt;&lt;wsp:rsid wsp:val=&quot;00082C9D&quot;/&gt;&lt;wsp:rsid wsp:val=&quot;000900DB&quot;/&gt;&lt;wsp:rsid wsp:val=&quot;000A2FC7&quot;/&gt;&lt;wsp:rsid wsp:val=&quot;000A3080&quot;/&gt;&lt;wsp:rsid wsp:val=&quot;000A3A6D&quot;/&gt;&lt;wsp:rsid wsp:val=&quot;000B2AC4&quot;/&gt;&lt;wsp:rsid wsp:val=&quot;000C43B4&quot;/&gt;&lt;wsp:rsid wsp:val=&quot;000C4EB3&quot;/&gt;&lt;wsp:rsid wsp:val=&quot;000D4AC1&quot;/&gt;&lt;wsp:rsid wsp:val=&quot;000E3DD1&quot;/&gt;&lt;wsp:rsid wsp:val=&quot;000F45D5&quot;/&gt;&lt;wsp:rsid wsp:val=&quot;000F594D&quot;/&gt;&lt;wsp:rsid wsp:val=&quot;000F670E&quot;/&gt;&lt;wsp:rsid wsp:val=&quot;00106818&quot;/&gt;&lt;wsp:rsid wsp:val=&quot;00112E8F&quot;/&gt;&lt;wsp:rsid wsp:val=&quot;00116A86&quot;/&gt;&lt;wsp:rsid wsp:val=&quot;00121EAE&quot;/&gt;&lt;wsp:rsid wsp:val=&quot;0013652F&quot;/&gt;&lt;wsp:rsid wsp:val=&quot;00165102&quot;/&gt;&lt;wsp:rsid wsp:val=&quot;00167D01&quot;/&gt;&lt;wsp:rsid wsp:val=&quot;00170AE6&quot;/&gt;&lt;wsp:rsid wsp:val=&quot;0017322C&quot;/&gt;&lt;wsp:rsid wsp:val=&quot;00177B05&quot;/&gt;&lt;wsp:rsid wsp:val=&quot;001814D9&quot;/&gt;&lt;wsp:rsid wsp:val=&quot;00183B13&quot;/&gt;&lt;wsp:rsid wsp:val=&quot;00185C40&quot;/&gt;&lt;wsp:rsid wsp:val=&quot;0018675B&quot;/&gt;&lt;wsp:rsid wsp:val=&quot;001913A6&quot;/&gt;&lt;wsp:rsid wsp:val=&quot;001A310B&quot;/&gt;&lt;wsp:rsid wsp:val=&quot;001B05C8&quot;/&gt;&lt;wsp:rsid wsp:val=&quot;001B1506&quot;/&gt;&lt;wsp:rsid wsp:val=&quot;001B38E4&quot;/&gt;&lt;wsp:rsid wsp:val=&quot;001B5EA9&quot;/&gt;&lt;wsp:rsid wsp:val=&quot;001B6CDC&quot;/&gt;&lt;wsp:rsid wsp:val=&quot;001C4551&quot;/&gt;&lt;wsp:rsid wsp:val=&quot;001D38E4&quot;/&gt;&lt;wsp:rsid wsp:val=&quot;001D476D&quot;/&gt;&lt;wsp:rsid wsp:val=&quot;001E7414&quot;/&gt;&lt;wsp:rsid wsp:val=&quot;001F21C2&quot;/&gt;&lt;wsp:rsid wsp:val=&quot;001F56AA&quot;/&gt;&lt;wsp:rsid wsp:val=&quot;002018B2&quot;/&gt;&lt;wsp:rsid wsp:val=&quot;00215EC7&quot;/&gt;&lt;wsp:rsid wsp:val=&quot;0023138A&quot;/&gt;&lt;wsp:rsid wsp:val=&quot;0023460C&quot;/&gt;&lt;wsp:rsid wsp:val=&quot;002404BD&quot;/&gt;&lt;wsp:rsid wsp:val=&quot;00240D42&quot;/&gt;&lt;wsp:rsid wsp:val=&quot;00243CE4&quot;/&gt;&lt;wsp:rsid wsp:val=&quot;00246272&quot;/&gt;&lt;wsp:rsid wsp:val=&quot;00253D27&quot;/&gt;&lt;wsp:rsid wsp:val=&quot;00255253&quot;/&gt;&lt;wsp:rsid wsp:val=&quot;002616B5&quot;/&gt;&lt;wsp:rsid wsp:val=&quot;00262C67&quot;/&gt;&lt;wsp:rsid wsp:val=&quot;00263B18&quot;/&gt;&lt;wsp:rsid wsp:val=&quot;00265690&quot;/&gt;&lt;wsp:rsid wsp:val=&quot;002743B1&quot;/&gt;&lt;wsp:rsid wsp:val=&quot;00274C50&quot;/&gt;&lt;wsp:rsid wsp:val=&quot;0029473E&quot;/&gt;&lt;wsp:rsid wsp:val=&quot;00295AD2&quot;/&gt;&lt;wsp:rsid wsp:val=&quot;002A1B9F&quot;/&gt;&lt;wsp:rsid wsp:val=&quot;002A32D6&quot;/&gt;&lt;wsp:rsid wsp:val=&quot;002B6797&quot;/&gt;&lt;wsp:rsid wsp:val=&quot;002C3B37&quot;/&gt;&lt;wsp:rsid wsp:val=&quot;002C7565&quot;/&gt;&lt;wsp:rsid wsp:val=&quot;002D7AC4&quot;/&gt;&lt;wsp:rsid wsp:val=&quot;002E507D&quot;/&gt;&lt;wsp:rsid wsp:val=&quot;002F04F7&quot;/&gt;&lt;wsp:rsid wsp:val=&quot;002F31B0&quot;/&gt;&lt;wsp:rsid wsp:val=&quot;003022CF&quot;/&gt;&lt;wsp:rsid wsp:val=&quot;00302C89&quot;/&gt;&lt;wsp:rsid wsp:val=&quot;00303CC2&quot;/&gt;&lt;wsp:rsid wsp:val=&quot;003140EC&quot;/&gt;&lt;wsp:rsid wsp:val=&quot;003319FC&quot;/&gt;&lt;wsp:rsid wsp:val=&quot;00334974&quot;/&gt;&lt;wsp:rsid wsp:val=&quot;0034177E&quot;/&gt;&lt;wsp:rsid wsp:val=&quot;00344964&quot;/&gt;&lt;wsp:rsid wsp:val=&quot;00350B14&quot;/&gt;&lt;wsp:rsid wsp:val=&quot;00355164&quot;/&gt;&lt;wsp:rsid wsp:val=&quot;00362E53&quot;/&gt;&lt;wsp:rsid wsp:val=&quot;00363213&quot;/&gt;&lt;wsp:rsid wsp:val=&quot;003642C4&quot;/&gt;&lt;wsp:rsid wsp:val=&quot;00365336&quot;/&gt;&lt;wsp:rsid wsp:val=&quot;003746F4&quot;/&gt;&lt;wsp:rsid wsp:val=&quot;00375356&quot;/&gt;&lt;wsp:rsid wsp:val=&quot;00377974&quot;/&gt;&lt;wsp:rsid wsp:val=&quot;00377FB1&quot;/&gt;&lt;wsp:rsid wsp:val=&quot;00380228&quot;/&gt;&lt;wsp:rsid wsp:val=&quot;00382C91&quot;/&gt;&lt;wsp:rsid wsp:val=&quot;0038376A&quot;/&gt;&lt;wsp:rsid wsp:val=&quot;003905D5&quot;/&gt;&lt;wsp:rsid wsp:val=&quot;003A02A8&quot;/&gt;&lt;wsp:rsid wsp:val=&quot;003A7451&quot;/&gt;&lt;wsp:rsid wsp:val=&quot;003A77BD&quot;/&gt;&lt;wsp:rsid wsp:val=&quot;003B2E09&quot;/&gt;&lt;wsp:rsid wsp:val=&quot;003B6B2B&quot;/&gt;&lt;wsp:rsid wsp:val=&quot;003C2A77&quot;/&gt;&lt;wsp:rsid wsp:val=&quot;003C6BB2&quot;/&gt;&lt;wsp:rsid wsp:val=&quot;003D0B97&quot;/&gt;&lt;wsp:rsid wsp:val=&quot;003D4AB8&quot;/&gt;&lt;wsp:rsid wsp:val=&quot;003D6917&quot;/&gt;&lt;wsp:rsid wsp:val=&quot;003E1D03&quot;/&gt;&lt;wsp:rsid wsp:val=&quot;003F3B04&quot;/&gt;&lt;wsp:rsid wsp:val=&quot;003F5E28&quot;/&gt;&lt;wsp:rsid wsp:val=&quot;00403EB1&quot;/&gt;&lt;wsp:rsid wsp:val=&quot;00406C1F&quot;/&gt;&lt;wsp:rsid wsp:val=&quot;00412460&quot;/&gt;&lt;wsp:rsid wsp:val=&quot;004164F2&quot;/&gt;&lt;wsp:rsid wsp:val=&quot;00421EDD&quot;/&gt;&lt;wsp:rsid wsp:val=&quot;00423977&quot;/&gt;&lt;wsp:rsid wsp:val=&quot;00426B60&quot;/&gt;&lt;wsp:rsid wsp:val=&quot;00431047&quot;/&gt;&lt;wsp:rsid wsp:val=&quot;004339B4&quot;/&gt;&lt;wsp:rsid wsp:val=&quot;00446F3C&quot;/&gt;&lt;wsp:rsid wsp:val=&quot;0044712E&quot;/&gt;&lt;wsp:rsid wsp:val=&quot;00461575&quot;/&gt;&lt;wsp:rsid wsp:val=&quot;0046501D&quot;/&gt;&lt;wsp:rsid wsp:val=&quot;0047251E&quot;/&gt;&lt;wsp:rsid wsp:val=&quot;00475C4D&quot;/&gt;&lt;wsp:rsid wsp:val=&quot;00484007&quot;/&gt;&lt;wsp:rsid wsp:val=&quot;004938D6&quot;/&gt;&lt;wsp:rsid wsp:val=&quot;004967B2&quot;/&gt;&lt;wsp:rsid wsp:val=&quot;004D02FA&quot;/&gt;&lt;wsp:rsid wsp:val=&quot;004D615B&quot;/&gt;&lt;wsp:rsid wsp:val=&quot;004E20FF&quot;/&gt;&lt;wsp:rsid wsp:val=&quot;004E5EA4&quot;/&gt;&lt;wsp:rsid wsp:val=&quot;004F5439&quot;/&gt;&lt;wsp:rsid wsp:val=&quot;004F5D93&quot;/&gt;&lt;wsp:rsid wsp:val=&quot;004F5E60&quot;/&gt;&lt;wsp:rsid wsp:val=&quot;005008AD&quot;/&gt;&lt;wsp:rsid wsp:val=&quot;005054B0&quot;/&gt;&lt;wsp:rsid wsp:val=&quot;00510A04&quot;/&gt;&lt;wsp:rsid wsp:val=&quot;005110F4&quot;/&gt;&lt;wsp:rsid wsp:val=&quot;00515947&quot;/&gt;&lt;wsp:rsid wsp:val=&quot;005216C4&quot;/&gt;&lt;wsp:rsid wsp:val=&quot;00525577&quot;/&gt;&lt;wsp:rsid wsp:val=&quot;00544F52&quot;/&gt;&lt;wsp:rsid wsp:val=&quot;005534ED&quot;/&gt;&lt;wsp:rsid wsp:val=&quot;005547C7&quot;/&gt;&lt;wsp:rsid wsp:val=&quot;00556CEE&quot;/&gt;&lt;wsp:rsid wsp:val=&quot;005640E5&quot;/&gt;&lt;wsp:rsid wsp:val=&quot;00567BDC&quot;/&gt;&lt;wsp:rsid wsp:val=&quot;00571038&quot;/&gt;&lt;wsp:rsid wsp:val=&quot;005872C0&quot;/&gt;&lt;wsp:rsid wsp:val=&quot;00593D65&quot;/&gt;&lt;wsp:rsid wsp:val=&quot;00596760&quot;/&gt;&lt;wsp:rsid wsp:val=&quot;00596FF3&quot;/&gt;&lt;wsp:rsid wsp:val=&quot;005A03A1&quot;/&gt;&lt;wsp:rsid wsp:val=&quot;005A3A53&quot;/&gt;&lt;wsp:rsid wsp:val=&quot;005A4904&quot;/&gt;&lt;wsp:rsid wsp:val=&quot;005A712B&quot;/&gt;&lt;wsp:rsid wsp:val=&quot;005B4A2F&quot;/&gt;&lt;wsp:rsid wsp:val=&quot;005C078F&quot;/&gt;&lt;wsp:rsid wsp:val=&quot;005C533A&quot;/&gt;&lt;wsp:rsid wsp:val=&quot;005D20E1&quot;/&gt;&lt;wsp:rsid wsp:val=&quot;005E0136&quot;/&gt;&lt;wsp:rsid wsp:val=&quot;005E3C47&quot;/&gt;&lt;wsp:rsid wsp:val=&quot;005E4D5B&quot;/&gt;&lt;wsp:rsid wsp:val=&quot;005E5A1D&quot;/&gt;&lt;wsp:rsid wsp:val=&quot;005F2412&quot;/&gt;&lt;wsp:rsid wsp:val=&quot;005F26BC&quot;/&gt;&lt;wsp:rsid wsp:val=&quot;005F633A&quot;/&gt;&lt;wsp:rsid wsp:val=&quot;00603A42&quot;/&gt;&lt;wsp:rsid wsp:val=&quot;00604726&quot;/&gt;&lt;wsp:rsid wsp:val=&quot;006079C8&quot;/&gt;&lt;wsp:rsid wsp:val=&quot;00607C57&quot;/&gt;&lt;wsp:rsid wsp:val=&quot;00607DEC&quot;/&gt;&lt;wsp:rsid wsp:val=&quot;006158B0&quot;/&gt;&lt;wsp:rsid wsp:val=&quot;0062154F&quot;/&gt;&lt;wsp:rsid wsp:val=&quot;00636DCF&quot;/&gt;&lt;wsp:rsid wsp:val=&quot;006438E9&quot;/&gt;&lt;wsp:rsid wsp:val=&quot;00644E2B&quot;/&gt;&lt;wsp:rsid wsp:val=&quot;00645BFE&quot;/&gt;&lt;wsp:rsid wsp:val=&quot;00657852&quot;/&gt;&lt;wsp:rsid wsp:val=&quot;00657C2E&quot;/&gt;&lt;wsp:rsid wsp:val=&quot;00664BA9&quot;/&gt;&lt;wsp:rsid wsp:val=&quot;00667715&quot;/&gt;&lt;wsp:rsid wsp:val=&quot;00676532&quot;/&gt;&lt;wsp:rsid wsp:val=&quot;00680075&quot;/&gt;&lt;wsp:rsid wsp:val=&quot;00691009&quot;/&gt;&lt;wsp:rsid wsp:val=&quot;006A5A9E&quot;/&gt;&lt;wsp:rsid wsp:val=&quot;006B6FF3&quot;/&gt;&lt;wsp:rsid wsp:val=&quot;006C5CF0&quot;/&gt;&lt;wsp:rsid wsp:val=&quot;006D42F5&quot;/&gt;&lt;wsp:rsid wsp:val=&quot;006D4831&quot;/&gt;&lt;wsp:rsid wsp:val=&quot;006D7700&quot;/&gt;&lt;wsp:rsid wsp:val=&quot;006E4CC8&quot;/&gt;&lt;wsp:rsid wsp:val=&quot;00701B3D&quot;/&gt;&lt;wsp:rsid wsp:val=&quot;007123B7&quot;/&gt;&lt;wsp:rsid wsp:val=&quot;00715A35&quot;/&gt;&lt;wsp:rsid wsp:val=&quot;00717744&quot;/&gt;&lt;wsp:rsid wsp:val=&quot;0072671C&quot;/&gt;&lt;wsp:rsid wsp:val=&quot;00727826&quot;/&gt;&lt;wsp:rsid wsp:val=&quot;00727E44&quot;/&gt;&lt;wsp:rsid wsp:val=&quot;007356BD&quot;/&gt;&lt;wsp:rsid wsp:val=&quot;007434B8&quot;/&gt;&lt;wsp:rsid wsp:val=&quot;007458AC&quot;/&gt;&lt;wsp:rsid wsp:val=&quot;00745B0A&quot;/&gt;&lt;wsp:rsid wsp:val=&quot;0075012D&quot;/&gt;&lt;wsp:rsid wsp:val=&quot;00760B6D&quot;/&gt;&lt;wsp:rsid wsp:val=&quot;0076103B&quot;/&gt;&lt;wsp:rsid wsp:val=&quot;00762AC8&quot;/&gt;&lt;wsp:rsid wsp:val=&quot;00766863&quot;/&gt;&lt;wsp:rsid wsp:val=&quot;00771B65&quot;/&gt;&lt;wsp:rsid wsp:val=&quot;00774EC3&quot;/&gt;&lt;wsp:rsid wsp:val=&quot;0077646C&quot;/&gt;&lt;wsp:rsid wsp:val=&quot;00780AD1&quot;/&gt;&lt;wsp:rsid wsp:val=&quot;0078383D&quot;/&gt;&lt;wsp:rsid wsp:val=&quot;00787423&quot;/&gt;&lt;wsp:rsid wsp:val=&quot;0079093A&quot;/&gt;&lt;wsp:rsid wsp:val=&quot;00793312&quot;/&gt;&lt;wsp:rsid wsp:val=&quot;00794C59&quot;/&gt;&lt;wsp:rsid wsp:val=&quot;00794C89&quot;/&gt;&lt;wsp:rsid wsp:val=&quot;00796634&quot;/&gt;&lt;wsp:rsid wsp:val=&quot;007A362D&quot;/&gt;&lt;wsp:rsid wsp:val=&quot;007C0ED2&quot;/&gt;&lt;wsp:rsid wsp:val=&quot;007C1097&quot;/&gt;&lt;wsp:rsid wsp:val=&quot;007C41C2&quot;/&gt;&lt;wsp:rsid wsp:val=&quot;007C729E&quot;/&gt;&lt;wsp:rsid wsp:val=&quot;007D1DCE&quot;/&gt;&lt;wsp:rsid wsp:val=&quot;007D2195&quot;/&gt;&lt;wsp:rsid wsp:val=&quot;007D5B69&quot;/&gt;&lt;wsp:rsid wsp:val=&quot;007E624E&quot;/&gt;&lt;wsp:rsid wsp:val=&quot;007E7641&quot;/&gt;&lt;wsp:rsid wsp:val=&quot;008128B3&quot;/&gt;&lt;wsp:rsid wsp:val=&quot;00816305&quot;/&gt;&lt;wsp:rsid wsp:val=&quot;00817EC0&quot;/&gt;&lt;wsp:rsid wsp:val=&quot;00837C63&quot;/&gt;&lt;wsp:rsid wsp:val=&quot;008435E9&quot;/&gt;&lt;wsp:rsid wsp:val=&quot;00850AFC&quot;/&gt;&lt;wsp:rsid wsp:val=&quot;00853929&quot;/&gt;&lt;wsp:rsid wsp:val=&quot;008553A4&quot;/&gt;&lt;wsp:rsid wsp:val=&quot;008564A4&quot;/&gt;&lt;wsp:rsid wsp:val=&quot;00856532&quot;/&gt;&lt;wsp:rsid wsp:val=&quot;0085663D&quot;/&gt;&lt;wsp:rsid wsp:val=&quot;0086514E&quot;/&gt;&lt;wsp:rsid wsp:val=&quot;008669C3&quot;/&gt;&lt;wsp:rsid wsp:val=&quot;008710EF&quot;/&gt;&lt;wsp:rsid wsp:val=&quot;008769ED&quot;/&gt;&lt;wsp:rsid wsp:val=&quot;00883B28&quot;/&gt;&lt;wsp:rsid wsp:val=&quot;008873D3&quot;/&gt;&lt;wsp:rsid wsp:val=&quot;00895976&quot;/&gt;&lt;wsp:rsid wsp:val=&quot;008961D3&quot;/&gt;&lt;wsp:rsid wsp:val=&quot;008A12A5&quot;/&gt;&lt;wsp:rsid wsp:val=&quot;008A3639&quot;/&gt;&lt;wsp:rsid wsp:val=&quot;008C67A7&quot;/&gt;&lt;wsp:rsid wsp:val=&quot;008D3FEB&quot;/&gt;&lt;wsp:rsid wsp:val=&quot;008D50C6&quot;/&gt;&lt;wsp:rsid wsp:val=&quot;008D788F&quot;/&gt;&lt;wsp:rsid wsp:val=&quot;008E778F&quot;/&gt;&lt;wsp:rsid wsp:val=&quot;008F5AD8&quot;/&gt;&lt;wsp:rsid wsp:val=&quot;008F7AF1&quot;/&gt;&lt;wsp:rsid wsp:val=&quot;00900294&quot;/&gt;&lt;wsp:rsid wsp:val=&quot;00901566&quot;/&gt;&lt;wsp:rsid wsp:val=&quot;009042D6&quot;/&gt;&lt;wsp:rsid wsp:val=&quot;00904CD4&quot;/&gt;&lt;wsp:rsid wsp:val=&quot;00906533&quot;/&gt;&lt;wsp:rsid wsp:val=&quot;009119E5&quot;/&gt;&lt;wsp:rsid wsp:val=&quot;00914C4E&quot;/&gt;&lt;wsp:rsid wsp:val=&quot;009255B2&quot;/&gt;&lt;wsp:rsid wsp:val=&quot;0094020D&quot;/&gt;&lt;wsp:rsid wsp:val=&quot;00944056&quot;/&gt;&lt;wsp:rsid wsp:val=&quot;009631B2&quot;/&gt;&lt;wsp:rsid wsp:val=&quot;00963606&quot;/&gt;&lt;wsp:rsid wsp:val=&quot;00965F8E&quot;/&gt;&lt;wsp:rsid wsp:val=&quot;00967E72&quot;/&gt;&lt;wsp:rsid wsp:val=&quot;0099195F&quot;/&gt;&lt;wsp:rsid wsp:val=&quot;0099552E&quot;/&gt;&lt;wsp:rsid wsp:val=&quot;009A791A&quot;/&gt;&lt;wsp:rsid wsp:val=&quot;009B754F&quot;/&gt;&lt;wsp:rsid wsp:val=&quot;009C05C7&quot;/&gt;&lt;wsp:rsid wsp:val=&quot;009C0B29&quot;/&gt;&lt;wsp:rsid wsp:val=&quot;009C37C1&quot;/&gt;&lt;wsp:rsid wsp:val=&quot;009C544A&quot;/&gt;&lt;wsp:rsid wsp:val=&quot;009C6DBF&quot;/&gt;&lt;wsp:rsid wsp:val=&quot;009D6B61&quot;/&gt;&lt;wsp:rsid wsp:val=&quot;009D6BBD&quot;/&gt;&lt;wsp:rsid wsp:val=&quot;009E0DBF&quot;/&gt;&lt;wsp:rsid wsp:val=&quot;009E434D&quot;/&gt;&lt;wsp:rsid wsp:val=&quot;009E44F2&quot;/&gt;&lt;wsp:rsid wsp:val=&quot;00A15F03&quot;/&gt;&lt;wsp:rsid wsp:val=&quot;00A22B73&quot;/&gt;&lt;wsp:rsid wsp:val=&quot;00A305ED&quot;/&gt;&lt;wsp:rsid wsp:val=&quot;00A328F2&quot;/&gt;&lt;wsp:rsid wsp:val=&quot;00A36B02&quot;/&gt;&lt;wsp:rsid wsp:val=&quot;00A373BC&quot;/&gt;&lt;wsp:rsid wsp:val=&quot;00A37DBA&quot;/&gt;&lt;wsp:rsid wsp:val=&quot;00A45221&quot;/&gt;&lt;wsp:rsid wsp:val=&quot;00A5433B&quot;/&gt;&lt;wsp:rsid wsp:val=&quot;00A63D0C&quot;/&gt;&lt;wsp:rsid wsp:val=&quot;00A70E84&quot;/&gt;&lt;wsp:rsid wsp:val=&quot;00A73C96&quot;/&gt;&lt;wsp:rsid wsp:val=&quot;00A96780&quot;/&gt;&lt;wsp:rsid wsp:val=&quot;00A96C0F&quot;/&gt;&lt;wsp:rsid wsp:val=&quot;00AA25B1&quot;/&gt;&lt;wsp:rsid wsp:val=&quot;00AA27EB&quot;/&gt;&lt;wsp:rsid wsp:val=&quot;00AA6158&quot;/&gt;&lt;wsp:rsid wsp:val=&quot;00AB0A06&quot;/&gt;&lt;wsp:rsid wsp:val=&quot;00AB56CE&quot;/&gt;&lt;wsp:rsid wsp:val=&quot;00AC1E8E&quot;/&gt;&lt;wsp:rsid wsp:val=&quot;00AD3733&quot;/&gt;&lt;wsp:rsid wsp:val=&quot;00AE7B4B&quot;/&gt;&lt;wsp:rsid wsp:val=&quot;00AF4FC9&quot;/&gt;&lt;wsp:rsid wsp:val=&quot;00B02BCA&quot;/&gt;&lt;wsp:rsid wsp:val=&quot;00B10A35&quot;/&gt;&lt;wsp:rsid wsp:val=&quot;00B1614B&quot;/&gt;&lt;wsp:rsid wsp:val=&quot;00B25AB8&quot;/&gt;&lt;wsp:rsid wsp:val=&quot;00B272CA&quot;/&gt;&lt;wsp:rsid wsp:val=&quot;00B3136B&quot;/&gt;&lt;wsp:rsid wsp:val=&quot;00B32032&quot;/&gt;&lt;wsp:rsid wsp:val=&quot;00B51B85&quot;/&gt;&lt;wsp:rsid wsp:val=&quot;00B54DA3&quot;/&gt;&lt;wsp:rsid wsp:val=&quot;00B74467&quot;/&gt;&lt;wsp:rsid wsp:val=&quot;00B762D8&quot;/&gt;&lt;wsp:rsid wsp:val=&quot;00B92F49&quot;/&gt;&lt;wsp:rsid wsp:val=&quot;00BA7897&quot;/&gt;&lt;wsp:rsid wsp:val=&quot;00BB7F08&quot;/&gt;&lt;wsp:rsid wsp:val=&quot;00BC6101&quot;/&gt;&lt;wsp:rsid wsp:val=&quot;00BC6A21&quot;/&gt;&lt;wsp:rsid wsp:val=&quot;00BC73A1&quot;/&gt;&lt;wsp:rsid wsp:val=&quot;00BC766A&quot;/&gt;&lt;wsp:rsid wsp:val=&quot;00BD16C3&quot;/&gt;&lt;wsp:rsid wsp:val=&quot;00BE0172&quot;/&gt;&lt;wsp:rsid wsp:val=&quot;00BE0405&quot;/&gt;&lt;wsp:rsid wsp:val=&quot;00BE0843&quot;/&gt;&lt;wsp:rsid wsp:val=&quot;00BE27BA&quot;/&gt;&lt;wsp:rsid wsp:val=&quot;00BE37CB&quot;/&gt;&lt;wsp:rsid wsp:val=&quot;00BF525E&quot;/&gt;&lt;wsp:rsid wsp:val=&quot;00C14B50&quot;/&gt;&lt;wsp:rsid wsp:val=&quot;00C17468&quot;/&gt;&lt;wsp:rsid wsp:val=&quot;00C22200&quot;/&gt;&lt;wsp:rsid wsp:val=&quot;00C23309&quot;/&gt;&lt;wsp:rsid wsp:val=&quot;00C25C76&quot;/&gt;&lt;wsp:rsid wsp:val=&quot;00C27AD8&quot;/&gt;&lt;wsp:rsid wsp:val=&quot;00C3196B&quot;/&gt;&lt;wsp:rsid wsp:val=&quot;00C35CFF&quot;/&gt;&lt;wsp:rsid wsp:val=&quot;00C362F8&quot;/&gt;&lt;wsp:rsid wsp:val=&quot;00C46818&quot;/&gt;&lt;wsp:rsid wsp:val=&quot;00C562AF&quot;/&gt;&lt;wsp:rsid wsp:val=&quot;00C570DB&quot;/&gt;&lt;wsp:rsid wsp:val=&quot;00C573D6&quot;/&gt;&lt;wsp:rsid wsp:val=&quot;00C66B3F&quot;/&gt;&lt;wsp:rsid wsp:val=&quot;00C7015C&quot;/&gt;&lt;wsp:rsid wsp:val=&quot;00C77014&quot;/&gt;&lt;wsp:rsid wsp:val=&quot;00C82644&quot;/&gt;&lt;wsp:rsid wsp:val=&quot;00C82C8B&quot;/&gt;&lt;wsp:rsid wsp:val=&quot;00CA33BE&quot;/&gt;&lt;wsp:rsid wsp:val=&quot;00CA64CA&quot;/&gt;&lt;wsp:rsid wsp:val=&quot;00CB30B5&quot;/&gt;&lt;wsp:rsid wsp:val=&quot;00CC5A91&quot;/&gt;&lt;wsp:rsid wsp:val=&quot;00CD1EF5&quot;/&gt;&lt;wsp:rsid wsp:val=&quot;00CD26F4&quot;/&gt;&lt;wsp:rsid wsp:val=&quot;00CE3085&quot;/&gt;&lt;wsp:rsid wsp:val=&quot;00CF30C2&quot;/&gt;&lt;wsp:rsid wsp:val=&quot;00CF7094&quot;/&gt;&lt;wsp:rsid wsp:val=&quot;00D0132C&quot;/&gt;&lt;wsp:rsid wsp:val=&quot;00D15C81&quot;/&gt;&lt;wsp:rsid wsp:val=&quot;00D212C9&quot;/&gt;&lt;wsp:rsid wsp:val=&quot;00D34248&quot;/&gt;&lt;wsp:rsid wsp:val=&quot;00D4492A&quot;/&gt;&lt;wsp:rsid wsp:val=&quot;00D54001&quot;/&gt;&lt;wsp:rsid wsp:val=&quot;00D55739&quot;/&gt;&lt;wsp:rsid wsp:val=&quot;00D5626C&quot;/&gt;&lt;wsp:rsid wsp:val=&quot;00D57873&quot;/&gt;&lt;wsp:rsid wsp:val=&quot;00D57DF1&quot;/&gt;&lt;wsp:rsid wsp:val=&quot;00D62565&quot;/&gt;&lt;wsp:rsid wsp:val=&quot;00D62E04&quot;/&gt;&lt;wsp:rsid wsp:val=&quot;00D64101&quot;/&gt;&lt;wsp:rsid wsp:val=&quot;00D67240&quot;/&gt;&lt;wsp:rsid wsp:val=&quot;00D72C81&quot;/&gt;&lt;wsp:rsid wsp:val=&quot;00D73B09&quot;/&gt;&lt;wsp:rsid wsp:val=&quot;00D80D8E&quot;/&gt;&lt;wsp:rsid wsp:val=&quot;00D81856&quot;/&gt;&lt;wsp:rsid wsp:val=&quot;00D853A4&quot;/&gt;&lt;wsp:rsid wsp:val=&quot;00D929B5&quot;/&gt;&lt;wsp:rsid wsp:val=&quot;00D95CCD&quot;/&gt;&lt;wsp:rsid wsp:val=&quot;00DA4BC1&quot;/&gt;&lt;wsp:rsid wsp:val=&quot;00DB60AA&quot;/&gt;&lt;wsp:rsid wsp:val=&quot;00DC44E2&quot;/&gt;&lt;wsp:rsid wsp:val=&quot;00DC7851&quot;/&gt;&lt;wsp:rsid wsp:val=&quot;00DD3D5A&quot;/&gt;&lt;wsp:rsid wsp:val=&quot;00DD5686&quot;/&gt;&lt;wsp:rsid wsp:val=&quot;00DE136E&quot;/&gt;&lt;wsp:rsid wsp:val=&quot;00DE17C1&quot;/&gt;&lt;wsp:rsid wsp:val=&quot;00DE293E&quot;/&gt;&lt;wsp:rsid wsp:val=&quot;00DE2D2A&quot;/&gt;&lt;wsp:rsid wsp:val=&quot;00DF19D1&quot;/&gt;&lt;wsp:rsid wsp:val=&quot;00E030B5&quot;/&gt;&lt;wsp:rsid wsp:val=&quot;00E04A1B&quot;/&gt;&lt;wsp:rsid wsp:val=&quot;00E06BC7&quot;/&gt;&lt;wsp:rsid wsp:val=&quot;00E07CDA&quot;/&gt;&lt;wsp:rsid wsp:val=&quot;00E10134&quot;/&gt;&lt;wsp:rsid wsp:val=&quot;00E12823&quot;/&gt;&lt;wsp:rsid wsp:val=&quot;00E12AC5&quot;/&gt;&lt;wsp:rsid wsp:val=&quot;00E235E1&quot;/&gt;&lt;wsp:rsid wsp:val=&quot;00E24B72&quot;/&gt;&lt;wsp:rsid wsp:val=&quot;00E41AAA&quot;/&gt;&lt;wsp:rsid wsp:val=&quot;00E45381&quot;/&gt;&lt;wsp:rsid wsp:val=&quot;00E52762&quot;/&gt;&lt;wsp:rsid wsp:val=&quot;00E62411&quot;/&gt;&lt;wsp:rsid wsp:val=&quot;00E827D3&quot;/&gt;&lt;wsp:rsid wsp:val=&quot;00E83120&quot;/&gt;&lt;wsp:rsid wsp:val=&quot;00E84429&quot;/&gt;&lt;wsp:rsid wsp:val=&quot;00E84A83&quot;/&gt;&lt;wsp:rsid wsp:val=&quot;00E84BE7&quot;/&gt;&lt;wsp:rsid wsp:val=&quot;00E84F25&quot;/&gt;&lt;wsp:rsid wsp:val=&quot;00E86CFD&quot;/&gt;&lt;wsp:rsid wsp:val=&quot;00EA15DB&quot;/&gt;&lt;wsp:rsid wsp:val=&quot;00EB2B48&quot;/&gt;&lt;wsp:rsid wsp:val=&quot;00EB66E7&quot;/&gt;&lt;wsp:rsid wsp:val=&quot;00EC3BAC&quot;/&gt;&lt;wsp:rsid wsp:val=&quot;00ED4D2E&quot;/&gt;&lt;wsp:rsid wsp:val=&quot;00EF01C3&quot;/&gt;&lt;wsp:rsid wsp:val=&quot;00EF6CA6&quot;/&gt;&lt;wsp:rsid wsp:val=&quot;00EF7EEB&quot;/&gt;&lt;wsp:rsid wsp:val=&quot;00F05943&quot;/&gt;&lt;wsp:rsid wsp:val=&quot;00F12D37&quot;/&gt;&lt;wsp:rsid wsp:val=&quot;00F23C84&quot;/&gt;&lt;wsp:rsid wsp:val=&quot;00F246EF&quot;/&gt;&lt;wsp:rsid wsp:val=&quot;00F327ED&quot;/&gt;&lt;wsp:rsid wsp:val=&quot;00F334B2&quot;/&gt;&lt;wsp:rsid wsp:val=&quot;00F42403&quot;/&gt;&lt;wsp:rsid wsp:val=&quot;00F42C31&quot;/&gt;&lt;wsp:rsid wsp:val=&quot;00F444D3&quot;/&gt;&lt;wsp:rsid wsp:val=&quot;00F5181F&quot;/&gt;&lt;wsp:rsid wsp:val=&quot;00F522FC&quot;/&gt;&lt;wsp:rsid wsp:val=&quot;00F531F7&quot;/&gt;&lt;wsp:rsid wsp:val=&quot;00F558AD&quot;/&gt;&lt;wsp:rsid wsp:val=&quot;00F62E6D&quot;/&gt;&lt;wsp:rsid wsp:val=&quot;00F643C5&quot;/&gt;&lt;wsp:rsid wsp:val=&quot;00F73738&quot;/&gt;&lt;wsp:rsid wsp:val=&quot;00F87537&quot;/&gt;&lt;wsp:rsid wsp:val=&quot;00F925DB&quot;/&gt;&lt;wsp:rsid wsp:val=&quot;00F92854&quot;/&gt;&lt;wsp:rsid wsp:val=&quot;00F94603&quot;/&gt;&lt;wsp:rsid wsp:val=&quot;00FA5712&quot;/&gt;&lt;wsp:rsid wsp:val=&quot;00FA73A0&quot;/&gt;&lt;wsp:rsid wsp:val=&quot;00FB047E&quot;/&gt;&lt;wsp:rsid wsp:val=&quot;00FB272B&quot;/&gt;&lt;wsp:rsid wsp:val=&quot;00FB6212&quot;/&gt;&lt;wsp:rsid wsp:val=&quot;00FC280A&quot;/&gt;&lt;wsp:rsid wsp:val=&quot;00FC576B&quot;/&gt;&lt;wsp:rsid wsp:val=&quot;00FC6ED6&quot;/&gt;&lt;wsp:rsid wsp:val=&quot;00FD4A4B&quot;/&gt;&lt;wsp:rsid wsp:val=&quot;00FD55C6&quot;/&gt;&lt;wsp:rsid wsp:val=&quot;00FD6A56&quot;/&gt;&lt;wsp:rsid wsp:val=&quot;00FD7CF0&quot;/&gt;&lt;wsp:rsid wsp:val=&quot;00FE3B5C&quot;/&gt;&lt;wsp:rsid wsp:val=&quot;00FE44D4&quot;/&gt;&lt;wsp:rsid wsp:val=&quot;00FE4B36&quot;/&gt;&lt;wsp:rsid wsp:val=&quot;00FF0690&quot;/&gt;&lt;wsp:rsid wsp:val=&quot;00FF2599&quot;/&gt;&lt;wsp:rsid wsp:val=&quot;00FF4061&quot;/&gt;&lt;/wsp:rsids&gt;&lt;/w:docPr&gt;&lt;w:body&gt;&lt;w:p wsp:rsidR=&quot;00000000&quot; wsp:rsidRDefault=&quot;00DD5686&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Р &lt;/m:t&gt;&lt;/m:r&gt;&lt;/m:e&gt;&lt;m:sub&gt;&lt;m:r&gt;&lt;m:rPr&gt;&lt;m:sty m:val=&quot;p&quot;/&gt;&lt;/m:rPr&gt;&lt;w:rPr&gt;&lt;w:rFonts w:ascii=&quot;Cambria Math&quot; w:h-ansi=&quot;Cambria Math&quot;/&gt;&lt;wx:font wx:val=&quot;Cambria Math&quot;/&gt;&lt;/w:rPr&gt;&lt;m:t&gt;g,&lt;/m:t&gt;&lt;/m:r&gt;&lt;m:r&gt;&lt;m:rPr&gt;&lt;m:sty m:val=&quot;p&quot;/&gt;&lt;/m:rPr&gt;&lt;w:rPr&gt;&lt;w:rFonts w:ascii=&quot;Cambria Math&quot; w:h-ansi=&quot;Cambria Math&quot;/&gt;&lt;wx:font wx:val=&quot;Cambria Math&quot;/&gt;&lt;w:noProof/&gt;&lt;w:lang w:val=&quot;EN-US&quot;/&gt;&lt;/w:rPr&gt;&lt;m:t&gt;z&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8" o:title="" chromakey="white"/>
                </v:shape>
              </w:pict>
            </w:r>
            <w:r w:rsidRPr="00900294">
              <w:rPr>
                <w:rFonts w:ascii="Garamond" w:hAnsi="Garamond"/>
              </w:rPr>
              <w:fldChar w:fldCharType="end"/>
            </w:r>
            <w:r w:rsidRPr="00675073">
              <w:rPr>
                <w:rFonts w:ascii="Garamond" w:hAnsi="Garamond"/>
              </w:rPr>
              <w:instrText xml:space="preserve"> </w:instrText>
            </w:r>
            <w:r w:rsidRPr="00675073">
              <w:rPr>
                <w:rFonts w:ascii="Garamond" w:hAnsi="Garamond"/>
              </w:rPr>
              <w:fldChar w:fldCharType="separate"/>
            </w:r>
            <w:r w:rsidRPr="00675073">
              <w:rPr>
                <w:rFonts w:ascii="Garamond" w:hAnsi="Garamond"/>
                <w:position w:val="-14"/>
              </w:rPr>
              <w:object w:dxaOrig="400" w:dyaOrig="380">
                <v:shape id="_x0000_i1059" type="#_x0000_t75" style="width:23.25pt;height:23.25pt" o:ole="">
                  <v:imagedata r:id="rId49" o:title=""/>
                </v:shape>
                <o:OLEObject Type="Embed" ProgID="Equation.3" ShapeID="_x0000_i1059" DrawAspect="Content" ObjectID="_1565076615" r:id="rId52"/>
              </w:object>
            </w:r>
            <w:r w:rsidRPr="00675073">
              <w:rPr>
                <w:rFonts w:ascii="Garamond" w:hAnsi="Garamond"/>
              </w:rPr>
              <w:fldChar w:fldCharType="end"/>
            </w:r>
            <w:r w:rsidRPr="00675073">
              <w:rPr>
                <w:rFonts w:ascii="Garamond" w:hAnsi="Garamond"/>
              </w:rPr>
              <w:t xml:space="preserve"> – объем мощности, указанный в заявке, поданной в отношении ГЕМ </w:t>
            </w:r>
            <w:r w:rsidRPr="00675073">
              <w:rPr>
                <w:rFonts w:ascii="Garamond" w:hAnsi="Garamond"/>
                <w:i/>
              </w:rPr>
              <w:t>g</w:t>
            </w:r>
            <w:r w:rsidRPr="00675073">
              <w:rPr>
                <w:rFonts w:ascii="Garamond" w:hAnsi="Garamond"/>
              </w:rPr>
              <w:t xml:space="preserve">, находящейся в ценовой зоне </w:t>
            </w:r>
            <w:r w:rsidRPr="00675073">
              <w:rPr>
                <w:rFonts w:ascii="Garamond" w:hAnsi="Garamond"/>
                <w:i/>
              </w:rPr>
              <w:t>z</w:t>
            </w:r>
            <w:r w:rsidRPr="00675073">
              <w:rPr>
                <w:rFonts w:ascii="Garamond" w:hAnsi="Garamond"/>
              </w:rPr>
              <w:t xml:space="preserve"> (для ГЕМ, включенных в Реестр поставщиков и генерирующих объектов, допущенных к участию в КОМ, – объем мощности, определенный для ГЕМ ГЭС в соответствии с </w:t>
            </w:r>
            <w:r w:rsidRPr="00675073">
              <w:rPr>
                <w:rFonts w:ascii="Garamond" w:hAnsi="Garamond"/>
              </w:rPr>
              <w:lastRenderedPageBreak/>
              <w:t xml:space="preserve">п. 4.2.1.2 </w:t>
            </w:r>
            <w:r w:rsidRPr="00675073">
              <w:rPr>
                <w:rFonts w:ascii="Garamond" w:hAnsi="Garamond"/>
                <w:i/>
              </w:rPr>
              <w:t>Регламента проведения конкурентных отборов мощности</w:t>
            </w:r>
            <w:r w:rsidRPr="00675073">
              <w:rPr>
                <w:rFonts w:ascii="Garamond" w:hAnsi="Garamond"/>
              </w:rPr>
              <w:t xml:space="preserve"> (Приложение № 19.3 к </w:t>
            </w:r>
            <w:r w:rsidRPr="00675073">
              <w:rPr>
                <w:rFonts w:ascii="Garamond" w:hAnsi="Garamond"/>
                <w:i/>
              </w:rPr>
              <w:t>Договору о присоединении к торговой системе оптового рынка</w:t>
            </w:r>
            <w:r w:rsidRPr="00675073">
              <w:rPr>
                <w:rFonts w:ascii="Garamond" w:hAnsi="Garamond"/>
              </w:rPr>
              <w:t xml:space="preserve">), для иных ГЕМ – в соответствии с п. 2.4.3.6 Порядка подачи заявок на продажу мощности (приложение 2 к настоящему Регламенту) на основании ценовой заявки поставщика по ГЕМ g в ценовой зоне </w:t>
            </w:r>
            <w:r w:rsidRPr="00675073">
              <w:rPr>
                <w:rFonts w:ascii="Garamond" w:hAnsi="Garamond"/>
                <w:i/>
              </w:rPr>
              <w:t>z</w:t>
            </w:r>
            <w:r w:rsidRPr="00675073">
              <w:rPr>
                <w:rFonts w:ascii="Garamond" w:hAnsi="Garamond"/>
              </w:rPr>
              <w:t xml:space="preserve"> на декабрь года, на который проводится КОМ;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w:t>
            </w:r>
            <w:r w:rsidR="00E90E4C" w:rsidRPr="00E90E4C">
              <w:rPr>
                <w:rFonts w:ascii="Garamond" w:hAnsi="Garamond"/>
                <w:highlight w:val="yellow"/>
              </w:rPr>
              <w:t>,</w:t>
            </w:r>
            <w:r w:rsidRPr="00E90E4C">
              <w:rPr>
                <w:rFonts w:ascii="Garamond" w:hAnsi="Garamond"/>
                <w:highlight w:val="yellow"/>
              </w:rPr>
              <w:t xml:space="preserve"> или </w:t>
            </w:r>
            <w:r w:rsidRPr="00FC576B">
              <w:rPr>
                <w:rFonts w:ascii="Garamond" w:hAnsi="Garamond"/>
                <w:highlight w:val="yellow"/>
              </w:rPr>
              <w:t>договоры купли-продажи мощности по результатам КОМ НГО</w:t>
            </w:r>
            <w:r>
              <w:rPr>
                <w:rFonts w:ascii="Garamond" w:hAnsi="Garamond"/>
                <w:highlight w:val="yellow"/>
              </w:rPr>
              <w:t xml:space="preserve"> </w:t>
            </w:r>
            <w:r w:rsidRPr="0023138A">
              <w:rPr>
                <w:rFonts w:ascii="Garamond" w:hAnsi="Garamond"/>
                <w:highlight w:val="yellow"/>
              </w:rPr>
              <w:t>(при проведении КОМ на 2021 год – генерирующих объектов, включенных в Реестр итогов конкурентного отбора мощности новых генерирующи</w:t>
            </w:r>
            <w:r w:rsidRPr="00E90E4C">
              <w:rPr>
                <w:rFonts w:ascii="Garamond" w:hAnsi="Garamond"/>
                <w:highlight w:val="yellow"/>
              </w:rPr>
              <w:t>х)</w:t>
            </w:r>
            <w:r w:rsidR="00E90E4C" w:rsidRPr="00E90E4C">
              <w:rPr>
                <w:rFonts w:ascii="Garamond" w:hAnsi="Garamond"/>
                <w:highlight w:val="yellow"/>
              </w:rPr>
              <w:t>,</w:t>
            </w:r>
            <w:r>
              <w:rPr>
                <w:rFonts w:ascii="Garamond" w:hAnsi="Garamond"/>
              </w:rPr>
              <w:t xml:space="preserve"> </w:t>
            </w:r>
            <w:r w:rsidRPr="00675073">
              <w:rPr>
                <w:rFonts w:ascii="Garamond" w:hAnsi="Garamond"/>
              </w:rPr>
              <w:t xml:space="preserve">― объем установленной мощности этого объекта, указанный в данном реестре; для ГЕМ, включенных в Реестр генерирующих объектов, поставляющих мощность в вынужденном режиме,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675073">
              <w:rPr>
                <w:rFonts w:ascii="Garamond" w:hAnsi="Garamond"/>
                <w:i/>
              </w:rPr>
              <w:t>Регламента проведения конкурентных отборов мощности</w:t>
            </w:r>
            <w:r w:rsidRPr="00675073">
              <w:rPr>
                <w:rFonts w:ascii="Garamond" w:hAnsi="Garamond"/>
              </w:rPr>
              <w:t xml:space="preserve"> (Приложение № 19.3 к </w:t>
            </w:r>
            <w:r w:rsidRPr="00675073">
              <w:rPr>
                <w:rFonts w:ascii="Garamond" w:hAnsi="Garamond"/>
                <w:i/>
              </w:rPr>
              <w:t>Договору о присоединении к торговой системе оптового рынка</w:t>
            </w:r>
            <w:r w:rsidRPr="00675073">
              <w:rPr>
                <w:rFonts w:ascii="Garamond" w:hAnsi="Garamond"/>
              </w:rPr>
              <w:t xml:space="preserve">) такие исходные данные также именуются </w:t>
            </w:r>
            <w:r w:rsidR="00D635AD">
              <w:rPr>
                <w:rFonts w:ascii="Garamond" w:hAnsi="Garamond"/>
                <w:noProof/>
                <w:lang w:eastAsia="ru-RU"/>
              </w:rPr>
              <w:pict>
                <v:shape id="_x0000_i1060" type="#_x0000_t75" style="width:33pt;height:18.75pt;visibility:visible">
                  <v:imagedata r:id="rId51" o:title=""/>
                </v:shape>
              </w:pict>
            </w:r>
            <w:r w:rsidRPr="00675073">
              <w:rPr>
                <w:rFonts w:ascii="Garamond" w:hAnsi="Garamond"/>
              </w:rPr>
              <w:t>);</w:t>
            </w:r>
          </w:p>
          <w:p w:rsidR="00F47580" w:rsidRPr="00675073" w:rsidRDefault="00F47580" w:rsidP="000D22DA">
            <w:pPr>
              <w:autoSpaceDE w:val="0"/>
              <w:autoSpaceDN w:val="0"/>
              <w:adjustRightInd w:val="0"/>
              <w:spacing w:before="120" w:after="120" w:line="240" w:lineRule="auto"/>
              <w:jc w:val="both"/>
              <w:rPr>
                <w:rFonts w:ascii="Garamond" w:hAnsi="Garamond"/>
              </w:rPr>
            </w:pPr>
            <w:r w:rsidRPr="00675073">
              <w:rPr>
                <w:rFonts w:ascii="Garamond" w:hAnsi="Garamond"/>
              </w:rPr>
              <w:t>…</w:t>
            </w:r>
          </w:p>
        </w:tc>
      </w:tr>
      <w:tr w:rsidR="00F47580" w:rsidRPr="002C7565" w:rsidTr="00772CBE">
        <w:trPr>
          <w:trHeight w:val="345"/>
        </w:trPr>
        <w:tc>
          <w:tcPr>
            <w:tcW w:w="286" w:type="pct"/>
            <w:vAlign w:val="center"/>
          </w:tcPr>
          <w:p w:rsidR="00F47580" w:rsidRDefault="00F47580" w:rsidP="000D22DA">
            <w:pPr>
              <w:spacing w:before="120" w:after="120" w:line="240" w:lineRule="auto"/>
              <w:rPr>
                <w:rFonts w:ascii="Garamond" w:hAnsi="Garamond" w:cs="Garamond"/>
                <w:b/>
                <w:bCs/>
                <w:lang w:eastAsia="ru-RU"/>
              </w:rPr>
            </w:pPr>
            <w:r>
              <w:rPr>
                <w:rFonts w:ascii="Garamond" w:hAnsi="Garamond" w:cs="Garamond"/>
                <w:b/>
                <w:bCs/>
                <w:lang w:eastAsia="ru-RU"/>
              </w:rPr>
              <w:lastRenderedPageBreak/>
              <w:t>Приложение 9</w:t>
            </w:r>
            <w:r w:rsidR="00E90E4C">
              <w:rPr>
                <w:rFonts w:ascii="Garamond" w:hAnsi="Garamond" w:cs="Garamond"/>
                <w:b/>
                <w:bCs/>
                <w:lang w:eastAsia="ru-RU"/>
              </w:rPr>
              <w:t>,</w:t>
            </w:r>
            <w:r>
              <w:rPr>
                <w:rFonts w:ascii="Garamond" w:hAnsi="Garamond" w:cs="Garamond"/>
                <w:b/>
                <w:bCs/>
                <w:lang w:eastAsia="ru-RU"/>
              </w:rPr>
              <w:t xml:space="preserve"> п. 2.2.3</w:t>
            </w:r>
          </w:p>
        </w:tc>
        <w:tc>
          <w:tcPr>
            <w:tcW w:w="2345" w:type="pct"/>
          </w:tcPr>
          <w:p w:rsidR="00F47580" w:rsidRPr="00C362F8" w:rsidRDefault="00F47580" w:rsidP="000D22DA">
            <w:pPr>
              <w:spacing w:before="120" w:after="120" w:line="240" w:lineRule="auto"/>
              <w:ind w:firstLine="720"/>
              <w:jc w:val="both"/>
              <w:rPr>
                <w:rFonts w:ascii="Garamond" w:hAnsi="Garamond"/>
              </w:rPr>
            </w:pPr>
            <w:r w:rsidRPr="00C362F8">
              <w:rPr>
                <w:rFonts w:ascii="Garamond" w:hAnsi="Garamond"/>
              </w:rPr>
              <w:t xml:space="preserve">КО не позднее 5 августа года, в котором проводится КОМ на год </w:t>
            </w:r>
            <w:r w:rsidRPr="00C362F8">
              <w:rPr>
                <w:rFonts w:ascii="Garamond" w:hAnsi="Garamond"/>
                <w:i/>
              </w:rPr>
              <w:t>X</w:t>
            </w:r>
            <w:r w:rsidRPr="00C362F8">
              <w:rPr>
                <w:rFonts w:ascii="Garamond" w:hAnsi="Garamond"/>
              </w:rPr>
              <w:t>, передает в ЦФР:</w:t>
            </w:r>
          </w:p>
          <w:p w:rsidR="00F47580" w:rsidRPr="00C362F8" w:rsidRDefault="00F47580" w:rsidP="000D22DA">
            <w:pPr>
              <w:numPr>
                <w:ilvl w:val="0"/>
                <w:numId w:val="29"/>
              </w:numPr>
              <w:suppressAutoHyphens/>
              <w:spacing w:before="120" w:after="120" w:line="240" w:lineRule="auto"/>
              <w:ind w:left="1134" w:firstLine="0"/>
              <w:jc w:val="both"/>
              <w:rPr>
                <w:rFonts w:ascii="Garamond" w:hAnsi="Garamond"/>
              </w:rPr>
            </w:pPr>
            <w:r w:rsidRPr="00C362F8">
              <w:rPr>
                <w:rFonts w:ascii="Garamond" w:hAnsi="Garamond"/>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C362F8">
              <w:rPr>
                <w:rFonts w:ascii="Garamond" w:hAnsi="Garamond"/>
                <w:i/>
              </w:rPr>
              <w:t>Х</w:t>
            </w:r>
            <w:r w:rsidRPr="00C362F8">
              <w:rPr>
                <w:rFonts w:ascii="Garamond" w:hAnsi="Garamond"/>
              </w:rPr>
              <w:t xml:space="preserve"> (реестр передается в электронном виде с электронной подписью по форме приложения 9.1 к настоящему Регламенту);</w:t>
            </w:r>
          </w:p>
          <w:p w:rsidR="00F47580" w:rsidRPr="00C362F8" w:rsidRDefault="00F47580" w:rsidP="000D22DA">
            <w:pPr>
              <w:numPr>
                <w:ilvl w:val="0"/>
                <w:numId w:val="29"/>
              </w:numPr>
              <w:suppressAutoHyphens/>
              <w:spacing w:before="120" w:after="120" w:line="240" w:lineRule="auto"/>
              <w:ind w:left="1134" w:firstLine="0"/>
              <w:jc w:val="both"/>
            </w:pPr>
            <w:r w:rsidRPr="00C362F8">
              <w:rPr>
                <w:rFonts w:ascii="Garamond" w:hAnsi="Garamond"/>
              </w:rPr>
              <w:t xml:space="preserve">реестр участников оптового рынка, допущенных к участию в КОМ в качестве покупателей с ценозависимым </w:t>
            </w:r>
            <w:r w:rsidRPr="00C362F8">
              <w:rPr>
                <w:rFonts w:ascii="Garamond" w:hAnsi="Garamond"/>
              </w:rPr>
              <w:lastRenderedPageBreak/>
              <w:t>потреблением (реестр передается в электронном виде с электронной подписью по форме приложения 9.1.1 к настоящему Регламенту).</w:t>
            </w:r>
          </w:p>
        </w:tc>
        <w:tc>
          <w:tcPr>
            <w:tcW w:w="2369" w:type="pct"/>
          </w:tcPr>
          <w:p w:rsidR="00F47580" w:rsidRPr="007E4FBB" w:rsidRDefault="00F47580" w:rsidP="000D22DA">
            <w:pPr>
              <w:spacing w:before="120" w:after="120" w:line="240" w:lineRule="auto"/>
              <w:ind w:firstLine="720"/>
              <w:jc w:val="both"/>
              <w:rPr>
                <w:rFonts w:ascii="Garamond" w:hAnsi="Garamond"/>
              </w:rPr>
            </w:pPr>
            <w:r w:rsidRPr="007E4FBB">
              <w:rPr>
                <w:rFonts w:ascii="Garamond" w:hAnsi="Garamond"/>
              </w:rPr>
              <w:lastRenderedPageBreak/>
              <w:t xml:space="preserve">КО не позднее 5 августа года, в котором проводится КОМ на год </w:t>
            </w:r>
            <w:r w:rsidRPr="007E4FBB">
              <w:rPr>
                <w:rFonts w:ascii="Garamond" w:hAnsi="Garamond"/>
                <w:i/>
              </w:rPr>
              <w:t>X</w:t>
            </w:r>
            <w:r w:rsidRPr="007E4FBB">
              <w:rPr>
                <w:rFonts w:ascii="Garamond" w:hAnsi="Garamond"/>
              </w:rPr>
              <w:t>, передает в ЦФР:</w:t>
            </w:r>
          </w:p>
          <w:p w:rsidR="00F47580" w:rsidRPr="007E4FBB" w:rsidRDefault="00F47580" w:rsidP="000D22DA">
            <w:pPr>
              <w:numPr>
                <w:ilvl w:val="0"/>
                <w:numId w:val="29"/>
              </w:numPr>
              <w:suppressAutoHyphens/>
              <w:spacing w:before="120" w:after="120" w:line="240" w:lineRule="auto"/>
              <w:ind w:left="741" w:hanging="425"/>
              <w:jc w:val="both"/>
              <w:rPr>
                <w:rFonts w:ascii="Garamond" w:hAnsi="Garamond"/>
              </w:rPr>
            </w:pPr>
            <w:r w:rsidRPr="007E4FBB">
              <w:rPr>
                <w:rFonts w:ascii="Garamond" w:hAnsi="Garamond"/>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7E4FBB">
              <w:rPr>
                <w:rFonts w:ascii="Garamond" w:hAnsi="Garamond"/>
                <w:i/>
              </w:rPr>
              <w:t>Х</w:t>
            </w:r>
            <w:r w:rsidRPr="007E4FBB">
              <w:rPr>
                <w:rFonts w:ascii="Garamond" w:hAnsi="Garamond"/>
              </w:rPr>
              <w:t xml:space="preserve"> (реестр передается в электронном виде с электронной подписью по форме приложения 9.1 к настоящему Регламенту);</w:t>
            </w:r>
          </w:p>
          <w:p w:rsidR="00F47580" w:rsidRPr="009C37C1" w:rsidRDefault="00F47580" w:rsidP="000D22DA">
            <w:pPr>
              <w:pStyle w:val="af"/>
              <w:numPr>
                <w:ilvl w:val="0"/>
                <w:numId w:val="30"/>
              </w:numPr>
              <w:adjustRightInd w:val="0"/>
              <w:spacing w:before="120" w:after="120"/>
              <w:jc w:val="both"/>
              <w:rPr>
                <w:rFonts w:ascii="Garamond" w:hAnsi="Garamond"/>
                <w:sz w:val="22"/>
                <w:szCs w:val="22"/>
              </w:rPr>
            </w:pPr>
            <w:r w:rsidRPr="009C37C1">
              <w:rPr>
                <w:rFonts w:ascii="Garamond" w:hAnsi="Garamond"/>
                <w:sz w:val="22"/>
                <w:szCs w:val="22"/>
              </w:rPr>
              <w:t xml:space="preserve">реестр участников оптового рынка, допущенных к участию в КОМ в качестве покупателей с ценозависимым потреблением (реестр передается в электронном виде с электронной подписью по </w:t>
            </w:r>
            <w:r w:rsidRPr="009C37C1">
              <w:rPr>
                <w:rFonts w:ascii="Garamond" w:hAnsi="Garamond"/>
                <w:sz w:val="22"/>
                <w:szCs w:val="22"/>
              </w:rPr>
              <w:lastRenderedPageBreak/>
              <w:t>форме приложения 9.1.1 к настоящему Регламенту).</w:t>
            </w:r>
          </w:p>
          <w:p w:rsidR="00F47580" w:rsidRPr="009C37C1" w:rsidRDefault="00F47580" w:rsidP="000D22DA">
            <w:pPr>
              <w:adjustRightInd w:val="0"/>
              <w:spacing w:before="120" w:after="120" w:line="240" w:lineRule="auto"/>
              <w:jc w:val="both"/>
              <w:rPr>
                <w:rFonts w:ascii="Garamond" w:hAnsi="Garamond"/>
                <w:highlight w:val="yellow"/>
              </w:rPr>
            </w:pPr>
            <w:r w:rsidRPr="009C37C1">
              <w:rPr>
                <w:rFonts w:ascii="Garamond" w:hAnsi="Garamond"/>
                <w:highlight w:val="yellow"/>
              </w:rPr>
              <w:t xml:space="preserve">В случае включения в соответствии с п. 3.1.4 настоящего Регламента в Реестр поставщиков и генерирующих объектов, допущенных к участию в КОМ на год </w:t>
            </w:r>
            <w:r w:rsidRPr="009C37C1">
              <w:rPr>
                <w:rFonts w:ascii="Garamond" w:hAnsi="Garamond"/>
                <w:i/>
                <w:highlight w:val="yellow"/>
              </w:rPr>
              <w:t>Х,</w:t>
            </w:r>
            <w:r w:rsidRPr="009C37C1">
              <w:rPr>
                <w:rFonts w:ascii="Garamond" w:hAnsi="Garamond"/>
                <w:highlight w:val="yellow"/>
              </w:rPr>
              <w:t xml:space="preserve"> условных ГТП генерации,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 КО не позднее 16 августа года, в котором проводится КОМ на год </w:t>
            </w:r>
            <w:r w:rsidRPr="009C37C1">
              <w:rPr>
                <w:rFonts w:ascii="Garamond" w:hAnsi="Garamond"/>
                <w:i/>
                <w:highlight w:val="yellow"/>
              </w:rPr>
              <w:t>X</w:t>
            </w:r>
            <w:r w:rsidRPr="009C37C1">
              <w:rPr>
                <w:rFonts w:ascii="Garamond" w:hAnsi="Garamond"/>
                <w:highlight w:val="yellow"/>
              </w:rPr>
              <w:t>, повторно передает в ЦФР:</w:t>
            </w:r>
          </w:p>
          <w:p w:rsidR="00F47580" w:rsidRDefault="00F47580" w:rsidP="000D22DA">
            <w:pPr>
              <w:numPr>
                <w:ilvl w:val="0"/>
                <w:numId w:val="29"/>
              </w:numPr>
              <w:suppressAutoHyphens/>
              <w:spacing w:before="120" w:after="120" w:line="240" w:lineRule="auto"/>
              <w:ind w:left="741" w:hanging="425"/>
              <w:jc w:val="both"/>
              <w:rPr>
                <w:rFonts w:ascii="Garamond" w:hAnsi="Garamond"/>
              </w:rPr>
            </w:pPr>
            <w:r w:rsidRPr="00C362F8">
              <w:rPr>
                <w:rFonts w:ascii="Garamond" w:hAnsi="Garamond"/>
                <w:highlight w:val="yellow"/>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C362F8">
              <w:rPr>
                <w:rFonts w:ascii="Garamond" w:hAnsi="Garamond"/>
                <w:i/>
                <w:highlight w:val="yellow"/>
              </w:rPr>
              <w:t>Х</w:t>
            </w:r>
            <w:r w:rsidRPr="00E84F25">
              <w:rPr>
                <w:rFonts w:ascii="Garamond" w:hAnsi="Garamond"/>
                <w:highlight w:val="yellow"/>
              </w:rPr>
              <w:t xml:space="preserve"> </w:t>
            </w:r>
            <w:r w:rsidRPr="00C362F8">
              <w:rPr>
                <w:rFonts w:ascii="Garamond" w:hAnsi="Garamond"/>
                <w:highlight w:val="yellow"/>
              </w:rPr>
              <w:t>(реестр передается в электронном виде с электронной подписью по форме приложения 9.1 к настоящему Регламенту</w:t>
            </w:r>
            <w:r w:rsidRPr="00E84F25">
              <w:rPr>
                <w:rFonts w:ascii="Garamond" w:hAnsi="Garamond"/>
                <w:highlight w:val="yellow"/>
              </w:rPr>
              <w:t xml:space="preserve">). </w:t>
            </w:r>
          </w:p>
          <w:p w:rsidR="00F47580" w:rsidRPr="00DE136E" w:rsidRDefault="00F47580" w:rsidP="000D22DA">
            <w:pPr>
              <w:suppressAutoHyphens/>
              <w:spacing w:before="120" w:after="120" w:line="240" w:lineRule="auto"/>
              <w:jc w:val="both"/>
              <w:rPr>
                <w:rFonts w:ascii="Garamond" w:hAnsi="Garamond"/>
              </w:rPr>
            </w:pPr>
            <w:r w:rsidRPr="000F45D5">
              <w:rPr>
                <w:rFonts w:ascii="Garamond" w:hAnsi="Garamond"/>
                <w:highlight w:val="yellow"/>
              </w:rPr>
              <w:t xml:space="preserve">КО не позднее 25 августа </w:t>
            </w:r>
            <w:r w:rsidRPr="009C37C1">
              <w:rPr>
                <w:rFonts w:ascii="Garamond" w:hAnsi="Garamond"/>
                <w:highlight w:val="yellow"/>
              </w:rPr>
              <w:t xml:space="preserve">года, в котором проводится КОМ на год </w:t>
            </w:r>
            <w:r w:rsidRPr="009C37C1">
              <w:rPr>
                <w:rFonts w:ascii="Garamond" w:hAnsi="Garamond"/>
                <w:i/>
                <w:highlight w:val="yellow"/>
              </w:rPr>
              <w:t>X</w:t>
            </w:r>
            <w:r w:rsidRPr="009C37C1">
              <w:rPr>
                <w:rFonts w:ascii="Garamond" w:hAnsi="Garamond"/>
                <w:highlight w:val="yellow"/>
              </w:rPr>
              <w:t xml:space="preserve">, </w:t>
            </w:r>
            <w:r w:rsidRPr="000F45D5">
              <w:rPr>
                <w:rFonts w:ascii="Garamond" w:hAnsi="Garamond"/>
                <w:highlight w:val="yellow"/>
              </w:rPr>
              <w:t xml:space="preserve">может скорректировать и повторно передать в ЦФР </w:t>
            </w:r>
            <w:r w:rsidRPr="009C37C1">
              <w:rPr>
                <w:rFonts w:ascii="Garamond" w:hAnsi="Garamond"/>
                <w:highlight w:val="yellow"/>
              </w:rPr>
              <w:t>Реестр участников оптового рынка, допущенных к участию в КОМ в качестве покупателей с ценозависимым потреблением (реестр передается в электронном виде с электронной подписью по форме приложения 9.1.1 к настоящему Регламенту).</w:t>
            </w:r>
          </w:p>
        </w:tc>
      </w:tr>
    </w:tbl>
    <w:p w:rsidR="00F47580" w:rsidRDefault="00F47580" w:rsidP="00BC766A">
      <w:pPr>
        <w:spacing w:after="0"/>
        <w:outlineLvl w:val="0"/>
        <w:rPr>
          <w:rFonts w:ascii="Garamond" w:hAnsi="Garamond"/>
          <w:bCs/>
          <w:iCs/>
        </w:rPr>
      </w:pPr>
    </w:p>
    <w:p w:rsidR="00F47580" w:rsidRDefault="00F47580" w:rsidP="00355164">
      <w:pPr>
        <w:spacing w:line="360" w:lineRule="auto"/>
        <w:ind w:firstLine="180"/>
        <w:jc w:val="both"/>
        <w:outlineLvl w:val="0"/>
        <w:rPr>
          <w:rFonts w:ascii="Garamond" w:hAnsi="Garamond"/>
          <w:bCs/>
          <w:iCs/>
        </w:rPr>
        <w:sectPr w:rsidR="00F47580" w:rsidSect="000D22DA">
          <w:pgSz w:w="16838" w:h="11906" w:orient="landscape" w:code="9"/>
          <w:pgMar w:top="1438" w:right="1134" w:bottom="567" w:left="1134" w:header="709" w:footer="709" w:gutter="0"/>
          <w:pgNumType w:start="1"/>
          <w:cols w:space="708"/>
          <w:titlePg/>
          <w:docGrid w:linePitch="360"/>
        </w:sectPr>
      </w:pPr>
    </w:p>
    <w:p w:rsidR="00F47580" w:rsidRPr="008128B3" w:rsidRDefault="00F47580" w:rsidP="008128B3">
      <w:pPr>
        <w:pStyle w:val="a5"/>
        <w:spacing w:before="0" w:after="0"/>
        <w:rPr>
          <w:b/>
          <w:szCs w:val="18"/>
          <w:lang w:val="ru-RU"/>
        </w:rPr>
      </w:pPr>
      <w:r w:rsidRPr="008128B3">
        <w:rPr>
          <w:b/>
          <w:szCs w:val="18"/>
          <w:lang w:val="ru-RU"/>
        </w:rPr>
        <w:lastRenderedPageBreak/>
        <w:t>Добавить приложение</w:t>
      </w:r>
    </w:p>
    <w:p w:rsidR="00F47580" w:rsidRPr="00657C2E" w:rsidRDefault="00F47580" w:rsidP="00C25C76">
      <w:pPr>
        <w:pStyle w:val="a5"/>
        <w:spacing w:before="0" w:after="0"/>
        <w:jc w:val="right"/>
        <w:rPr>
          <w:i/>
          <w:szCs w:val="18"/>
          <w:highlight w:val="yellow"/>
          <w:lang w:val="ru-RU"/>
        </w:rPr>
      </w:pPr>
      <w:r w:rsidRPr="00657C2E">
        <w:rPr>
          <w:i/>
          <w:szCs w:val="18"/>
          <w:highlight w:val="yellow"/>
          <w:lang w:val="ru-RU"/>
        </w:rPr>
        <w:t>Приложение 6</w:t>
      </w:r>
    </w:p>
    <w:p w:rsidR="00F47580" w:rsidRPr="00657C2E" w:rsidRDefault="00F47580" w:rsidP="00C25C76">
      <w:pPr>
        <w:pStyle w:val="a5"/>
        <w:spacing w:before="0" w:after="0"/>
        <w:jc w:val="right"/>
        <w:rPr>
          <w:i/>
          <w:szCs w:val="18"/>
          <w:highlight w:val="yellow"/>
          <w:lang w:val="ru-RU"/>
        </w:rPr>
      </w:pPr>
      <w:r w:rsidRPr="00657C2E">
        <w:rPr>
          <w:i/>
          <w:szCs w:val="18"/>
          <w:highlight w:val="yellow"/>
          <w:lang w:val="ru-RU"/>
        </w:rPr>
        <w:t xml:space="preserve">к Регламенту проведения конкурентных </w:t>
      </w:r>
    </w:p>
    <w:p w:rsidR="00F47580" w:rsidRPr="00657C2E" w:rsidRDefault="00F47580" w:rsidP="00C25C76">
      <w:pPr>
        <w:pStyle w:val="a5"/>
        <w:spacing w:before="0" w:after="0"/>
        <w:jc w:val="right"/>
        <w:rPr>
          <w:i/>
          <w:szCs w:val="18"/>
          <w:highlight w:val="yellow"/>
          <w:lang w:val="ru-RU"/>
        </w:rPr>
      </w:pPr>
      <w:r w:rsidRPr="00657C2E">
        <w:rPr>
          <w:i/>
          <w:szCs w:val="18"/>
          <w:highlight w:val="yellow"/>
          <w:lang w:val="ru-RU"/>
        </w:rPr>
        <w:t>отборов мощности</w:t>
      </w:r>
    </w:p>
    <w:p w:rsidR="00F47580" w:rsidRPr="00657C2E" w:rsidRDefault="00F47580" w:rsidP="00C25C76">
      <w:pPr>
        <w:pStyle w:val="a5"/>
        <w:spacing w:before="0" w:after="0"/>
        <w:jc w:val="right"/>
        <w:rPr>
          <w:sz w:val="18"/>
          <w:szCs w:val="18"/>
          <w:highlight w:val="yellow"/>
          <w:lang w:val="ru-RU"/>
        </w:rPr>
      </w:pPr>
    </w:p>
    <w:p w:rsidR="00F47580" w:rsidRPr="00657C2E" w:rsidRDefault="00F47580" w:rsidP="00C25C76">
      <w:pPr>
        <w:pStyle w:val="a5"/>
        <w:spacing w:before="0" w:after="0"/>
        <w:jc w:val="right"/>
        <w:rPr>
          <w:highlight w:val="yellow"/>
          <w:lang w:val="ru-RU"/>
        </w:rPr>
      </w:pPr>
      <w:r w:rsidRPr="00657C2E">
        <w:rPr>
          <w:highlight w:val="yellow"/>
          <w:lang w:val="ru-RU"/>
        </w:rPr>
        <w:t>Председателю Правления</w:t>
      </w:r>
    </w:p>
    <w:p w:rsidR="00F47580" w:rsidRPr="00657C2E" w:rsidRDefault="00F47580" w:rsidP="00C25C76">
      <w:pPr>
        <w:pStyle w:val="a5"/>
        <w:spacing w:before="0" w:after="0"/>
        <w:jc w:val="right"/>
        <w:rPr>
          <w:highlight w:val="yellow"/>
          <w:lang w:val="ru-RU"/>
        </w:rPr>
      </w:pPr>
      <w:r w:rsidRPr="00657C2E">
        <w:rPr>
          <w:highlight w:val="yellow"/>
          <w:lang w:val="ru-RU"/>
        </w:rPr>
        <w:t xml:space="preserve"> АО «АТС»</w:t>
      </w:r>
    </w:p>
    <w:p w:rsidR="00F47580" w:rsidRPr="00657C2E" w:rsidRDefault="00F47580" w:rsidP="00C25C76">
      <w:pPr>
        <w:pStyle w:val="a5"/>
        <w:spacing w:before="0" w:after="0"/>
        <w:jc w:val="right"/>
        <w:rPr>
          <w:highlight w:val="yellow"/>
          <w:lang w:val="ru-RU"/>
        </w:rPr>
      </w:pPr>
      <w:r w:rsidRPr="00657C2E">
        <w:rPr>
          <w:highlight w:val="yellow"/>
          <w:lang w:val="ru-RU"/>
        </w:rPr>
        <w:t>от ________________</w:t>
      </w:r>
    </w:p>
    <w:p w:rsidR="00F47580" w:rsidRPr="00657C2E" w:rsidRDefault="00F47580" w:rsidP="00C25C76">
      <w:pPr>
        <w:pStyle w:val="a5"/>
        <w:spacing w:before="0" w:after="0"/>
        <w:jc w:val="right"/>
        <w:rPr>
          <w:highlight w:val="yellow"/>
          <w:lang w:val="ru-RU"/>
        </w:rPr>
      </w:pPr>
      <w:r w:rsidRPr="00657C2E">
        <w:rPr>
          <w:highlight w:val="yellow"/>
          <w:lang w:val="ru-RU"/>
        </w:rPr>
        <w:t>____________________</w:t>
      </w:r>
    </w:p>
    <w:p w:rsidR="00F47580" w:rsidRPr="00657C2E" w:rsidRDefault="00F47580" w:rsidP="00C25C76">
      <w:pPr>
        <w:pStyle w:val="a5"/>
        <w:jc w:val="center"/>
        <w:rPr>
          <w:b/>
          <w:highlight w:val="yellow"/>
          <w:lang w:val="ru-RU"/>
        </w:rPr>
      </w:pPr>
      <w:r w:rsidRPr="00657C2E">
        <w:rPr>
          <w:b/>
          <w:caps/>
          <w:highlight w:val="yellow"/>
          <w:lang w:val="ru-RU"/>
        </w:rPr>
        <w:t>з</w:t>
      </w:r>
      <w:r w:rsidRPr="00657C2E">
        <w:rPr>
          <w:b/>
          <w:highlight w:val="yellow"/>
          <w:lang w:val="ru-RU"/>
        </w:rPr>
        <w:t>аявление</w:t>
      </w:r>
    </w:p>
    <w:p w:rsidR="00F47580" w:rsidRPr="00657C2E" w:rsidRDefault="00F47580" w:rsidP="00C25C76">
      <w:pPr>
        <w:jc w:val="center"/>
        <w:rPr>
          <w:rFonts w:ascii="Garamond" w:hAnsi="Garamond"/>
          <w:b/>
          <w:i/>
          <w:spacing w:val="40"/>
          <w:highlight w:val="yellow"/>
        </w:rPr>
      </w:pPr>
      <w:r w:rsidRPr="00657C2E">
        <w:rPr>
          <w:rFonts w:ascii="Garamond" w:hAnsi="Garamond"/>
          <w:b/>
          <w:bCs/>
          <w:highlight w:val="yellow"/>
        </w:rPr>
        <w:t>о величине коэффициента использования установленной мощности в отношении генерирующих объектов с давлением свежего пара 9 МПа и менее, в состав которого входит турбоагрегат, паровая турбина которого или е</w:t>
      </w:r>
      <w:r w:rsidR="00A72034">
        <w:rPr>
          <w:rFonts w:ascii="Garamond" w:hAnsi="Garamond"/>
          <w:b/>
          <w:bCs/>
          <w:highlight w:val="yellow"/>
        </w:rPr>
        <w:t>е основные части выпущены ранее</w:t>
      </w:r>
      <w:r w:rsidRPr="00657C2E">
        <w:rPr>
          <w:rFonts w:ascii="Garamond" w:hAnsi="Garamond"/>
          <w:b/>
          <w:bCs/>
          <w:highlight w:val="yellow"/>
        </w:rPr>
        <w:t xml:space="preserve"> чем за 55 лет до года, в отношении которого проводится КОМ </w:t>
      </w:r>
      <w:r w:rsidRPr="00657C2E">
        <w:rPr>
          <w:rFonts w:ascii="Garamond" w:hAnsi="Garamond"/>
          <w:b/>
          <w:bCs/>
          <w:spacing w:val="40"/>
          <w:highlight w:val="yellow"/>
        </w:rPr>
        <w:t>(наименование компании)</w:t>
      </w:r>
    </w:p>
    <w:p w:rsidR="00F47580" w:rsidRPr="00657C2E" w:rsidRDefault="00F47580" w:rsidP="00C25C76">
      <w:pPr>
        <w:pBdr>
          <w:bottom w:val="single" w:sz="12" w:space="1" w:color="auto"/>
        </w:pBdr>
        <w:rPr>
          <w:rFonts w:ascii="Garamond" w:hAnsi="Garamond"/>
          <w:b/>
          <w:highlight w:val="yellow"/>
        </w:rPr>
      </w:pPr>
    </w:p>
    <w:p w:rsidR="00F47580" w:rsidRPr="00657C2E" w:rsidRDefault="00F47580" w:rsidP="008128B3">
      <w:pPr>
        <w:jc w:val="center"/>
        <w:rPr>
          <w:rFonts w:ascii="Garamond" w:hAnsi="Garamond"/>
          <w:highlight w:val="yellow"/>
        </w:rPr>
      </w:pPr>
      <w:r w:rsidRPr="00657C2E">
        <w:rPr>
          <w:rFonts w:ascii="Garamond" w:hAnsi="Garamond"/>
          <w:spacing w:val="20"/>
          <w:highlight w:val="yellow"/>
        </w:rPr>
        <w:t>(Полное наименование участника оптового рынка электроэнергии и мощности)</w:t>
      </w:r>
    </w:p>
    <w:p w:rsidR="00F47580" w:rsidRPr="00657C2E" w:rsidRDefault="00F47580" w:rsidP="00C25C76">
      <w:pPr>
        <w:rPr>
          <w:rFonts w:ascii="Garamond" w:hAnsi="Garamond"/>
          <w:b/>
          <w:highlight w:val="yellow"/>
        </w:rPr>
      </w:pPr>
      <w:r w:rsidRPr="00657C2E">
        <w:rPr>
          <w:rFonts w:ascii="Garamond" w:hAnsi="Garamond"/>
          <w:highlight w:val="yellow"/>
        </w:rPr>
        <w:t>регистрационный номер в реестре субъектов оптового рынка: ____________</w:t>
      </w:r>
    </w:p>
    <w:p w:rsidR="00D635AD" w:rsidRDefault="00F47580" w:rsidP="00C25C76">
      <w:pPr>
        <w:jc w:val="both"/>
        <w:rPr>
          <w:rFonts w:ascii="Garamond" w:hAnsi="Garamond"/>
          <w:highlight w:val="yellow"/>
        </w:rPr>
      </w:pPr>
      <w:r w:rsidRPr="00657C2E">
        <w:rPr>
          <w:rFonts w:ascii="Garamond" w:hAnsi="Garamond"/>
          <w:highlight w:val="yellow"/>
        </w:rPr>
        <w:t>заявляет следующие значения коэффициента использования установленной мощности (далее – КИУМ) в отношении генерирующих объектов с давлением свежего пара 9 МПа и менее, в состав которого входит турбоагрегат,</w:t>
      </w:r>
      <w:r w:rsidR="00E90E4C">
        <w:rPr>
          <w:rFonts w:ascii="Garamond" w:hAnsi="Garamond"/>
          <w:highlight w:val="yellow"/>
        </w:rPr>
        <w:t xml:space="preserve"> паровая турбина которого или ее основные части выпущены ранее</w:t>
      </w:r>
      <w:r w:rsidRPr="00657C2E">
        <w:rPr>
          <w:rFonts w:ascii="Garamond" w:hAnsi="Garamond"/>
          <w:highlight w:val="yellow"/>
        </w:rPr>
        <w:t xml:space="preserve"> чем за 55 лет до ____ года, рассчитанные на основании данных </w:t>
      </w:r>
    </w:p>
    <w:p w:rsidR="00F47580" w:rsidRPr="00657C2E" w:rsidRDefault="00F47580" w:rsidP="00C25C76">
      <w:pPr>
        <w:jc w:val="both"/>
        <w:rPr>
          <w:rFonts w:ascii="Garamond" w:hAnsi="Garamond"/>
          <w:highlight w:val="yellow"/>
        </w:rPr>
      </w:pPr>
      <w:r w:rsidRPr="00657C2E">
        <w:rPr>
          <w:rFonts w:ascii="Garamond" w:hAnsi="Garamond"/>
          <w:highlight w:val="yellow"/>
        </w:rPr>
        <w:t xml:space="preserve">за </w:t>
      </w:r>
      <w:r w:rsidRPr="00657C2E">
        <w:rPr>
          <w:rFonts w:ascii="Garamond" w:hAnsi="Garamond"/>
          <w:b/>
          <w:i/>
          <w:highlight w:val="yellow"/>
        </w:rPr>
        <w:t>____</w:t>
      </w:r>
      <w:r w:rsidRPr="00657C2E">
        <w:rPr>
          <w:rFonts w:ascii="Garamond" w:hAnsi="Garamond"/>
          <w:highlight w:val="yellow"/>
        </w:rPr>
        <w:t xml:space="preserve"> год.</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0"/>
        <w:gridCol w:w="1343"/>
        <w:gridCol w:w="1179"/>
        <w:gridCol w:w="1134"/>
        <w:gridCol w:w="1233"/>
        <w:gridCol w:w="1132"/>
        <w:gridCol w:w="915"/>
        <w:gridCol w:w="928"/>
      </w:tblGrid>
      <w:tr w:rsidR="00F47580" w:rsidRPr="00657C2E" w:rsidTr="007E4FBB">
        <w:trPr>
          <w:trHeight w:val="841"/>
        </w:trPr>
        <w:tc>
          <w:tcPr>
            <w:tcW w:w="1600"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Электростанция</w:t>
            </w:r>
          </w:p>
        </w:tc>
        <w:tc>
          <w:tcPr>
            <w:tcW w:w="1343"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Код электростанции</w:t>
            </w:r>
          </w:p>
        </w:tc>
        <w:tc>
          <w:tcPr>
            <w:tcW w:w="1179"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Код ГТП*</w:t>
            </w:r>
          </w:p>
        </w:tc>
        <w:tc>
          <w:tcPr>
            <w:tcW w:w="1134"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Наименование генерирующего агрегата</w:t>
            </w:r>
          </w:p>
        </w:tc>
        <w:tc>
          <w:tcPr>
            <w:tcW w:w="1233"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Код генерирующего агрегата</w:t>
            </w:r>
          </w:p>
        </w:tc>
        <w:tc>
          <w:tcPr>
            <w:tcW w:w="1132" w:type="dxa"/>
            <w:vAlign w:val="center"/>
          </w:tcPr>
          <w:p w:rsidR="00F47580" w:rsidRPr="00657C2E" w:rsidRDefault="00F47580">
            <w:pPr>
              <w:jc w:val="center"/>
              <w:rPr>
                <w:rFonts w:ascii="Garamond" w:hAnsi="Garamond"/>
                <w:b/>
                <w:highlight w:val="yellow"/>
              </w:rPr>
            </w:pPr>
            <w:r w:rsidRPr="00657C2E">
              <w:rPr>
                <w:rFonts w:ascii="Garamond" w:hAnsi="Garamond"/>
                <w:b/>
                <w:highlight w:val="yellow"/>
              </w:rPr>
              <w:t>Установленная мощность на ____ год, МВт</w:t>
            </w:r>
          </w:p>
        </w:tc>
        <w:tc>
          <w:tcPr>
            <w:tcW w:w="915"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Год выпуска</w:t>
            </w:r>
          </w:p>
        </w:tc>
        <w:tc>
          <w:tcPr>
            <w:tcW w:w="928" w:type="dxa"/>
            <w:vAlign w:val="center"/>
          </w:tcPr>
          <w:p w:rsidR="00F47580" w:rsidRPr="00657C2E" w:rsidRDefault="00F47580" w:rsidP="007E4FBB">
            <w:pPr>
              <w:jc w:val="center"/>
              <w:rPr>
                <w:rFonts w:ascii="Garamond" w:hAnsi="Garamond"/>
                <w:b/>
                <w:highlight w:val="yellow"/>
              </w:rPr>
            </w:pPr>
            <w:r w:rsidRPr="00657C2E">
              <w:rPr>
                <w:rFonts w:ascii="Garamond" w:hAnsi="Garamond"/>
                <w:b/>
                <w:highlight w:val="yellow"/>
              </w:rPr>
              <w:t>КИУМ**, %</w:t>
            </w:r>
          </w:p>
        </w:tc>
      </w:tr>
      <w:tr w:rsidR="00F47580" w:rsidRPr="00657C2E" w:rsidTr="007E4FBB">
        <w:trPr>
          <w:trHeight w:val="567"/>
        </w:trPr>
        <w:tc>
          <w:tcPr>
            <w:tcW w:w="1600"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Среднеазиатская ТЭЦ</w:t>
            </w:r>
          </w:p>
        </w:tc>
        <w:tc>
          <w:tcPr>
            <w:tcW w:w="1343" w:type="dxa"/>
            <w:vAlign w:val="center"/>
          </w:tcPr>
          <w:p w:rsidR="00F47580" w:rsidRPr="00657C2E" w:rsidRDefault="00F47580" w:rsidP="007E4FBB">
            <w:pPr>
              <w:rPr>
                <w:rFonts w:ascii="Garamond" w:hAnsi="Garamond"/>
                <w:i/>
                <w:highlight w:val="yellow"/>
                <w:lang w:val="en-US"/>
              </w:rPr>
            </w:pPr>
            <w:r w:rsidRPr="00657C2E">
              <w:rPr>
                <w:rFonts w:ascii="Garamond" w:hAnsi="Garamond"/>
                <w:i/>
                <w:highlight w:val="yellow"/>
                <w:lang w:val="en-US"/>
              </w:rPr>
              <w:t>SSREDTEC</w:t>
            </w:r>
          </w:p>
        </w:tc>
        <w:tc>
          <w:tcPr>
            <w:tcW w:w="1179" w:type="dxa"/>
            <w:vAlign w:val="center"/>
          </w:tcPr>
          <w:p w:rsidR="00F47580" w:rsidRPr="00657C2E" w:rsidRDefault="00F47580" w:rsidP="007E4FBB">
            <w:pPr>
              <w:rPr>
                <w:rFonts w:ascii="Garamond" w:hAnsi="Garamond"/>
                <w:i/>
                <w:highlight w:val="yellow"/>
              </w:rPr>
            </w:pPr>
            <w:r w:rsidRPr="00657C2E">
              <w:rPr>
                <w:rFonts w:ascii="Garamond" w:hAnsi="Garamond"/>
                <w:i/>
                <w:highlight w:val="yellow"/>
                <w:lang w:val="en-US"/>
              </w:rPr>
              <w:t>GSREDTEC</w:t>
            </w:r>
          </w:p>
        </w:tc>
        <w:tc>
          <w:tcPr>
            <w:tcW w:w="1134"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ТГ-1</w:t>
            </w:r>
          </w:p>
        </w:tc>
        <w:tc>
          <w:tcPr>
            <w:tcW w:w="1233"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12345601</w:t>
            </w:r>
          </w:p>
        </w:tc>
        <w:tc>
          <w:tcPr>
            <w:tcW w:w="1132"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90</w:t>
            </w:r>
          </w:p>
        </w:tc>
        <w:tc>
          <w:tcPr>
            <w:tcW w:w="915"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1933</w:t>
            </w:r>
          </w:p>
        </w:tc>
        <w:tc>
          <w:tcPr>
            <w:tcW w:w="928"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34,055</w:t>
            </w:r>
          </w:p>
        </w:tc>
      </w:tr>
      <w:tr w:rsidR="00F47580" w:rsidRPr="00657C2E" w:rsidTr="007E4FBB">
        <w:trPr>
          <w:trHeight w:val="567"/>
        </w:trPr>
        <w:tc>
          <w:tcPr>
            <w:tcW w:w="1600"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Среднеазиатская ТЭЦ</w:t>
            </w:r>
          </w:p>
        </w:tc>
        <w:tc>
          <w:tcPr>
            <w:tcW w:w="1343" w:type="dxa"/>
            <w:vAlign w:val="center"/>
          </w:tcPr>
          <w:p w:rsidR="00F47580" w:rsidRPr="00657C2E" w:rsidRDefault="00F47580" w:rsidP="007E4FBB">
            <w:pPr>
              <w:rPr>
                <w:rFonts w:ascii="Garamond" w:hAnsi="Garamond"/>
                <w:i/>
                <w:highlight w:val="yellow"/>
                <w:lang w:val="en-US"/>
              </w:rPr>
            </w:pPr>
            <w:r w:rsidRPr="00657C2E">
              <w:rPr>
                <w:rFonts w:ascii="Garamond" w:hAnsi="Garamond"/>
                <w:i/>
                <w:highlight w:val="yellow"/>
                <w:lang w:val="en-US"/>
              </w:rPr>
              <w:t>SSREDTEC</w:t>
            </w:r>
          </w:p>
        </w:tc>
        <w:tc>
          <w:tcPr>
            <w:tcW w:w="1179" w:type="dxa"/>
            <w:vAlign w:val="center"/>
          </w:tcPr>
          <w:p w:rsidR="00F47580" w:rsidRPr="00657C2E" w:rsidRDefault="00F47580" w:rsidP="007E4FBB">
            <w:pPr>
              <w:rPr>
                <w:rFonts w:ascii="Garamond" w:hAnsi="Garamond"/>
                <w:i/>
                <w:highlight w:val="yellow"/>
              </w:rPr>
            </w:pPr>
            <w:r w:rsidRPr="00657C2E">
              <w:rPr>
                <w:rFonts w:ascii="Garamond" w:hAnsi="Garamond"/>
                <w:i/>
                <w:highlight w:val="yellow"/>
                <w:lang w:val="en-US"/>
              </w:rPr>
              <w:t>GSREDTEC</w:t>
            </w:r>
          </w:p>
        </w:tc>
        <w:tc>
          <w:tcPr>
            <w:tcW w:w="1134"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ТГ-2</w:t>
            </w:r>
          </w:p>
        </w:tc>
        <w:tc>
          <w:tcPr>
            <w:tcW w:w="1233"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12345602</w:t>
            </w:r>
          </w:p>
        </w:tc>
        <w:tc>
          <w:tcPr>
            <w:tcW w:w="1132"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30</w:t>
            </w:r>
          </w:p>
        </w:tc>
        <w:tc>
          <w:tcPr>
            <w:tcW w:w="915"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1937</w:t>
            </w:r>
          </w:p>
        </w:tc>
        <w:tc>
          <w:tcPr>
            <w:tcW w:w="928"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4,057</w:t>
            </w:r>
          </w:p>
        </w:tc>
      </w:tr>
      <w:tr w:rsidR="00F47580" w:rsidRPr="00657C2E" w:rsidTr="007E4FBB">
        <w:trPr>
          <w:trHeight w:val="567"/>
        </w:trPr>
        <w:tc>
          <w:tcPr>
            <w:tcW w:w="1600"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Среднеазиатская ТЭЦ</w:t>
            </w:r>
          </w:p>
        </w:tc>
        <w:tc>
          <w:tcPr>
            <w:tcW w:w="1343" w:type="dxa"/>
            <w:vAlign w:val="center"/>
          </w:tcPr>
          <w:p w:rsidR="00F47580" w:rsidRPr="00657C2E" w:rsidRDefault="00F47580" w:rsidP="007E4FBB">
            <w:pPr>
              <w:rPr>
                <w:rFonts w:ascii="Garamond" w:hAnsi="Garamond"/>
                <w:i/>
                <w:highlight w:val="yellow"/>
                <w:lang w:val="en-US"/>
              </w:rPr>
            </w:pPr>
            <w:r w:rsidRPr="00657C2E">
              <w:rPr>
                <w:rFonts w:ascii="Garamond" w:hAnsi="Garamond"/>
                <w:i/>
                <w:highlight w:val="yellow"/>
                <w:lang w:val="en-US"/>
              </w:rPr>
              <w:t>SSREDTEC</w:t>
            </w:r>
          </w:p>
        </w:tc>
        <w:tc>
          <w:tcPr>
            <w:tcW w:w="1179" w:type="dxa"/>
            <w:vAlign w:val="center"/>
          </w:tcPr>
          <w:p w:rsidR="00F47580" w:rsidRPr="00657C2E" w:rsidRDefault="00F47580" w:rsidP="007E4FBB">
            <w:pPr>
              <w:rPr>
                <w:rFonts w:ascii="Garamond" w:hAnsi="Garamond"/>
                <w:i/>
                <w:highlight w:val="yellow"/>
              </w:rPr>
            </w:pPr>
            <w:r w:rsidRPr="00657C2E">
              <w:rPr>
                <w:rFonts w:ascii="Garamond" w:hAnsi="Garamond"/>
                <w:i/>
                <w:highlight w:val="yellow"/>
                <w:lang w:val="en-US"/>
              </w:rPr>
              <w:t>GSREDTEC</w:t>
            </w:r>
          </w:p>
        </w:tc>
        <w:tc>
          <w:tcPr>
            <w:tcW w:w="1134"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ТГ-6</w:t>
            </w:r>
          </w:p>
        </w:tc>
        <w:tc>
          <w:tcPr>
            <w:tcW w:w="1233" w:type="dxa"/>
            <w:vAlign w:val="center"/>
          </w:tcPr>
          <w:p w:rsidR="00F47580" w:rsidRPr="00657C2E" w:rsidRDefault="00F47580" w:rsidP="007E4FBB">
            <w:pPr>
              <w:rPr>
                <w:rFonts w:ascii="Garamond" w:hAnsi="Garamond"/>
                <w:i/>
                <w:highlight w:val="yellow"/>
              </w:rPr>
            </w:pPr>
            <w:r w:rsidRPr="00657C2E">
              <w:rPr>
                <w:rFonts w:ascii="Garamond" w:hAnsi="Garamond"/>
                <w:i/>
                <w:highlight w:val="yellow"/>
              </w:rPr>
              <w:t>12345606</w:t>
            </w:r>
          </w:p>
        </w:tc>
        <w:tc>
          <w:tcPr>
            <w:tcW w:w="1132"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20</w:t>
            </w:r>
          </w:p>
        </w:tc>
        <w:tc>
          <w:tcPr>
            <w:tcW w:w="915"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1954</w:t>
            </w:r>
          </w:p>
        </w:tc>
        <w:tc>
          <w:tcPr>
            <w:tcW w:w="928" w:type="dxa"/>
            <w:vAlign w:val="center"/>
          </w:tcPr>
          <w:p w:rsidR="00F47580" w:rsidRPr="00657C2E" w:rsidRDefault="00F47580" w:rsidP="007E4FBB">
            <w:pPr>
              <w:jc w:val="center"/>
              <w:rPr>
                <w:rFonts w:ascii="Garamond" w:hAnsi="Garamond"/>
                <w:i/>
                <w:highlight w:val="yellow"/>
              </w:rPr>
            </w:pPr>
            <w:r w:rsidRPr="00657C2E">
              <w:rPr>
                <w:rFonts w:ascii="Garamond" w:hAnsi="Garamond"/>
                <w:i/>
                <w:highlight w:val="yellow"/>
              </w:rPr>
              <w:t>74,057</w:t>
            </w:r>
          </w:p>
        </w:tc>
      </w:tr>
    </w:tbl>
    <w:p w:rsidR="00F47580" w:rsidRPr="00657C2E" w:rsidRDefault="00F47580" w:rsidP="00C25C76">
      <w:pPr>
        <w:rPr>
          <w:rFonts w:ascii="Garamond" w:hAnsi="Garamond"/>
          <w:sz w:val="20"/>
          <w:szCs w:val="20"/>
          <w:highlight w:val="yellow"/>
        </w:rPr>
      </w:pPr>
      <w:r w:rsidRPr="00657C2E">
        <w:rPr>
          <w:rFonts w:ascii="Garamond" w:hAnsi="Garamond"/>
          <w:sz w:val="20"/>
          <w:szCs w:val="20"/>
          <w:highlight w:val="yellow"/>
        </w:rPr>
        <w:t>* - код может быть изменен при перерегистрации ГТП.</w:t>
      </w:r>
    </w:p>
    <w:p w:rsidR="00F47580" w:rsidRPr="00657C2E" w:rsidRDefault="00F47580" w:rsidP="00C25C76">
      <w:pPr>
        <w:rPr>
          <w:rFonts w:ascii="Garamond" w:hAnsi="Garamond"/>
          <w:sz w:val="20"/>
          <w:szCs w:val="20"/>
          <w:highlight w:val="yellow"/>
        </w:rPr>
      </w:pPr>
      <w:r w:rsidRPr="00657C2E">
        <w:rPr>
          <w:rFonts w:ascii="Garamond" w:hAnsi="Garamond"/>
          <w:sz w:val="20"/>
          <w:szCs w:val="20"/>
          <w:highlight w:val="yellow"/>
        </w:rPr>
        <w:t>** - заполняется в процента</w:t>
      </w:r>
      <w:r w:rsidR="00A72034">
        <w:rPr>
          <w:rFonts w:ascii="Garamond" w:hAnsi="Garamond"/>
          <w:sz w:val="20"/>
          <w:szCs w:val="20"/>
          <w:highlight w:val="yellow"/>
        </w:rPr>
        <w:t>х, с точностью до трех знаков после</w:t>
      </w:r>
      <w:r w:rsidRPr="00657C2E">
        <w:rPr>
          <w:rFonts w:ascii="Garamond" w:hAnsi="Garamond"/>
          <w:sz w:val="20"/>
          <w:szCs w:val="20"/>
          <w:highlight w:val="yellow"/>
        </w:rPr>
        <w:t xml:space="preserve"> запятой.</w:t>
      </w:r>
    </w:p>
    <w:p w:rsidR="00F47580" w:rsidRPr="00657C2E" w:rsidRDefault="00F47580" w:rsidP="00C25C76">
      <w:pPr>
        <w:jc w:val="right"/>
        <w:rPr>
          <w:rFonts w:ascii="Garamond" w:hAnsi="Garamond"/>
          <w:highlight w:val="yellow"/>
        </w:rPr>
      </w:pPr>
      <w:r w:rsidRPr="00657C2E">
        <w:rPr>
          <w:rFonts w:ascii="Garamond" w:hAnsi="Garamond"/>
          <w:highlight w:val="yellow"/>
        </w:rPr>
        <w:t>Подпись / Ф. И. О. руководителя или уполномоченного лица</w:t>
      </w:r>
    </w:p>
    <w:p w:rsidR="00F47580" w:rsidRPr="00657C2E" w:rsidRDefault="00F47580" w:rsidP="00C25C76">
      <w:pPr>
        <w:rPr>
          <w:rFonts w:ascii="Garamond" w:hAnsi="Garamond"/>
          <w:highlight w:val="yellow"/>
        </w:rPr>
      </w:pPr>
    </w:p>
    <w:p w:rsidR="00F47580" w:rsidRDefault="00F47580" w:rsidP="008128B3">
      <w:pPr>
        <w:jc w:val="right"/>
        <w:rPr>
          <w:rFonts w:ascii="Garamond" w:hAnsi="Garamond"/>
          <w:highlight w:val="yellow"/>
        </w:rPr>
        <w:sectPr w:rsidR="00F47580" w:rsidSect="00F746DF">
          <w:pgSz w:w="11906" w:h="16838"/>
          <w:pgMar w:top="1134" w:right="851" w:bottom="1134" w:left="1701" w:header="709" w:footer="709" w:gutter="0"/>
          <w:cols w:space="708"/>
          <w:docGrid w:linePitch="360"/>
        </w:sectPr>
      </w:pPr>
      <w:r w:rsidRPr="00657C2E">
        <w:rPr>
          <w:rFonts w:ascii="Garamond" w:hAnsi="Garamond"/>
          <w:highlight w:val="yellow"/>
        </w:rPr>
        <w:t>М. П.</w:t>
      </w:r>
    </w:p>
    <w:p w:rsidR="00F47580" w:rsidRDefault="00F47580" w:rsidP="000638A0">
      <w:pPr>
        <w:spacing w:after="0" w:line="240" w:lineRule="auto"/>
        <w:rPr>
          <w:rFonts w:ascii="Garamond" w:hAnsi="Garamond" w:cs="Garamond"/>
          <w:b/>
          <w:bCs/>
          <w:sz w:val="26"/>
          <w:szCs w:val="26"/>
        </w:rPr>
      </w:pPr>
      <w:r w:rsidRPr="00230401">
        <w:rPr>
          <w:rFonts w:ascii="Garamond" w:hAnsi="Garamond" w:cs="Garamond"/>
          <w:b/>
          <w:bCs/>
          <w:sz w:val="26"/>
          <w:szCs w:val="26"/>
        </w:rPr>
        <w:lastRenderedPageBreak/>
        <w:t xml:space="preserve">Предложения по изменениям и дополнениям в </w:t>
      </w:r>
      <w:r w:rsidRPr="00230401">
        <w:rPr>
          <w:rFonts w:ascii="Garamond" w:hAnsi="Garamond" w:cs="Garamond"/>
          <w:b/>
          <w:bCs/>
          <w:caps/>
          <w:sz w:val="26"/>
          <w:szCs w:val="26"/>
        </w:rPr>
        <w:t>РЕГЛАМЕНТ ФИНАНСОВЫХ РАСЧЕТОВ НА ОПТОВОМ РЫНКЕ ЭЛЕКТРОЭНЕРГИИ</w:t>
      </w:r>
      <w:r w:rsidRPr="00230401">
        <w:rPr>
          <w:rFonts w:ascii="Garamond" w:hAnsi="Garamond" w:cs="Garamond"/>
          <w:b/>
          <w:bCs/>
          <w:sz w:val="26"/>
          <w:szCs w:val="26"/>
        </w:rPr>
        <w:t xml:space="preserve"> (Приложение № 16 к Договору о присоединении к торговой системе оптового рынка)</w:t>
      </w:r>
    </w:p>
    <w:p w:rsidR="00F47580" w:rsidRPr="00230401" w:rsidRDefault="00F47580" w:rsidP="000638A0">
      <w:pPr>
        <w:spacing w:after="0" w:line="240" w:lineRule="auto"/>
        <w:rPr>
          <w:rFonts w:ascii="Garamond" w:hAnsi="Garamond"/>
          <w:sz w:val="24"/>
          <w:szCs w:val="24"/>
        </w:rPr>
      </w:pPr>
    </w:p>
    <w:tbl>
      <w:tblPr>
        <w:tblW w:w="14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378"/>
        <w:gridCol w:w="7239"/>
      </w:tblGrid>
      <w:tr w:rsidR="00F47580" w:rsidRPr="00023649" w:rsidTr="007E4FBB">
        <w:trPr>
          <w:trHeight w:val="435"/>
        </w:trPr>
        <w:tc>
          <w:tcPr>
            <w:tcW w:w="993" w:type="dxa"/>
            <w:vAlign w:val="center"/>
          </w:tcPr>
          <w:p w:rsidR="00F47580" w:rsidRPr="00023649" w:rsidRDefault="00F47580" w:rsidP="000638A0">
            <w:pPr>
              <w:spacing w:after="0" w:line="240" w:lineRule="auto"/>
              <w:jc w:val="center"/>
              <w:rPr>
                <w:rFonts w:ascii="Garamond" w:hAnsi="Garamond"/>
                <w:b/>
                <w:bCs/>
              </w:rPr>
            </w:pPr>
            <w:r w:rsidRPr="00023649">
              <w:rPr>
                <w:rFonts w:ascii="Garamond" w:hAnsi="Garamond"/>
                <w:b/>
                <w:bCs/>
              </w:rPr>
              <w:t>№</w:t>
            </w:r>
          </w:p>
          <w:p w:rsidR="00F47580" w:rsidRPr="00023649" w:rsidRDefault="00F47580" w:rsidP="000638A0">
            <w:pPr>
              <w:spacing w:after="0" w:line="240" w:lineRule="auto"/>
              <w:jc w:val="center"/>
              <w:rPr>
                <w:rFonts w:ascii="Garamond" w:hAnsi="Garamond"/>
                <w:b/>
                <w:bCs/>
              </w:rPr>
            </w:pPr>
            <w:r w:rsidRPr="00023649">
              <w:rPr>
                <w:rFonts w:ascii="Garamond" w:hAnsi="Garamond"/>
                <w:b/>
                <w:bCs/>
              </w:rPr>
              <w:t>пункта</w:t>
            </w:r>
          </w:p>
        </w:tc>
        <w:tc>
          <w:tcPr>
            <w:tcW w:w="6378" w:type="dxa"/>
            <w:vAlign w:val="center"/>
          </w:tcPr>
          <w:p w:rsidR="00F47580" w:rsidRPr="00023649" w:rsidRDefault="00F47580" w:rsidP="000638A0">
            <w:pPr>
              <w:spacing w:after="0" w:line="240" w:lineRule="auto"/>
              <w:jc w:val="center"/>
              <w:rPr>
                <w:rFonts w:ascii="Garamond" w:hAnsi="Garamond"/>
                <w:b/>
                <w:bCs/>
              </w:rPr>
            </w:pPr>
            <w:r w:rsidRPr="00023649">
              <w:rPr>
                <w:rFonts w:ascii="Garamond" w:hAnsi="Garamond"/>
                <w:b/>
                <w:bCs/>
              </w:rPr>
              <w:t xml:space="preserve">Редакция, действующая на момент </w:t>
            </w:r>
          </w:p>
          <w:p w:rsidR="00F47580" w:rsidRPr="00023649" w:rsidRDefault="00F47580" w:rsidP="000638A0">
            <w:pPr>
              <w:spacing w:after="0" w:line="240" w:lineRule="auto"/>
              <w:jc w:val="center"/>
              <w:rPr>
                <w:rFonts w:ascii="Garamond" w:hAnsi="Garamond"/>
                <w:b/>
                <w:bCs/>
              </w:rPr>
            </w:pPr>
            <w:r w:rsidRPr="00023649">
              <w:rPr>
                <w:rFonts w:ascii="Garamond" w:hAnsi="Garamond"/>
                <w:b/>
                <w:bCs/>
              </w:rPr>
              <w:t>вступления в силу изменений</w:t>
            </w:r>
          </w:p>
        </w:tc>
        <w:tc>
          <w:tcPr>
            <w:tcW w:w="7239" w:type="dxa"/>
            <w:vAlign w:val="center"/>
          </w:tcPr>
          <w:p w:rsidR="00F47580" w:rsidRPr="00023649" w:rsidRDefault="00F47580" w:rsidP="000638A0">
            <w:pPr>
              <w:spacing w:after="0" w:line="240" w:lineRule="auto"/>
              <w:jc w:val="center"/>
              <w:rPr>
                <w:rFonts w:ascii="Garamond" w:hAnsi="Garamond"/>
                <w:b/>
                <w:bCs/>
              </w:rPr>
            </w:pPr>
            <w:r w:rsidRPr="00023649">
              <w:rPr>
                <w:rFonts w:ascii="Garamond" w:hAnsi="Garamond"/>
                <w:b/>
                <w:bCs/>
              </w:rPr>
              <w:t>Предлагаемая редакция</w:t>
            </w:r>
          </w:p>
          <w:p w:rsidR="00F47580" w:rsidRPr="00023649" w:rsidRDefault="00F47580" w:rsidP="000638A0">
            <w:pPr>
              <w:spacing w:after="0" w:line="240" w:lineRule="auto"/>
              <w:jc w:val="center"/>
              <w:rPr>
                <w:rFonts w:ascii="Garamond" w:hAnsi="Garamond"/>
              </w:rPr>
            </w:pPr>
            <w:r w:rsidRPr="00023649">
              <w:rPr>
                <w:rFonts w:ascii="Garamond" w:hAnsi="Garamond"/>
              </w:rPr>
              <w:t>(изменения выделены цветом)</w:t>
            </w:r>
          </w:p>
        </w:tc>
      </w:tr>
      <w:tr w:rsidR="00F47580" w:rsidRPr="00023649" w:rsidTr="007E4FBB">
        <w:trPr>
          <w:trHeight w:val="435"/>
        </w:trPr>
        <w:tc>
          <w:tcPr>
            <w:tcW w:w="993" w:type="dxa"/>
            <w:vAlign w:val="center"/>
          </w:tcPr>
          <w:p w:rsidR="00F47580" w:rsidRPr="006A3AA7" w:rsidRDefault="00F47580" w:rsidP="007E4FBB">
            <w:pPr>
              <w:jc w:val="center"/>
              <w:rPr>
                <w:rFonts w:ascii="Garamond" w:hAnsi="Garamond"/>
                <w:b/>
                <w:bCs/>
              </w:rPr>
            </w:pPr>
            <w:r w:rsidRPr="006A3AA7">
              <w:rPr>
                <w:rFonts w:ascii="Garamond" w:hAnsi="Garamond"/>
                <w:b/>
                <w:bCs/>
              </w:rPr>
              <w:t>13.1.8</w:t>
            </w:r>
          </w:p>
        </w:tc>
        <w:tc>
          <w:tcPr>
            <w:tcW w:w="6378" w:type="dxa"/>
            <w:vAlign w:val="center"/>
          </w:tcPr>
          <w:p w:rsidR="00F47580" w:rsidRPr="006A3AA7" w:rsidRDefault="00F47580" w:rsidP="000638A0">
            <w:pPr>
              <w:jc w:val="both"/>
              <w:rPr>
                <w:rFonts w:ascii="Garamond" w:hAnsi="Garamond"/>
                <w:b/>
                <w:bCs/>
              </w:rPr>
            </w:pPr>
            <w:r w:rsidRPr="006A3AA7">
              <w:rPr>
                <w:rFonts w:ascii="Garamond" w:hAnsi="Garamond"/>
                <w:b/>
                <w:bCs/>
              </w:rPr>
              <w:t>…</w:t>
            </w:r>
          </w:p>
          <w:p w:rsidR="00F47580" w:rsidRPr="006A3AA7" w:rsidRDefault="00F47580" w:rsidP="000638A0">
            <w:pPr>
              <w:pStyle w:val="a5"/>
              <w:ind w:firstLine="567"/>
              <w:jc w:val="both"/>
              <w:rPr>
                <w:szCs w:val="22"/>
                <w:lang w:val="ru-RU"/>
              </w:rPr>
            </w:pPr>
            <w:r w:rsidRPr="006A3AA7">
              <w:rPr>
                <w:szCs w:val="22"/>
                <w:lang w:val="ru-RU"/>
              </w:rPr>
              <w:t xml:space="preserve">Начиная с расчетного периода – </w:t>
            </w:r>
            <w:r w:rsidRPr="006A3AA7">
              <w:rPr>
                <w:szCs w:val="22"/>
                <w:highlight w:val="yellow"/>
                <w:lang w:val="ru-RU"/>
              </w:rPr>
              <w:t>ноябр</w:t>
            </w:r>
            <w:r>
              <w:rPr>
                <w:szCs w:val="22"/>
                <w:highlight w:val="yellow"/>
                <w:lang w:val="ru-RU"/>
              </w:rPr>
              <w:t>я</w:t>
            </w:r>
            <w:r w:rsidRPr="000638A0">
              <w:rPr>
                <w:szCs w:val="22"/>
                <w:lang w:val="ru-RU"/>
              </w:rPr>
              <w:t xml:space="preserve"> 2017</w:t>
            </w:r>
            <w:r w:rsidRPr="006A3AA7">
              <w:rPr>
                <w:szCs w:val="22"/>
                <w:lang w:val="ru-RU"/>
              </w:rPr>
              <w:t xml:space="preserve"> года КО не позднее 7 (седьмого) числа расчетного месяца направляет ЦФР в электронном виде с ЭП </w:t>
            </w:r>
            <w:r w:rsidRPr="006A3AA7">
              <w:rPr>
                <w:caps/>
                <w:szCs w:val="22"/>
                <w:lang w:val="ru-RU"/>
              </w:rPr>
              <w:t>р</w:t>
            </w:r>
            <w:r w:rsidRPr="006A3AA7">
              <w:rPr>
                <w:szCs w:val="22"/>
                <w:lang w:val="ru-RU"/>
              </w:rPr>
              <w:t>еестр договоров купли-продажи мощности по результатам конкурентного отбора мощности новых генерирующих объектов (приложение 92.1 настоящего Регламента) за расчетный период.</w:t>
            </w:r>
          </w:p>
          <w:p w:rsidR="00F47580" w:rsidRPr="006A3AA7" w:rsidRDefault="00F47580" w:rsidP="000638A0">
            <w:pPr>
              <w:jc w:val="both"/>
              <w:rPr>
                <w:rFonts w:ascii="Garamond" w:hAnsi="Garamond"/>
                <w:b/>
                <w:bCs/>
              </w:rPr>
            </w:pPr>
            <w:r>
              <w:rPr>
                <w:rFonts w:ascii="Garamond" w:hAnsi="Garamond"/>
                <w:b/>
                <w:bCs/>
              </w:rPr>
              <w:t>…</w:t>
            </w:r>
          </w:p>
        </w:tc>
        <w:tc>
          <w:tcPr>
            <w:tcW w:w="7239" w:type="dxa"/>
            <w:vAlign w:val="center"/>
          </w:tcPr>
          <w:p w:rsidR="00F47580" w:rsidRDefault="00F47580" w:rsidP="000638A0">
            <w:pPr>
              <w:jc w:val="both"/>
              <w:rPr>
                <w:rFonts w:ascii="Garamond" w:hAnsi="Garamond"/>
                <w:b/>
                <w:bCs/>
              </w:rPr>
            </w:pPr>
            <w:r w:rsidRPr="006A3AA7">
              <w:rPr>
                <w:rFonts w:ascii="Garamond" w:hAnsi="Garamond"/>
                <w:b/>
                <w:bCs/>
              </w:rPr>
              <w:t>…</w:t>
            </w:r>
          </w:p>
          <w:p w:rsidR="00F47580" w:rsidRPr="001F31E6" w:rsidRDefault="00F47580" w:rsidP="000638A0">
            <w:pPr>
              <w:pStyle w:val="a5"/>
              <w:ind w:firstLine="567"/>
              <w:jc w:val="both"/>
              <w:rPr>
                <w:szCs w:val="22"/>
                <w:lang w:val="ru-RU"/>
              </w:rPr>
            </w:pPr>
            <w:r w:rsidRPr="001F31E6">
              <w:rPr>
                <w:szCs w:val="22"/>
                <w:highlight w:val="yellow"/>
                <w:lang w:val="ru-RU"/>
              </w:rPr>
              <w:t xml:space="preserve">Не позднее 29 сентября 2017 года КО направляет ЦФР в электронном виде с ЭП </w:t>
            </w:r>
            <w:r w:rsidRPr="001F31E6">
              <w:rPr>
                <w:caps/>
                <w:szCs w:val="22"/>
                <w:highlight w:val="yellow"/>
                <w:lang w:val="ru-RU"/>
              </w:rPr>
              <w:t>р</w:t>
            </w:r>
            <w:r w:rsidRPr="001F31E6">
              <w:rPr>
                <w:szCs w:val="22"/>
                <w:highlight w:val="yellow"/>
                <w:lang w:val="ru-RU"/>
              </w:rPr>
              <w:t xml:space="preserve">еестр договоров купли-продажи мощности по результатам конкурентного отбора мощности новых генерирующих объектов (приложение 92.1 </w:t>
            </w:r>
            <w:r>
              <w:rPr>
                <w:szCs w:val="22"/>
                <w:highlight w:val="yellow"/>
                <w:lang w:val="ru-RU"/>
              </w:rPr>
              <w:t xml:space="preserve">к </w:t>
            </w:r>
            <w:r w:rsidRPr="001F31E6">
              <w:rPr>
                <w:szCs w:val="22"/>
                <w:highlight w:val="yellow"/>
                <w:lang w:val="ru-RU"/>
              </w:rPr>
              <w:t>настояще</w:t>
            </w:r>
            <w:r>
              <w:rPr>
                <w:szCs w:val="22"/>
                <w:highlight w:val="yellow"/>
                <w:lang w:val="ru-RU"/>
              </w:rPr>
              <w:t>му</w:t>
            </w:r>
            <w:r w:rsidRPr="001F31E6">
              <w:rPr>
                <w:szCs w:val="22"/>
                <w:highlight w:val="yellow"/>
                <w:lang w:val="ru-RU"/>
              </w:rPr>
              <w:t xml:space="preserve"> Регламент</w:t>
            </w:r>
            <w:r>
              <w:rPr>
                <w:szCs w:val="22"/>
                <w:highlight w:val="yellow"/>
                <w:lang w:val="ru-RU"/>
              </w:rPr>
              <w:t>у</w:t>
            </w:r>
            <w:r w:rsidRPr="001F31E6">
              <w:rPr>
                <w:szCs w:val="22"/>
                <w:highlight w:val="yellow"/>
                <w:lang w:val="ru-RU"/>
              </w:rPr>
              <w:t xml:space="preserve">) за расчетный период – </w:t>
            </w:r>
            <w:r>
              <w:rPr>
                <w:szCs w:val="22"/>
                <w:highlight w:val="yellow"/>
                <w:lang w:val="ru-RU"/>
              </w:rPr>
              <w:t>сентябрь 2017</w:t>
            </w:r>
            <w:r w:rsidRPr="001F31E6">
              <w:rPr>
                <w:szCs w:val="22"/>
                <w:highlight w:val="yellow"/>
                <w:lang w:val="ru-RU"/>
              </w:rPr>
              <w:t xml:space="preserve"> года.</w:t>
            </w:r>
          </w:p>
          <w:p w:rsidR="00F47580" w:rsidRPr="006A3AA7" w:rsidRDefault="00F47580" w:rsidP="000638A0">
            <w:pPr>
              <w:pStyle w:val="a5"/>
              <w:ind w:firstLine="567"/>
              <w:jc w:val="both"/>
              <w:rPr>
                <w:szCs w:val="22"/>
                <w:lang w:val="ru-RU"/>
              </w:rPr>
            </w:pPr>
            <w:r w:rsidRPr="006A3AA7">
              <w:rPr>
                <w:szCs w:val="22"/>
                <w:lang w:val="ru-RU"/>
              </w:rPr>
              <w:t xml:space="preserve">Начиная с расчетного периода – </w:t>
            </w:r>
            <w:r>
              <w:rPr>
                <w:szCs w:val="22"/>
                <w:highlight w:val="yellow"/>
                <w:lang w:val="ru-RU"/>
              </w:rPr>
              <w:t>октября</w:t>
            </w:r>
            <w:r w:rsidRPr="000638A0">
              <w:rPr>
                <w:szCs w:val="22"/>
                <w:lang w:val="ru-RU"/>
              </w:rPr>
              <w:t xml:space="preserve"> 2017</w:t>
            </w:r>
            <w:r w:rsidRPr="006A3AA7">
              <w:rPr>
                <w:szCs w:val="22"/>
                <w:lang w:val="ru-RU"/>
              </w:rPr>
              <w:t xml:space="preserve"> года КО не позднее 7 (седьмого) числа расчетного месяца направляет ЦФР в электронном виде с ЭП </w:t>
            </w:r>
            <w:r w:rsidRPr="006A3AA7">
              <w:rPr>
                <w:caps/>
                <w:szCs w:val="22"/>
                <w:lang w:val="ru-RU"/>
              </w:rPr>
              <w:t>р</w:t>
            </w:r>
            <w:r w:rsidRPr="006A3AA7">
              <w:rPr>
                <w:szCs w:val="22"/>
                <w:lang w:val="ru-RU"/>
              </w:rPr>
              <w:t>еестр договоров купли-продажи мощности по результатам конкурентного отбора мощности новых генерирующих объектов (приложение 92.1 настоящего Регламента) за расчетный период.</w:t>
            </w:r>
          </w:p>
          <w:p w:rsidR="00F47580" w:rsidRPr="006A3AA7" w:rsidRDefault="00F47580" w:rsidP="000638A0">
            <w:pPr>
              <w:jc w:val="both"/>
              <w:rPr>
                <w:rFonts w:ascii="Garamond" w:hAnsi="Garamond"/>
                <w:b/>
                <w:bCs/>
              </w:rPr>
            </w:pPr>
            <w:r w:rsidRPr="006A3AA7">
              <w:rPr>
                <w:rFonts w:ascii="Garamond" w:hAnsi="Garamond"/>
                <w:b/>
                <w:bCs/>
              </w:rPr>
              <w:t>…</w:t>
            </w:r>
          </w:p>
        </w:tc>
      </w:tr>
    </w:tbl>
    <w:p w:rsidR="00F47580" w:rsidRDefault="00F47580" w:rsidP="00E90E4C">
      <w:pPr>
        <w:spacing w:after="0" w:line="240" w:lineRule="auto"/>
        <w:jc w:val="right"/>
        <w:rPr>
          <w:rFonts w:ascii="Garamond" w:hAnsi="Garamond"/>
        </w:rPr>
      </w:pPr>
    </w:p>
    <w:p w:rsidR="00F47580" w:rsidRDefault="00F47580" w:rsidP="00E90E4C">
      <w:pPr>
        <w:spacing w:after="0" w:line="240" w:lineRule="auto"/>
        <w:rPr>
          <w:rFonts w:ascii="Garamond" w:hAnsi="Garamond" w:cs="Garamond"/>
          <w:b/>
          <w:bCs/>
          <w:sz w:val="26"/>
          <w:szCs w:val="26"/>
        </w:rPr>
      </w:pPr>
      <w:r w:rsidRPr="00230401">
        <w:rPr>
          <w:rFonts w:ascii="Garamond" w:hAnsi="Garamond" w:cs="Garamond"/>
          <w:b/>
          <w:bCs/>
          <w:sz w:val="26"/>
          <w:szCs w:val="26"/>
        </w:rPr>
        <w:t xml:space="preserve">Предложения по изменениям и дополнениям в </w:t>
      </w:r>
      <w:r w:rsidRPr="00230401">
        <w:rPr>
          <w:rFonts w:ascii="Garamond" w:hAnsi="Garamond" w:cs="Garamond"/>
          <w:b/>
          <w:bCs/>
          <w:caps/>
          <w:sz w:val="26"/>
          <w:szCs w:val="26"/>
        </w:rPr>
        <w:t xml:space="preserve">РЕГЛАМЕНТ </w:t>
      </w:r>
      <w:r w:rsidRPr="006438E9">
        <w:rPr>
          <w:rFonts w:ascii="Garamond" w:hAnsi="Garamond" w:cs="Garamond"/>
          <w:b/>
          <w:bCs/>
          <w:caps/>
          <w:sz w:val="26"/>
          <w:szCs w:val="26"/>
        </w:rPr>
        <w:t>участия на оптовом рынке покупателей с</w:t>
      </w:r>
      <w:r w:rsidR="00E90E4C">
        <w:rPr>
          <w:rFonts w:ascii="Garamond" w:hAnsi="Garamond" w:cs="Garamond"/>
          <w:b/>
          <w:bCs/>
          <w:caps/>
          <w:sz w:val="26"/>
          <w:szCs w:val="26"/>
        </w:rPr>
        <w:t> </w:t>
      </w:r>
      <w:r w:rsidRPr="006438E9">
        <w:rPr>
          <w:rFonts w:ascii="Garamond" w:hAnsi="Garamond" w:cs="Garamond"/>
          <w:b/>
          <w:bCs/>
          <w:caps/>
          <w:sz w:val="26"/>
          <w:szCs w:val="26"/>
        </w:rPr>
        <w:t>ценозависимым потреблением</w:t>
      </w:r>
      <w:r w:rsidRPr="00230401">
        <w:rPr>
          <w:rFonts w:ascii="Garamond" w:hAnsi="Garamond" w:cs="Garamond"/>
          <w:b/>
          <w:bCs/>
          <w:sz w:val="26"/>
          <w:szCs w:val="26"/>
        </w:rPr>
        <w:t xml:space="preserve"> (Приложение № 1</w:t>
      </w:r>
      <w:r>
        <w:rPr>
          <w:rFonts w:ascii="Garamond" w:hAnsi="Garamond" w:cs="Garamond"/>
          <w:b/>
          <w:bCs/>
          <w:sz w:val="26"/>
          <w:szCs w:val="26"/>
        </w:rPr>
        <w:t>9.9</w:t>
      </w:r>
      <w:r w:rsidRPr="00230401">
        <w:rPr>
          <w:rFonts w:ascii="Garamond" w:hAnsi="Garamond" w:cs="Garamond"/>
          <w:b/>
          <w:bCs/>
          <w:sz w:val="26"/>
          <w:szCs w:val="26"/>
        </w:rPr>
        <w:t xml:space="preserve"> к Договору о присоединении к торговой системе оптового рынка)</w:t>
      </w:r>
    </w:p>
    <w:p w:rsidR="00E90E4C" w:rsidRPr="00230401" w:rsidRDefault="00E90E4C" w:rsidP="00E90E4C">
      <w:pPr>
        <w:spacing w:after="0" w:line="240" w:lineRule="auto"/>
        <w:rPr>
          <w:rFonts w:ascii="Garamond" w:hAnsi="Garamond"/>
          <w:sz w:val="24"/>
          <w:szCs w:val="24"/>
        </w:rPr>
      </w:pPr>
    </w:p>
    <w:tbl>
      <w:tblPr>
        <w:tblW w:w="14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832"/>
        <w:gridCol w:w="6785"/>
      </w:tblGrid>
      <w:tr w:rsidR="00F47580" w:rsidRPr="00023649" w:rsidTr="006438E9">
        <w:trPr>
          <w:trHeight w:val="435"/>
        </w:trPr>
        <w:tc>
          <w:tcPr>
            <w:tcW w:w="993" w:type="dxa"/>
            <w:vAlign w:val="center"/>
          </w:tcPr>
          <w:p w:rsidR="00F47580" w:rsidRPr="00023649" w:rsidRDefault="00F47580" w:rsidP="00E90E4C">
            <w:pPr>
              <w:spacing w:after="0" w:line="240" w:lineRule="auto"/>
              <w:jc w:val="center"/>
              <w:rPr>
                <w:rFonts w:ascii="Garamond" w:hAnsi="Garamond"/>
                <w:b/>
                <w:bCs/>
              </w:rPr>
            </w:pPr>
            <w:r w:rsidRPr="00023649">
              <w:rPr>
                <w:rFonts w:ascii="Garamond" w:hAnsi="Garamond"/>
                <w:b/>
                <w:bCs/>
              </w:rPr>
              <w:t>№</w:t>
            </w:r>
          </w:p>
          <w:p w:rsidR="00F47580" w:rsidRPr="00023649" w:rsidRDefault="00F47580" w:rsidP="00E90E4C">
            <w:pPr>
              <w:spacing w:after="0" w:line="240" w:lineRule="auto"/>
              <w:jc w:val="center"/>
              <w:rPr>
                <w:rFonts w:ascii="Garamond" w:hAnsi="Garamond"/>
                <w:b/>
                <w:bCs/>
              </w:rPr>
            </w:pPr>
            <w:r w:rsidRPr="00023649">
              <w:rPr>
                <w:rFonts w:ascii="Garamond" w:hAnsi="Garamond"/>
                <w:b/>
                <w:bCs/>
              </w:rPr>
              <w:t>пункта</w:t>
            </w:r>
          </w:p>
        </w:tc>
        <w:tc>
          <w:tcPr>
            <w:tcW w:w="6832" w:type="dxa"/>
            <w:vAlign w:val="center"/>
          </w:tcPr>
          <w:p w:rsidR="00F47580" w:rsidRPr="00023649" w:rsidRDefault="00F47580" w:rsidP="00E90E4C">
            <w:pPr>
              <w:spacing w:after="0" w:line="240" w:lineRule="auto"/>
              <w:jc w:val="center"/>
              <w:rPr>
                <w:rFonts w:ascii="Garamond" w:hAnsi="Garamond"/>
                <w:b/>
                <w:bCs/>
              </w:rPr>
            </w:pPr>
            <w:r w:rsidRPr="00023649">
              <w:rPr>
                <w:rFonts w:ascii="Garamond" w:hAnsi="Garamond"/>
                <w:b/>
                <w:bCs/>
              </w:rPr>
              <w:t xml:space="preserve">Редакция, действующая на момент </w:t>
            </w:r>
          </w:p>
          <w:p w:rsidR="00F47580" w:rsidRPr="00023649" w:rsidRDefault="00F47580" w:rsidP="00E90E4C">
            <w:pPr>
              <w:spacing w:after="0" w:line="240" w:lineRule="auto"/>
              <w:jc w:val="center"/>
              <w:rPr>
                <w:rFonts w:ascii="Garamond" w:hAnsi="Garamond"/>
                <w:b/>
                <w:bCs/>
              </w:rPr>
            </w:pPr>
            <w:r w:rsidRPr="00023649">
              <w:rPr>
                <w:rFonts w:ascii="Garamond" w:hAnsi="Garamond"/>
                <w:b/>
                <w:bCs/>
              </w:rPr>
              <w:t>вступления в силу изменений</w:t>
            </w:r>
          </w:p>
        </w:tc>
        <w:tc>
          <w:tcPr>
            <w:tcW w:w="6785" w:type="dxa"/>
            <w:vAlign w:val="center"/>
          </w:tcPr>
          <w:p w:rsidR="00F47580" w:rsidRPr="00023649" w:rsidRDefault="00F47580" w:rsidP="00E90E4C">
            <w:pPr>
              <w:spacing w:after="0" w:line="240" w:lineRule="auto"/>
              <w:jc w:val="center"/>
              <w:rPr>
                <w:rFonts w:ascii="Garamond" w:hAnsi="Garamond"/>
                <w:b/>
                <w:bCs/>
              </w:rPr>
            </w:pPr>
            <w:r w:rsidRPr="00023649">
              <w:rPr>
                <w:rFonts w:ascii="Garamond" w:hAnsi="Garamond"/>
                <w:b/>
                <w:bCs/>
              </w:rPr>
              <w:t>Предлагаемая редакция</w:t>
            </w:r>
          </w:p>
          <w:p w:rsidR="00F47580" w:rsidRPr="00023649" w:rsidRDefault="00F47580" w:rsidP="00E90E4C">
            <w:pPr>
              <w:spacing w:after="0" w:line="240" w:lineRule="auto"/>
              <w:jc w:val="center"/>
              <w:rPr>
                <w:rFonts w:ascii="Garamond" w:hAnsi="Garamond"/>
              </w:rPr>
            </w:pPr>
            <w:r w:rsidRPr="00023649">
              <w:rPr>
                <w:rFonts w:ascii="Garamond" w:hAnsi="Garamond"/>
              </w:rPr>
              <w:t>(изменения выделены цветом)</w:t>
            </w:r>
          </w:p>
        </w:tc>
      </w:tr>
      <w:tr w:rsidR="00F47580" w:rsidRPr="00023649" w:rsidTr="006438E9">
        <w:trPr>
          <w:trHeight w:val="435"/>
        </w:trPr>
        <w:tc>
          <w:tcPr>
            <w:tcW w:w="993" w:type="dxa"/>
            <w:vAlign w:val="center"/>
          </w:tcPr>
          <w:p w:rsidR="00F47580" w:rsidRPr="006A3AA7" w:rsidRDefault="00F47580" w:rsidP="00E90E4C">
            <w:pPr>
              <w:spacing w:before="120" w:after="120" w:line="240" w:lineRule="auto"/>
              <w:jc w:val="center"/>
              <w:rPr>
                <w:rFonts w:ascii="Garamond" w:hAnsi="Garamond"/>
                <w:b/>
                <w:bCs/>
              </w:rPr>
            </w:pPr>
            <w:r>
              <w:rPr>
                <w:rFonts w:ascii="Garamond" w:hAnsi="Garamond"/>
                <w:b/>
                <w:bCs/>
              </w:rPr>
              <w:t>3.2</w:t>
            </w:r>
          </w:p>
        </w:tc>
        <w:tc>
          <w:tcPr>
            <w:tcW w:w="6832" w:type="dxa"/>
            <w:vAlign w:val="center"/>
          </w:tcPr>
          <w:p w:rsidR="00F47580" w:rsidRPr="006438E9" w:rsidRDefault="00F47580" w:rsidP="00E90E4C">
            <w:pPr>
              <w:pStyle w:val="af"/>
              <w:tabs>
                <w:tab w:val="left" w:pos="426"/>
                <w:tab w:val="left" w:pos="720"/>
              </w:tabs>
              <w:suppressAutoHyphens/>
              <w:autoSpaceDE/>
              <w:autoSpaceDN/>
              <w:spacing w:before="120" w:after="120"/>
              <w:ind w:left="0"/>
              <w:jc w:val="both"/>
              <w:rPr>
                <w:rFonts w:ascii="Garamond" w:hAnsi="Garamond"/>
                <w:sz w:val="22"/>
                <w:szCs w:val="22"/>
              </w:rPr>
            </w:pPr>
            <w:r w:rsidRPr="006438E9">
              <w:rPr>
                <w:rFonts w:ascii="Garamond" w:hAnsi="Garamond"/>
                <w:sz w:val="22"/>
                <w:szCs w:val="22"/>
              </w:rPr>
              <w:t xml:space="preserve">В Реестр квалифицированных покупателей включаются ГТП потребления участников оптового рынка, с использованием которых указанный участник имеет право участия в торговле электрической энергией и мощностью в течение всего периода после 1 января года, предшествующего году, в котором формируется Перечень, при </w:t>
            </w:r>
            <w:r w:rsidRPr="006438E9">
              <w:rPr>
                <w:rFonts w:ascii="Garamond" w:hAnsi="Garamond"/>
                <w:sz w:val="22"/>
                <w:szCs w:val="22"/>
              </w:rPr>
              <w:lastRenderedPageBreak/>
              <w:t>выполнении следующих условий:</w:t>
            </w:r>
          </w:p>
          <w:p w:rsidR="00F47580" w:rsidRPr="006438E9" w:rsidRDefault="00F47580" w:rsidP="00E90E4C">
            <w:pPr>
              <w:pStyle w:val="af"/>
              <w:numPr>
                <w:ilvl w:val="2"/>
                <w:numId w:val="32"/>
              </w:numPr>
              <w:tabs>
                <w:tab w:val="left" w:pos="567"/>
              </w:tabs>
              <w:autoSpaceDE/>
              <w:autoSpaceDN/>
              <w:spacing w:before="120" w:after="120"/>
              <w:ind w:left="567" w:hanging="283"/>
              <w:jc w:val="both"/>
              <w:rPr>
                <w:rFonts w:ascii="Garamond" w:hAnsi="Garamond"/>
                <w:sz w:val="22"/>
                <w:szCs w:val="22"/>
              </w:rPr>
            </w:pPr>
            <w:r w:rsidRPr="006438E9">
              <w:rPr>
                <w:rFonts w:ascii="Garamond" w:hAnsi="Garamond"/>
                <w:sz w:val="22"/>
                <w:szCs w:val="22"/>
              </w:rPr>
              <w:t xml:space="preserve">в году, в котором формируется Перечень, участник оптового рынка не является покупателем по регулируемым договорам в соответствии с </w:t>
            </w:r>
            <w:r w:rsidRPr="006438E9">
              <w:rPr>
                <w:rFonts w:ascii="Garamond" w:hAnsi="Garamond"/>
                <w:i/>
                <w:sz w:val="22"/>
                <w:szCs w:val="22"/>
              </w:rPr>
              <w:t>Регламентом регистрации регулируемых договоров купли-продажи электрической энергии и мощности</w:t>
            </w:r>
            <w:r w:rsidRPr="006438E9">
              <w:rPr>
                <w:rFonts w:ascii="Garamond" w:hAnsi="Garamond"/>
                <w:sz w:val="22"/>
                <w:szCs w:val="22"/>
              </w:rPr>
              <w:t xml:space="preserve"> (Приложение № 6.2 к </w:t>
            </w:r>
            <w:r w:rsidRPr="006438E9">
              <w:rPr>
                <w:rFonts w:ascii="Garamond" w:hAnsi="Garamond"/>
                <w:i/>
                <w:sz w:val="22"/>
                <w:szCs w:val="22"/>
              </w:rPr>
              <w:t>Договору о присоединении к торговой системе оптового рынка</w:t>
            </w:r>
            <w:r w:rsidRPr="006438E9">
              <w:rPr>
                <w:rFonts w:ascii="Garamond" w:hAnsi="Garamond"/>
                <w:sz w:val="22"/>
                <w:szCs w:val="22"/>
              </w:rPr>
              <w:t>);</w:t>
            </w:r>
          </w:p>
          <w:p w:rsidR="00F47580" w:rsidRDefault="00F47580" w:rsidP="00E90E4C">
            <w:pPr>
              <w:pStyle w:val="af"/>
              <w:numPr>
                <w:ilvl w:val="2"/>
                <w:numId w:val="32"/>
              </w:numPr>
              <w:tabs>
                <w:tab w:val="left" w:pos="567"/>
              </w:tabs>
              <w:autoSpaceDE/>
              <w:autoSpaceDN/>
              <w:spacing w:before="120" w:after="120"/>
              <w:ind w:left="567" w:hanging="283"/>
              <w:jc w:val="both"/>
              <w:rPr>
                <w:rFonts w:ascii="Garamond" w:hAnsi="Garamond"/>
                <w:sz w:val="22"/>
                <w:szCs w:val="22"/>
              </w:rPr>
            </w:pPr>
            <w:r w:rsidRPr="006438E9">
              <w:rPr>
                <w:rFonts w:ascii="Garamond" w:hAnsi="Garamond"/>
                <w:sz w:val="22"/>
                <w:szCs w:val="22"/>
              </w:rPr>
              <w:t>ГТП потребления участника оптового рынка не относится к ГТП потребления, зарегистрированной для осуществления экспортно-импортных операций, а также ГТП потребления поставщика;</w:t>
            </w:r>
          </w:p>
          <w:p w:rsidR="00F47580" w:rsidRPr="006A3AA7" w:rsidRDefault="00F47580" w:rsidP="00E90E4C">
            <w:pPr>
              <w:pStyle w:val="af"/>
              <w:numPr>
                <w:ilvl w:val="2"/>
                <w:numId w:val="32"/>
              </w:numPr>
              <w:tabs>
                <w:tab w:val="left" w:pos="567"/>
              </w:tabs>
              <w:autoSpaceDE/>
              <w:autoSpaceDN/>
              <w:spacing w:before="120" w:after="120"/>
              <w:ind w:left="567" w:hanging="283"/>
              <w:jc w:val="both"/>
              <w:rPr>
                <w:rFonts w:ascii="Garamond" w:hAnsi="Garamond"/>
                <w:b/>
                <w:bCs/>
              </w:rPr>
            </w:pPr>
            <w:r w:rsidRPr="006438E9">
              <w:rPr>
                <w:rFonts w:ascii="Garamond" w:hAnsi="Garamond"/>
                <w:sz w:val="22"/>
                <w:szCs w:val="22"/>
              </w:rPr>
              <w:t>минимальное из помесячных значений фактического пикового потребления в отношении ГТП потребления за год, предшествующий году формирования Перечня, составило не менее 5 МВт.</w:t>
            </w:r>
          </w:p>
        </w:tc>
        <w:tc>
          <w:tcPr>
            <w:tcW w:w="6785" w:type="dxa"/>
            <w:vAlign w:val="center"/>
          </w:tcPr>
          <w:p w:rsidR="00F47580" w:rsidRPr="006438E9" w:rsidRDefault="00F47580" w:rsidP="00E90E4C">
            <w:pPr>
              <w:pStyle w:val="af"/>
              <w:tabs>
                <w:tab w:val="left" w:pos="426"/>
                <w:tab w:val="left" w:pos="720"/>
              </w:tabs>
              <w:suppressAutoHyphens/>
              <w:autoSpaceDE/>
              <w:autoSpaceDN/>
              <w:spacing w:before="120" w:after="120"/>
              <w:ind w:left="0"/>
              <w:jc w:val="both"/>
              <w:rPr>
                <w:rFonts w:ascii="Garamond" w:hAnsi="Garamond"/>
                <w:sz w:val="22"/>
                <w:szCs w:val="22"/>
              </w:rPr>
            </w:pPr>
            <w:r w:rsidRPr="006438E9">
              <w:rPr>
                <w:rFonts w:ascii="Garamond" w:hAnsi="Garamond"/>
                <w:sz w:val="22"/>
                <w:szCs w:val="22"/>
              </w:rPr>
              <w:lastRenderedPageBreak/>
              <w:t>В Реестр квалифицированных покупателей включаются ГТП потребления участников оптового рынка, с использованием которых указанный участник</w:t>
            </w:r>
            <w:r>
              <w:rPr>
                <w:rFonts w:ascii="Garamond" w:hAnsi="Garamond"/>
                <w:sz w:val="22"/>
                <w:szCs w:val="22"/>
              </w:rPr>
              <w:t xml:space="preserve"> </w:t>
            </w:r>
            <w:r w:rsidR="00E90E4C">
              <w:rPr>
                <w:rFonts w:ascii="Garamond" w:hAnsi="Garamond"/>
                <w:sz w:val="22"/>
                <w:szCs w:val="22"/>
                <w:highlight w:val="yellow"/>
              </w:rPr>
              <w:t>(и (</w:t>
            </w:r>
            <w:r w:rsidRPr="006438E9">
              <w:rPr>
                <w:rFonts w:ascii="Garamond" w:hAnsi="Garamond"/>
                <w:sz w:val="22"/>
                <w:szCs w:val="22"/>
                <w:highlight w:val="yellow"/>
              </w:rPr>
              <w:t>или</w:t>
            </w:r>
            <w:r w:rsidR="00E90E4C">
              <w:rPr>
                <w:rFonts w:ascii="Garamond" w:hAnsi="Garamond"/>
                <w:sz w:val="22"/>
                <w:szCs w:val="22"/>
                <w:highlight w:val="yellow"/>
              </w:rPr>
              <w:t>) его п</w:t>
            </w:r>
            <w:r w:rsidRPr="006438E9">
              <w:rPr>
                <w:rFonts w:ascii="Garamond" w:hAnsi="Garamond"/>
                <w:sz w:val="22"/>
                <w:szCs w:val="22"/>
                <w:highlight w:val="yellow"/>
              </w:rPr>
              <w:t>ра</w:t>
            </w:r>
            <w:r w:rsidR="00E90E4C">
              <w:rPr>
                <w:rFonts w:ascii="Garamond" w:hAnsi="Garamond"/>
                <w:sz w:val="22"/>
                <w:szCs w:val="22"/>
                <w:highlight w:val="yellow"/>
              </w:rPr>
              <w:t>вопредшественник согласно п. 2 п</w:t>
            </w:r>
            <w:r w:rsidRPr="006438E9">
              <w:rPr>
                <w:rFonts w:ascii="Garamond" w:hAnsi="Garamond"/>
                <w:sz w:val="22"/>
                <w:szCs w:val="22"/>
                <w:highlight w:val="yellow"/>
              </w:rPr>
              <w:t xml:space="preserve">риложения 2 к </w:t>
            </w:r>
            <w:r w:rsidRPr="006438E9">
              <w:rPr>
                <w:rFonts w:ascii="Garamond" w:hAnsi="Garamond"/>
                <w:i/>
                <w:iCs/>
                <w:sz w:val="22"/>
                <w:szCs w:val="22"/>
                <w:highlight w:val="yellow"/>
              </w:rPr>
              <w:t>Положению о порядке получения статуса субъекта оптового рынка и ведения реестра субъектов оптового рынка</w:t>
            </w:r>
            <w:r w:rsidRPr="006438E9">
              <w:rPr>
                <w:rFonts w:ascii="Garamond" w:hAnsi="Garamond"/>
                <w:sz w:val="22"/>
                <w:szCs w:val="22"/>
                <w:highlight w:val="yellow"/>
              </w:rPr>
              <w:t xml:space="preserve"> </w:t>
            </w:r>
            <w:r w:rsidRPr="006438E9">
              <w:rPr>
                <w:rFonts w:ascii="Garamond" w:hAnsi="Garamond"/>
                <w:sz w:val="22"/>
                <w:szCs w:val="22"/>
                <w:highlight w:val="yellow"/>
                <w:lang w:eastAsia="ko-KR"/>
              </w:rPr>
              <w:t xml:space="preserve">(Приложение № 1.1 к </w:t>
            </w:r>
            <w:r w:rsidRPr="006438E9">
              <w:rPr>
                <w:rFonts w:ascii="Garamond" w:hAnsi="Garamond"/>
                <w:i/>
                <w:iCs/>
                <w:sz w:val="22"/>
                <w:szCs w:val="22"/>
                <w:highlight w:val="yellow"/>
                <w:lang w:eastAsia="ko-KR"/>
              </w:rPr>
              <w:lastRenderedPageBreak/>
              <w:t>Договору о присоединении к торговой системе оптового рынка</w:t>
            </w:r>
            <w:r w:rsidRPr="006438E9">
              <w:rPr>
                <w:rFonts w:ascii="Garamond" w:hAnsi="Garamond"/>
                <w:sz w:val="22"/>
                <w:szCs w:val="22"/>
                <w:highlight w:val="yellow"/>
                <w:lang w:eastAsia="ko-KR"/>
              </w:rPr>
              <w:t>))</w:t>
            </w:r>
            <w:r w:rsidRPr="006438E9">
              <w:rPr>
                <w:rFonts w:ascii="Garamond" w:hAnsi="Garamond"/>
                <w:sz w:val="22"/>
                <w:szCs w:val="22"/>
              </w:rPr>
              <w:t xml:space="preserve"> имеет право участия в торговле электрической энергией и мощностью в течение всего периода после 1 января года, предшествующего году, в котором формируется Перечень, при выполнении следующих условий:</w:t>
            </w:r>
          </w:p>
          <w:p w:rsidR="00F47580" w:rsidRPr="006438E9" w:rsidRDefault="00F47580" w:rsidP="00E90E4C">
            <w:pPr>
              <w:pStyle w:val="af"/>
              <w:numPr>
                <w:ilvl w:val="0"/>
                <w:numId w:val="33"/>
              </w:numPr>
              <w:tabs>
                <w:tab w:val="left" w:pos="567"/>
              </w:tabs>
              <w:autoSpaceDE/>
              <w:autoSpaceDN/>
              <w:spacing w:before="120" w:after="120"/>
              <w:ind w:left="630" w:hanging="284"/>
              <w:jc w:val="both"/>
              <w:rPr>
                <w:rFonts w:ascii="Garamond" w:hAnsi="Garamond"/>
                <w:sz w:val="22"/>
                <w:szCs w:val="22"/>
              </w:rPr>
            </w:pPr>
            <w:r w:rsidRPr="006438E9">
              <w:rPr>
                <w:rFonts w:ascii="Garamond" w:hAnsi="Garamond"/>
                <w:sz w:val="22"/>
                <w:szCs w:val="22"/>
              </w:rPr>
              <w:t xml:space="preserve">в году, в котором формируется Перечень, участник оптового рынка не является покупателем по регулируемым договорам в соответствии с </w:t>
            </w:r>
            <w:r w:rsidRPr="006438E9">
              <w:rPr>
                <w:rFonts w:ascii="Garamond" w:hAnsi="Garamond"/>
                <w:i/>
                <w:sz w:val="22"/>
                <w:szCs w:val="22"/>
              </w:rPr>
              <w:t>Регламентом регистрации регулируемых договоров купли-продажи электрической энергии и мощности</w:t>
            </w:r>
            <w:r w:rsidRPr="006438E9">
              <w:rPr>
                <w:rFonts w:ascii="Garamond" w:hAnsi="Garamond"/>
                <w:sz w:val="22"/>
                <w:szCs w:val="22"/>
              </w:rPr>
              <w:t xml:space="preserve"> (Приложение № 6.2 к </w:t>
            </w:r>
            <w:r w:rsidRPr="006438E9">
              <w:rPr>
                <w:rFonts w:ascii="Garamond" w:hAnsi="Garamond"/>
                <w:i/>
                <w:sz w:val="22"/>
                <w:szCs w:val="22"/>
              </w:rPr>
              <w:t>Договору о присоединении к торговой системе оптового рынка</w:t>
            </w:r>
            <w:r w:rsidRPr="006438E9">
              <w:rPr>
                <w:rFonts w:ascii="Garamond" w:hAnsi="Garamond"/>
                <w:sz w:val="22"/>
                <w:szCs w:val="22"/>
              </w:rPr>
              <w:t>);</w:t>
            </w:r>
          </w:p>
          <w:p w:rsidR="00F47580" w:rsidRDefault="00F47580" w:rsidP="00E90E4C">
            <w:pPr>
              <w:pStyle w:val="af"/>
              <w:numPr>
                <w:ilvl w:val="0"/>
                <w:numId w:val="33"/>
              </w:numPr>
              <w:tabs>
                <w:tab w:val="left" w:pos="772"/>
              </w:tabs>
              <w:autoSpaceDE/>
              <w:autoSpaceDN/>
              <w:spacing w:before="120" w:after="120"/>
              <w:ind w:left="630" w:hanging="284"/>
              <w:jc w:val="both"/>
              <w:rPr>
                <w:rFonts w:ascii="Garamond" w:hAnsi="Garamond"/>
                <w:sz w:val="22"/>
                <w:szCs w:val="22"/>
              </w:rPr>
            </w:pPr>
            <w:r w:rsidRPr="006438E9">
              <w:rPr>
                <w:rFonts w:ascii="Garamond" w:hAnsi="Garamond"/>
                <w:sz w:val="22"/>
                <w:szCs w:val="22"/>
              </w:rPr>
              <w:t>ГТП потребления участника оптового рынка не относится к ГТП потребления, зарегистрированной для осуществления экспортно-импортных операций, а также ГТП потребления поставщика;</w:t>
            </w:r>
          </w:p>
          <w:p w:rsidR="00F47580" w:rsidRPr="006A3AA7" w:rsidRDefault="00F47580" w:rsidP="00E90E4C">
            <w:pPr>
              <w:pStyle w:val="af"/>
              <w:numPr>
                <w:ilvl w:val="0"/>
                <w:numId w:val="33"/>
              </w:numPr>
              <w:tabs>
                <w:tab w:val="left" w:pos="772"/>
              </w:tabs>
              <w:autoSpaceDE/>
              <w:autoSpaceDN/>
              <w:spacing w:before="120" w:after="120"/>
              <w:ind w:left="630" w:hanging="284"/>
              <w:jc w:val="both"/>
              <w:rPr>
                <w:rFonts w:ascii="Garamond" w:hAnsi="Garamond"/>
                <w:b/>
                <w:bCs/>
              </w:rPr>
            </w:pPr>
            <w:r w:rsidRPr="006438E9">
              <w:rPr>
                <w:rFonts w:ascii="Garamond" w:hAnsi="Garamond"/>
                <w:sz w:val="22"/>
                <w:szCs w:val="22"/>
              </w:rPr>
              <w:t>минимальное из помесячных значений фактического пикового потребления в отношении ГТП потребления за год, предшествующий году формирования Перечня, составило не менее 5 МВт.</w:t>
            </w:r>
          </w:p>
        </w:tc>
      </w:tr>
    </w:tbl>
    <w:p w:rsidR="00F47580" w:rsidRDefault="00F47580" w:rsidP="008128B3">
      <w:pPr>
        <w:jc w:val="right"/>
        <w:rPr>
          <w:rFonts w:ascii="Garamond" w:hAnsi="Garamond"/>
        </w:rPr>
      </w:pPr>
    </w:p>
    <w:p w:rsidR="00F47580" w:rsidRPr="00C25C76" w:rsidRDefault="00F47580" w:rsidP="008128B3">
      <w:pPr>
        <w:jc w:val="right"/>
        <w:rPr>
          <w:rFonts w:ascii="Garamond" w:hAnsi="Garamond"/>
          <w:bCs/>
          <w:iCs/>
        </w:rPr>
      </w:pPr>
    </w:p>
    <w:sectPr w:rsidR="00F47580" w:rsidRPr="00C25C76" w:rsidSect="000638A0">
      <w:pgSz w:w="16838" w:h="11906" w:orient="landscape"/>
      <w:pgMar w:top="1438"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22DA" w:rsidRDefault="000D22DA" w:rsidP="00A305ED">
      <w:pPr>
        <w:spacing w:after="0" w:line="240" w:lineRule="auto"/>
      </w:pPr>
      <w:r>
        <w:separator/>
      </w:r>
    </w:p>
  </w:endnote>
  <w:endnote w:type="continuationSeparator" w:id="0">
    <w:p w:rsidR="000D22DA" w:rsidRDefault="000D22DA" w:rsidP="00A305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Garamond">
    <w:panose1 w:val="020204040303010108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ewsGoth Dm BT">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22DA" w:rsidRDefault="000D22DA">
    <w:pPr>
      <w:pStyle w:val="af9"/>
      <w:jc w:val="right"/>
    </w:pPr>
    <w:r>
      <w:fldChar w:fldCharType="begin"/>
    </w:r>
    <w:r>
      <w:instrText>PAGE   \* MERGEFORMAT</w:instrText>
    </w:r>
    <w:r>
      <w:fldChar w:fldCharType="separate"/>
    </w:r>
    <w:r w:rsidR="00D635AD">
      <w:rPr>
        <w:noProof/>
      </w:rPr>
      <w:t>14</w:t>
    </w:r>
    <w:r>
      <w:rPr>
        <w:noProof/>
      </w:rPr>
      <w:fldChar w:fldCharType="end"/>
    </w:r>
  </w:p>
  <w:p w:rsidR="000D22DA" w:rsidRDefault="000D22DA">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22DA" w:rsidRDefault="000D22DA" w:rsidP="00A305ED">
      <w:pPr>
        <w:spacing w:after="0" w:line="240" w:lineRule="auto"/>
      </w:pPr>
      <w:r>
        <w:separator/>
      </w:r>
    </w:p>
  </w:footnote>
  <w:footnote w:type="continuationSeparator" w:id="0">
    <w:p w:rsidR="000D22DA" w:rsidRDefault="000D22DA" w:rsidP="00A305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F"/>
    <w:multiLevelType w:val="singleLevel"/>
    <w:tmpl w:val="723CE9A6"/>
    <w:lvl w:ilvl="0">
      <w:start w:val="1"/>
      <w:numFmt w:val="decimal"/>
      <w:lvlText w:val="%1."/>
      <w:lvlJc w:val="left"/>
      <w:pPr>
        <w:tabs>
          <w:tab w:val="num" w:pos="643"/>
        </w:tabs>
        <w:ind w:left="643" w:hanging="360"/>
      </w:pPr>
      <w:rPr>
        <w:rFonts w:cs="Times New Roman"/>
      </w:rPr>
    </w:lvl>
  </w:abstractNum>
  <w:abstractNum w:abstractNumId="1">
    <w:nsid w:val="003E7326"/>
    <w:multiLevelType w:val="hybridMultilevel"/>
    <w:tmpl w:val="2A043BFA"/>
    <w:lvl w:ilvl="0" w:tplc="5874DAC6">
      <w:start w:val="3"/>
      <w:numFmt w:val="decimal"/>
      <w:lvlText w:val="%1.6.1"/>
      <w:lvlJc w:val="left"/>
      <w:pPr>
        <w:ind w:left="720" w:hanging="360"/>
      </w:pPr>
      <w:rPr>
        <w:rFonts w:ascii="Garamond" w:hAnsi="Garamond"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209448B"/>
    <w:multiLevelType w:val="hybridMultilevel"/>
    <w:tmpl w:val="7436A464"/>
    <w:lvl w:ilvl="0" w:tplc="C84A6DF2">
      <w:start w:val="1"/>
      <w:numFmt w:val="russianLower"/>
      <w:lvlText w:val="%1)"/>
      <w:lvlJc w:val="left"/>
      <w:pPr>
        <w:ind w:left="2160" w:hanging="180"/>
      </w:pPr>
      <w:rPr>
        <w:rFonts w:ascii="Garamond" w:hAnsi="Garamond" w:cs="Times New Roman" w:hint="default"/>
        <w:b w:val="0"/>
        <w:i w:val="0"/>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39D5326"/>
    <w:multiLevelType w:val="hybridMultilevel"/>
    <w:tmpl w:val="633EC3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B253039"/>
    <w:multiLevelType w:val="hybridMultilevel"/>
    <w:tmpl w:val="4A66A30C"/>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37F2B6D"/>
    <w:multiLevelType w:val="multilevel"/>
    <w:tmpl w:val="620CEAFE"/>
    <w:lvl w:ilvl="0">
      <w:start w:val="2"/>
      <w:numFmt w:val="decimal"/>
      <w:lvlText w:val="%1."/>
      <w:lvlJc w:val="left"/>
      <w:pPr>
        <w:tabs>
          <w:tab w:val="num" w:pos="360"/>
        </w:tabs>
        <w:ind w:left="360" w:hanging="360"/>
      </w:pPr>
      <w:rPr>
        <w:rFonts w:cs="Times New Roman" w:hint="default"/>
      </w:rPr>
    </w:lvl>
    <w:lvl w:ilvl="1">
      <w:start w:val="1"/>
      <w:numFmt w:val="decimal"/>
      <w:lvlText w:val="3.%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6">
    <w:nsid w:val="13B37F66"/>
    <w:multiLevelType w:val="multilevel"/>
    <w:tmpl w:val="43B8579E"/>
    <w:lvl w:ilvl="0">
      <w:start w:val="3"/>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574"/>
        </w:tabs>
        <w:ind w:left="574" w:hanging="432"/>
      </w:pPr>
      <w:rPr>
        <w:rFonts w:cs="Times New Roman" w:hint="default"/>
      </w:rPr>
    </w:lvl>
    <w:lvl w:ilvl="2">
      <w:start w:val="1"/>
      <w:numFmt w:val="decimal"/>
      <w:lvlText w:val="%1.%2.%3."/>
      <w:lvlJc w:val="left"/>
      <w:pPr>
        <w:tabs>
          <w:tab w:val="num" w:pos="1146"/>
        </w:tabs>
        <w:ind w:left="930" w:hanging="504"/>
      </w:pPr>
      <w:rPr>
        <w:rFonts w:cs="Times New Roman" w:hint="default"/>
      </w:rPr>
    </w:lvl>
    <w:lvl w:ilvl="3">
      <w:start w:val="1"/>
      <w:numFmt w:val="decimal"/>
      <w:lvlText w:val="%1.%2.%3.%4."/>
      <w:lvlJc w:val="left"/>
      <w:pPr>
        <w:tabs>
          <w:tab w:val="num" w:pos="1800"/>
        </w:tabs>
        <w:ind w:left="1728" w:hanging="648"/>
      </w:pPr>
      <w:rPr>
        <w:rFonts w:cs="Times New Roman" w:hint="default"/>
        <w:b w:val="0"/>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7">
    <w:nsid w:val="16F974CC"/>
    <w:multiLevelType w:val="hybridMultilevel"/>
    <w:tmpl w:val="31B2E08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
    <w:nsid w:val="1B0C46D8"/>
    <w:multiLevelType w:val="hybridMultilevel"/>
    <w:tmpl w:val="75F6E6A6"/>
    <w:lvl w:ilvl="0" w:tplc="2DDCC4B6">
      <w:start w:val="1"/>
      <w:numFmt w:val="decimal"/>
      <w:lvlText w:val="%1."/>
      <w:lvlJc w:val="left"/>
      <w:pPr>
        <w:tabs>
          <w:tab w:val="num" w:pos="0"/>
        </w:tabs>
      </w:pPr>
      <w:rPr>
        <w:rFonts w:cs="Times New Roman"/>
        <w:b w:val="0"/>
        <w:i w:val="0"/>
        <w:color w:val="auto"/>
        <w:sz w:val="22"/>
        <w:szCs w:val="22"/>
      </w:rPr>
    </w:lvl>
    <w:lvl w:ilvl="1" w:tplc="FFFFFFFF">
      <w:start w:val="1"/>
      <w:numFmt w:val="upperRoman"/>
      <w:lvlText w:val="%2."/>
      <w:lvlJc w:val="left"/>
      <w:pPr>
        <w:tabs>
          <w:tab w:val="num" w:pos="1800"/>
        </w:tabs>
        <w:ind w:left="1800" w:hanging="720"/>
      </w:pPr>
      <w:rPr>
        <w:rFonts w:cs="Times New Roman"/>
        <w:b w:val="0"/>
        <w:i w:val="0"/>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9">
    <w:nsid w:val="1E3C23AA"/>
    <w:multiLevelType w:val="hybridMultilevel"/>
    <w:tmpl w:val="3AD69D78"/>
    <w:lvl w:ilvl="0" w:tplc="0EAC4BC6">
      <w:start w:val="1"/>
      <w:numFmt w:val="russianLower"/>
      <w:lvlText w:val="%1)"/>
      <w:lvlJc w:val="left"/>
      <w:pPr>
        <w:ind w:left="1260" w:hanging="180"/>
      </w:pPr>
      <w:rPr>
        <w:rFonts w:ascii="Garamond" w:hAnsi="Garamond" w:cs="Times New Roman" w:hint="default"/>
        <w:b w:val="0"/>
        <w:i w:val="0"/>
        <w:sz w:val="22"/>
      </w:rPr>
    </w:lvl>
    <w:lvl w:ilvl="1" w:tplc="04190019" w:tentative="1">
      <w:start w:val="1"/>
      <w:numFmt w:val="lowerLetter"/>
      <w:lvlText w:val="%2."/>
      <w:lvlJc w:val="left"/>
      <w:pPr>
        <w:ind w:left="1440" w:hanging="360"/>
      </w:pPr>
      <w:rPr>
        <w:rFonts w:cs="Times New Roman"/>
      </w:rPr>
    </w:lvl>
    <w:lvl w:ilvl="2" w:tplc="C84A6DF2">
      <w:start w:val="1"/>
      <w:numFmt w:val="russianLower"/>
      <w:lvlText w:val="%3)"/>
      <w:lvlJc w:val="left"/>
      <w:pPr>
        <w:ind w:left="2160" w:hanging="180"/>
      </w:pPr>
      <w:rPr>
        <w:rFonts w:ascii="Garamond" w:hAnsi="Garamond" w:cs="Times New Roman" w:hint="default"/>
        <w:b w:val="0"/>
        <w:i w:val="0"/>
        <w:sz w:val="22"/>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23C1632F"/>
    <w:multiLevelType w:val="hybridMultilevel"/>
    <w:tmpl w:val="C04A73C6"/>
    <w:lvl w:ilvl="0" w:tplc="27E4E0CC">
      <w:start w:val="2"/>
      <w:numFmt w:val="bullet"/>
      <w:lvlText w:val="−"/>
      <w:lvlJc w:val="left"/>
      <w:pPr>
        <w:ind w:left="720" w:hanging="360"/>
      </w:pPr>
      <w:rPr>
        <w:rFonts w:ascii="Garamond" w:hAnsi="Garamond"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4A91A4A"/>
    <w:multiLevelType w:val="hybridMultilevel"/>
    <w:tmpl w:val="58E84900"/>
    <w:lvl w:ilvl="0" w:tplc="FFFFFFFF">
      <w:start w:val="4"/>
      <w:numFmt w:val="lowerLetter"/>
      <w:lvlText w:val="%1."/>
      <w:lvlJc w:val="left"/>
      <w:pPr>
        <w:tabs>
          <w:tab w:val="num" w:pos="1146"/>
        </w:tabs>
        <w:ind w:left="1146"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2">
    <w:nsid w:val="24F9257E"/>
    <w:multiLevelType w:val="hybridMultilevel"/>
    <w:tmpl w:val="1026C96C"/>
    <w:lvl w:ilvl="0" w:tplc="FFFFFFFF">
      <w:numFmt w:val="bullet"/>
      <w:lvlText w:val="–"/>
      <w:lvlJc w:val="left"/>
      <w:pPr>
        <w:ind w:left="1571" w:hanging="360"/>
      </w:pPr>
      <w:rPr>
        <w:rFonts w:ascii="Garamond" w:eastAsia="Times New Roman" w:hAnsi="Garamond" w:hint="default"/>
      </w:rPr>
    </w:lvl>
    <w:lvl w:ilvl="1" w:tplc="04190003">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2C5B6C57"/>
    <w:multiLevelType w:val="hybridMultilevel"/>
    <w:tmpl w:val="38AA2308"/>
    <w:lvl w:ilvl="0" w:tplc="9E42C884">
      <w:start w:val="1"/>
      <w:numFmt w:val="bullet"/>
      <w:lvlText w:val=""/>
      <w:lvlJc w:val="left"/>
      <w:pPr>
        <w:tabs>
          <w:tab w:val="num" w:pos="1776"/>
        </w:tabs>
        <w:ind w:left="1776"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
    <w:nsid w:val="2E106AA9"/>
    <w:multiLevelType w:val="hybridMultilevel"/>
    <w:tmpl w:val="25EC209C"/>
    <w:lvl w:ilvl="0" w:tplc="9E42C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B90BFA"/>
    <w:multiLevelType w:val="hybridMultilevel"/>
    <w:tmpl w:val="0DA83360"/>
    <w:lvl w:ilvl="0" w:tplc="04190011">
      <w:start w:val="1"/>
      <w:numFmt w:val="decimal"/>
      <w:lvlText w:val="%1)"/>
      <w:lvlJc w:val="left"/>
      <w:pPr>
        <w:ind w:left="1800" w:hanging="360"/>
      </w:pPr>
      <w:rPr>
        <w:rFonts w:cs="Times New Roman" w:hint="default"/>
      </w:rPr>
    </w:lvl>
    <w:lvl w:ilvl="1" w:tplc="04190019" w:tentative="1">
      <w:start w:val="1"/>
      <w:numFmt w:val="lowerLetter"/>
      <w:lvlText w:val="%2."/>
      <w:lvlJc w:val="left"/>
      <w:pPr>
        <w:ind w:left="2520" w:hanging="360"/>
      </w:pPr>
      <w:rPr>
        <w:rFonts w:cs="Times New Roman"/>
      </w:rPr>
    </w:lvl>
    <w:lvl w:ilvl="2" w:tplc="0419001B" w:tentative="1">
      <w:start w:val="1"/>
      <w:numFmt w:val="lowerRoman"/>
      <w:lvlText w:val="%3."/>
      <w:lvlJc w:val="right"/>
      <w:pPr>
        <w:ind w:left="3240" w:hanging="180"/>
      </w:pPr>
      <w:rPr>
        <w:rFonts w:cs="Times New Roman"/>
      </w:rPr>
    </w:lvl>
    <w:lvl w:ilvl="3" w:tplc="0419000F" w:tentative="1">
      <w:start w:val="1"/>
      <w:numFmt w:val="decimal"/>
      <w:lvlText w:val="%4."/>
      <w:lvlJc w:val="left"/>
      <w:pPr>
        <w:ind w:left="3960" w:hanging="360"/>
      </w:pPr>
      <w:rPr>
        <w:rFonts w:cs="Times New Roman"/>
      </w:rPr>
    </w:lvl>
    <w:lvl w:ilvl="4" w:tplc="04190019" w:tentative="1">
      <w:start w:val="1"/>
      <w:numFmt w:val="lowerLetter"/>
      <w:lvlText w:val="%5."/>
      <w:lvlJc w:val="left"/>
      <w:pPr>
        <w:ind w:left="4680" w:hanging="360"/>
      </w:pPr>
      <w:rPr>
        <w:rFonts w:cs="Times New Roman"/>
      </w:rPr>
    </w:lvl>
    <w:lvl w:ilvl="5" w:tplc="0419001B" w:tentative="1">
      <w:start w:val="1"/>
      <w:numFmt w:val="lowerRoman"/>
      <w:lvlText w:val="%6."/>
      <w:lvlJc w:val="right"/>
      <w:pPr>
        <w:ind w:left="5400" w:hanging="180"/>
      </w:pPr>
      <w:rPr>
        <w:rFonts w:cs="Times New Roman"/>
      </w:rPr>
    </w:lvl>
    <w:lvl w:ilvl="6" w:tplc="0419000F" w:tentative="1">
      <w:start w:val="1"/>
      <w:numFmt w:val="decimal"/>
      <w:lvlText w:val="%7."/>
      <w:lvlJc w:val="left"/>
      <w:pPr>
        <w:ind w:left="6120" w:hanging="360"/>
      </w:pPr>
      <w:rPr>
        <w:rFonts w:cs="Times New Roman"/>
      </w:rPr>
    </w:lvl>
    <w:lvl w:ilvl="7" w:tplc="04190019" w:tentative="1">
      <w:start w:val="1"/>
      <w:numFmt w:val="lowerLetter"/>
      <w:lvlText w:val="%8."/>
      <w:lvlJc w:val="left"/>
      <w:pPr>
        <w:ind w:left="6840" w:hanging="360"/>
      </w:pPr>
      <w:rPr>
        <w:rFonts w:cs="Times New Roman"/>
      </w:rPr>
    </w:lvl>
    <w:lvl w:ilvl="8" w:tplc="0419001B" w:tentative="1">
      <w:start w:val="1"/>
      <w:numFmt w:val="lowerRoman"/>
      <w:lvlText w:val="%9."/>
      <w:lvlJc w:val="right"/>
      <w:pPr>
        <w:ind w:left="7560" w:hanging="180"/>
      </w:pPr>
      <w:rPr>
        <w:rFonts w:cs="Times New Roman"/>
      </w:rPr>
    </w:lvl>
  </w:abstractNum>
  <w:abstractNum w:abstractNumId="16">
    <w:nsid w:val="36BB61C3"/>
    <w:multiLevelType w:val="hybridMultilevel"/>
    <w:tmpl w:val="74F8EA3C"/>
    <w:lvl w:ilvl="0" w:tplc="02EC94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7E04190"/>
    <w:multiLevelType w:val="hybridMultilevel"/>
    <w:tmpl w:val="5418A02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45C9755A"/>
    <w:multiLevelType w:val="hybridMultilevel"/>
    <w:tmpl w:val="87FA027E"/>
    <w:lvl w:ilvl="0" w:tplc="6BCE454C">
      <w:start w:val="1"/>
      <w:numFmt w:val="russianLower"/>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CE07304"/>
    <w:multiLevelType w:val="multilevel"/>
    <w:tmpl w:val="A6A2028C"/>
    <w:lvl w:ilvl="0">
      <w:start w:val="3"/>
      <w:numFmt w:val="decimal"/>
      <w:lvlText w:val="%1."/>
      <w:lvlJc w:val="left"/>
      <w:pPr>
        <w:tabs>
          <w:tab w:val="num" w:pos="0"/>
        </w:tabs>
        <w:ind w:left="720" w:hanging="360"/>
      </w:pPr>
      <w:rPr>
        <w:rFonts w:cs="Times New Roman" w:hint="default"/>
      </w:rPr>
    </w:lvl>
    <w:lvl w:ilvl="1">
      <w:start w:val="1"/>
      <w:numFmt w:val="decimal"/>
      <w:isLgl/>
      <w:lvlText w:val="%1.%2."/>
      <w:lvlJc w:val="left"/>
      <w:pPr>
        <w:tabs>
          <w:tab w:val="num" w:pos="0"/>
        </w:tabs>
        <w:ind w:left="1950" w:hanging="720"/>
      </w:pPr>
      <w:rPr>
        <w:rFonts w:cs="Times New Roman" w:hint="default"/>
      </w:rPr>
    </w:lvl>
    <w:lvl w:ilvl="2">
      <w:start w:val="1"/>
      <w:numFmt w:val="decimal"/>
      <w:isLgl/>
      <w:lvlText w:val="%1.%2.%3."/>
      <w:lvlJc w:val="left"/>
      <w:pPr>
        <w:tabs>
          <w:tab w:val="num" w:pos="0"/>
        </w:tabs>
        <w:ind w:left="2820" w:hanging="720"/>
      </w:pPr>
      <w:rPr>
        <w:rFonts w:cs="Times New Roman" w:hint="default"/>
      </w:rPr>
    </w:lvl>
    <w:lvl w:ilvl="3">
      <w:start w:val="1"/>
      <w:numFmt w:val="decimal"/>
      <w:isLgl/>
      <w:lvlText w:val="%1.%2.%3.%4."/>
      <w:lvlJc w:val="left"/>
      <w:pPr>
        <w:tabs>
          <w:tab w:val="num" w:pos="0"/>
        </w:tabs>
        <w:ind w:left="4050" w:hanging="1080"/>
      </w:pPr>
      <w:rPr>
        <w:rFonts w:cs="Times New Roman" w:hint="default"/>
      </w:rPr>
    </w:lvl>
    <w:lvl w:ilvl="4">
      <w:start w:val="1"/>
      <w:numFmt w:val="decimal"/>
      <w:isLgl/>
      <w:lvlText w:val="%1.%2.%3.%4.%5."/>
      <w:lvlJc w:val="left"/>
      <w:pPr>
        <w:tabs>
          <w:tab w:val="num" w:pos="0"/>
        </w:tabs>
        <w:ind w:left="4920" w:hanging="1080"/>
      </w:pPr>
      <w:rPr>
        <w:rFonts w:cs="Times New Roman" w:hint="default"/>
      </w:rPr>
    </w:lvl>
    <w:lvl w:ilvl="5">
      <w:start w:val="1"/>
      <w:numFmt w:val="decimal"/>
      <w:isLgl/>
      <w:lvlText w:val="%1.%2.%3.%4.%5.%6."/>
      <w:lvlJc w:val="left"/>
      <w:pPr>
        <w:tabs>
          <w:tab w:val="num" w:pos="0"/>
        </w:tabs>
        <w:ind w:left="6150" w:hanging="1440"/>
      </w:pPr>
      <w:rPr>
        <w:rFonts w:cs="Times New Roman" w:hint="default"/>
      </w:rPr>
    </w:lvl>
    <w:lvl w:ilvl="6">
      <w:start w:val="1"/>
      <w:numFmt w:val="decimal"/>
      <w:isLgl/>
      <w:lvlText w:val="%1.%2.%3.%4.%5.%6.%7."/>
      <w:lvlJc w:val="left"/>
      <w:pPr>
        <w:tabs>
          <w:tab w:val="num" w:pos="0"/>
        </w:tabs>
        <w:ind w:left="7380" w:hanging="1800"/>
      </w:pPr>
      <w:rPr>
        <w:rFonts w:cs="Times New Roman" w:hint="default"/>
      </w:rPr>
    </w:lvl>
    <w:lvl w:ilvl="7">
      <w:start w:val="1"/>
      <w:numFmt w:val="decimal"/>
      <w:isLgl/>
      <w:lvlText w:val="%1.%2.%3.%4.%5.%6.%7.%8."/>
      <w:lvlJc w:val="left"/>
      <w:pPr>
        <w:tabs>
          <w:tab w:val="num" w:pos="0"/>
        </w:tabs>
        <w:ind w:left="8250" w:hanging="1800"/>
      </w:pPr>
      <w:rPr>
        <w:rFonts w:cs="Times New Roman" w:hint="default"/>
      </w:rPr>
    </w:lvl>
    <w:lvl w:ilvl="8">
      <w:start w:val="1"/>
      <w:numFmt w:val="decimal"/>
      <w:isLgl/>
      <w:lvlText w:val="%1.%2.%3.%4.%5.%6.%7.%8.%9."/>
      <w:lvlJc w:val="left"/>
      <w:pPr>
        <w:tabs>
          <w:tab w:val="num" w:pos="0"/>
        </w:tabs>
        <w:ind w:left="9480" w:hanging="2160"/>
      </w:pPr>
      <w:rPr>
        <w:rFonts w:cs="Times New Roman" w:hint="default"/>
      </w:rPr>
    </w:lvl>
  </w:abstractNum>
  <w:abstractNum w:abstractNumId="20">
    <w:nsid w:val="4E392EAA"/>
    <w:multiLevelType w:val="multilevel"/>
    <w:tmpl w:val="10F03E24"/>
    <w:lvl w:ilvl="0">
      <w:start w:val="5"/>
      <w:numFmt w:val="decimal"/>
      <w:lvlText w:val="%1."/>
      <w:lvlJc w:val="left"/>
      <w:pPr>
        <w:tabs>
          <w:tab w:val="num" w:pos="360"/>
        </w:tabs>
        <w:ind w:left="360" w:hanging="360"/>
      </w:pPr>
      <w:rPr>
        <w:rFonts w:cs="Times New Roman" w:hint="default"/>
      </w:rPr>
    </w:lvl>
    <w:lvl w:ilvl="1">
      <w:start w:val="5"/>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1">
    <w:nsid w:val="4EAE4043"/>
    <w:multiLevelType w:val="hybridMultilevel"/>
    <w:tmpl w:val="F79A73A0"/>
    <w:lvl w:ilvl="0" w:tplc="D964896C">
      <w:start w:val="1"/>
      <w:numFmt w:val="russianLower"/>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0017E92"/>
    <w:multiLevelType w:val="hybridMultilevel"/>
    <w:tmpl w:val="0DA83360"/>
    <w:lvl w:ilvl="0" w:tplc="04190011">
      <w:start w:val="1"/>
      <w:numFmt w:val="decimal"/>
      <w:lvlText w:val="%1)"/>
      <w:lvlJc w:val="left"/>
      <w:pPr>
        <w:ind w:left="1800" w:hanging="360"/>
      </w:pPr>
      <w:rPr>
        <w:rFonts w:cs="Times New Roman" w:hint="default"/>
      </w:rPr>
    </w:lvl>
    <w:lvl w:ilvl="1" w:tplc="04190019" w:tentative="1">
      <w:start w:val="1"/>
      <w:numFmt w:val="lowerLetter"/>
      <w:lvlText w:val="%2."/>
      <w:lvlJc w:val="left"/>
      <w:pPr>
        <w:ind w:left="2520" w:hanging="360"/>
      </w:pPr>
      <w:rPr>
        <w:rFonts w:cs="Times New Roman"/>
      </w:rPr>
    </w:lvl>
    <w:lvl w:ilvl="2" w:tplc="0419001B" w:tentative="1">
      <w:start w:val="1"/>
      <w:numFmt w:val="lowerRoman"/>
      <w:lvlText w:val="%3."/>
      <w:lvlJc w:val="right"/>
      <w:pPr>
        <w:ind w:left="3240" w:hanging="180"/>
      </w:pPr>
      <w:rPr>
        <w:rFonts w:cs="Times New Roman"/>
      </w:rPr>
    </w:lvl>
    <w:lvl w:ilvl="3" w:tplc="0419000F" w:tentative="1">
      <w:start w:val="1"/>
      <w:numFmt w:val="decimal"/>
      <w:lvlText w:val="%4."/>
      <w:lvlJc w:val="left"/>
      <w:pPr>
        <w:ind w:left="3960" w:hanging="360"/>
      </w:pPr>
      <w:rPr>
        <w:rFonts w:cs="Times New Roman"/>
      </w:rPr>
    </w:lvl>
    <w:lvl w:ilvl="4" w:tplc="04190019" w:tentative="1">
      <w:start w:val="1"/>
      <w:numFmt w:val="lowerLetter"/>
      <w:lvlText w:val="%5."/>
      <w:lvlJc w:val="left"/>
      <w:pPr>
        <w:ind w:left="4680" w:hanging="360"/>
      </w:pPr>
      <w:rPr>
        <w:rFonts w:cs="Times New Roman"/>
      </w:rPr>
    </w:lvl>
    <w:lvl w:ilvl="5" w:tplc="0419001B" w:tentative="1">
      <w:start w:val="1"/>
      <w:numFmt w:val="lowerRoman"/>
      <w:lvlText w:val="%6."/>
      <w:lvlJc w:val="right"/>
      <w:pPr>
        <w:ind w:left="5400" w:hanging="180"/>
      </w:pPr>
      <w:rPr>
        <w:rFonts w:cs="Times New Roman"/>
      </w:rPr>
    </w:lvl>
    <w:lvl w:ilvl="6" w:tplc="0419000F" w:tentative="1">
      <w:start w:val="1"/>
      <w:numFmt w:val="decimal"/>
      <w:lvlText w:val="%7."/>
      <w:lvlJc w:val="left"/>
      <w:pPr>
        <w:ind w:left="6120" w:hanging="360"/>
      </w:pPr>
      <w:rPr>
        <w:rFonts w:cs="Times New Roman"/>
      </w:rPr>
    </w:lvl>
    <w:lvl w:ilvl="7" w:tplc="04190019" w:tentative="1">
      <w:start w:val="1"/>
      <w:numFmt w:val="lowerLetter"/>
      <w:lvlText w:val="%8."/>
      <w:lvlJc w:val="left"/>
      <w:pPr>
        <w:ind w:left="6840" w:hanging="360"/>
      </w:pPr>
      <w:rPr>
        <w:rFonts w:cs="Times New Roman"/>
      </w:rPr>
    </w:lvl>
    <w:lvl w:ilvl="8" w:tplc="0419001B" w:tentative="1">
      <w:start w:val="1"/>
      <w:numFmt w:val="lowerRoman"/>
      <w:lvlText w:val="%9."/>
      <w:lvlJc w:val="right"/>
      <w:pPr>
        <w:ind w:left="7560" w:hanging="180"/>
      </w:pPr>
      <w:rPr>
        <w:rFonts w:cs="Times New Roman"/>
      </w:rPr>
    </w:lvl>
  </w:abstractNum>
  <w:abstractNum w:abstractNumId="23">
    <w:nsid w:val="55055EFE"/>
    <w:multiLevelType w:val="hybridMultilevel"/>
    <w:tmpl w:val="E0444F94"/>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D">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
    <w:nsid w:val="589B7926"/>
    <w:multiLevelType w:val="multilevel"/>
    <w:tmpl w:val="9738E7D8"/>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2134"/>
        </w:tabs>
        <w:ind w:left="2134" w:hanging="432"/>
      </w:pPr>
      <w:rPr>
        <w:rFonts w:cs="Times New Roman" w:hint="default"/>
      </w:rPr>
    </w:lvl>
    <w:lvl w:ilvl="2">
      <w:start w:val="1"/>
      <w:numFmt w:val="decimal"/>
      <w:lvlText w:val="%1.%2.%3."/>
      <w:lvlJc w:val="left"/>
      <w:pPr>
        <w:tabs>
          <w:tab w:val="num" w:pos="2160"/>
        </w:tabs>
        <w:ind w:left="1944" w:hanging="504"/>
      </w:pPr>
      <w:rPr>
        <w:rFonts w:cs="Times New Roman" w:hint="default"/>
      </w:rPr>
    </w:lvl>
    <w:lvl w:ilvl="3">
      <w:start w:val="1"/>
      <w:numFmt w:val="decimal"/>
      <w:lvlText w:val="%1.%2.%3.%4."/>
      <w:lvlJc w:val="left"/>
      <w:pPr>
        <w:tabs>
          <w:tab w:val="num" w:pos="2989"/>
        </w:tabs>
        <w:ind w:left="2917" w:hanging="648"/>
      </w:pPr>
      <w:rPr>
        <w:rFonts w:cs="Times New Roman" w:hint="default"/>
      </w:rPr>
    </w:lvl>
    <w:lvl w:ilvl="4">
      <w:start w:val="1"/>
      <w:numFmt w:val="decimal"/>
      <w:lvlText w:val="%1.%2.%3.%4.%5."/>
      <w:lvlJc w:val="left"/>
      <w:pPr>
        <w:tabs>
          <w:tab w:val="num" w:pos="3240"/>
        </w:tabs>
        <w:ind w:left="2952" w:hanging="792"/>
      </w:pPr>
      <w:rPr>
        <w:rFonts w:cs="Times New Roman" w:hint="default"/>
      </w:rPr>
    </w:lvl>
    <w:lvl w:ilvl="5">
      <w:start w:val="1"/>
      <w:numFmt w:val="decimal"/>
      <w:lvlText w:val="%1.%2.%3.%4.%5.%6."/>
      <w:lvlJc w:val="left"/>
      <w:pPr>
        <w:tabs>
          <w:tab w:val="num" w:pos="3600"/>
        </w:tabs>
        <w:ind w:left="3456" w:hanging="936"/>
      </w:pPr>
      <w:rPr>
        <w:rFonts w:cs="Times New Roman" w:hint="default"/>
      </w:rPr>
    </w:lvl>
    <w:lvl w:ilvl="6">
      <w:start w:val="1"/>
      <w:numFmt w:val="decimal"/>
      <w:lvlText w:val="%1.%2.%3.%4.%5.%6.%7."/>
      <w:lvlJc w:val="left"/>
      <w:pPr>
        <w:tabs>
          <w:tab w:val="num" w:pos="4320"/>
        </w:tabs>
        <w:ind w:left="3960" w:hanging="1080"/>
      </w:pPr>
      <w:rPr>
        <w:rFonts w:cs="Times New Roman" w:hint="default"/>
      </w:rPr>
    </w:lvl>
    <w:lvl w:ilvl="7">
      <w:start w:val="1"/>
      <w:numFmt w:val="decimal"/>
      <w:lvlText w:val="%1.%2.%3.%4.%5.%6.%7.%8."/>
      <w:lvlJc w:val="left"/>
      <w:pPr>
        <w:tabs>
          <w:tab w:val="num" w:pos="4680"/>
        </w:tabs>
        <w:ind w:left="4464" w:hanging="1224"/>
      </w:pPr>
      <w:rPr>
        <w:rFonts w:cs="Times New Roman" w:hint="default"/>
      </w:rPr>
    </w:lvl>
    <w:lvl w:ilvl="8">
      <w:start w:val="1"/>
      <w:numFmt w:val="decimal"/>
      <w:lvlText w:val="%1.%2.%3.%4.%5.%6.%7.%8.%9."/>
      <w:lvlJc w:val="left"/>
      <w:pPr>
        <w:tabs>
          <w:tab w:val="num" w:pos="5400"/>
        </w:tabs>
        <w:ind w:left="5040" w:hanging="1440"/>
      </w:pPr>
      <w:rPr>
        <w:rFonts w:cs="Times New Roman" w:hint="default"/>
      </w:rPr>
    </w:lvl>
  </w:abstractNum>
  <w:abstractNum w:abstractNumId="25">
    <w:nsid w:val="5A6F23A9"/>
    <w:multiLevelType w:val="multilevel"/>
    <w:tmpl w:val="1BEA272E"/>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6">
    <w:nsid w:val="5C1D0EEE"/>
    <w:multiLevelType w:val="hybridMultilevel"/>
    <w:tmpl w:val="7DFA5792"/>
    <w:lvl w:ilvl="0" w:tplc="680C0496">
      <w:start w:val="1"/>
      <w:numFmt w:val="russianLower"/>
      <w:lvlText w:val="%1)"/>
      <w:lvlJc w:val="left"/>
      <w:pPr>
        <w:tabs>
          <w:tab w:val="num" w:pos="1620"/>
        </w:tabs>
        <w:ind w:left="1620" w:hanging="360"/>
      </w:pPr>
      <w:rPr>
        <w:rFonts w:cs="Times New Roman" w:hint="default"/>
        <w:b w:val="0"/>
        <w:i w:val="0"/>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
    <w:nsid w:val="5E4B2621"/>
    <w:multiLevelType w:val="hybridMultilevel"/>
    <w:tmpl w:val="053C205C"/>
    <w:lvl w:ilvl="0" w:tplc="C9E020D4">
      <w:start w:val="1"/>
      <w:numFmt w:val="russianLower"/>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1DA355B"/>
    <w:multiLevelType w:val="hybridMultilevel"/>
    <w:tmpl w:val="9D5437D6"/>
    <w:lvl w:ilvl="0" w:tplc="9B801394">
      <w:start w:val="1"/>
      <w:numFmt w:val="decimal"/>
      <w:lvlText w:val="3.%1."/>
      <w:lvlJc w:val="left"/>
      <w:pPr>
        <w:ind w:left="1440" w:hanging="360"/>
      </w:pPr>
      <w:rPr>
        <w:rFonts w:ascii="Garamond" w:hAnsi="Garamond" w:cs="Times New Roman" w:hint="default"/>
        <w:b w:val="0"/>
        <w:i w:val="0"/>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637C56E9"/>
    <w:multiLevelType w:val="hybridMultilevel"/>
    <w:tmpl w:val="FC2A8484"/>
    <w:lvl w:ilvl="0" w:tplc="114E2848">
      <w:start w:val="1"/>
      <w:numFmt w:val="russianLower"/>
      <w:lvlText w:val="%1)"/>
      <w:lvlJc w:val="left"/>
      <w:pPr>
        <w:ind w:left="720"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1">
    <w:nsid w:val="70BF2491"/>
    <w:multiLevelType w:val="multilevel"/>
    <w:tmpl w:val="77EAD8F0"/>
    <w:lvl w:ilvl="0">
      <w:start w:val="1"/>
      <w:numFmt w:val="decimal"/>
      <w:lvlText w:val="§%1."/>
      <w:lvlJc w:val="left"/>
      <w:pPr>
        <w:tabs>
          <w:tab w:val="num" w:pos="360"/>
        </w:tabs>
        <w:ind w:left="360" w:hanging="360"/>
      </w:pPr>
      <w:rPr>
        <w:rFonts w:ascii="Times New Roman" w:hAnsi="Times New Roman" w:cs="Times New Roman" w:hint="default"/>
      </w:rPr>
    </w:lvl>
    <w:lvl w:ilvl="1">
      <w:start w:val="1"/>
      <w:numFmt w:val="decimal"/>
      <w:lvlText w:val="%1.%2."/>
      <w:lvlJc w:val="left"/>
      <w:pPr>
        <w:tabs>
          <w:tab w:val="num" w:pos="1004"/>
        </w:tabs>
        <w:ind w:left="1004" w:hanging="720"/>
      </w:pPr>
      <w:rPr>
        <w:rFonts w:cs="Times New Roman" w:hint="default"/>
        <w:i w:val="0"/>
        <w:strike w:val="0"/>
        <w:color w:val="auto"/>
      </w:rPr>
    </w:lvl>
    <w:lvl w:ilvl="2">
      <w:start w:val="1"/>
      <w:numFmt w:val="decimal"/>
      <w:lvlText w:val="12.%3."/>
      <w:lvlJc w:val="left"/>
      <w:pPr>
        <w:tabs>
          <w:tab w:val="num" w:pos="862"/>
        </w:tabs>
        <w:ind w:left="862"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4680"/>
        </w:tabs>
        <w:ind w:left="4680" w:hanging="1800"/>
      </w:pPr>
      <w:rPr>
        <w:rFonts w:cs="Times New Roman" w:hint="default"/>
      </w:rPr>
    </w:lvl>
  </w:abstractNum>
  <w:abstractNum w:abstractNumId="32">
    <w:nsid w:val="799A55B1"/>
    <w:multiLevelType w:val="hybridMultilevel"/>
    <w:tmpl w:val="9AD0A8BA"/>
    <w:lvl w:ilvl="0" w:tplc="F70E758C">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BA242DB"/>
    <w:multiLevelType w:val="multilevel"/>
    <w:tmpl w:val="10F03E24"/>
    <w:lvl w:ilvl="0">
      <w:start w:val="3"/>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0"/>
  </w:num>
  <w:num w:numId="2">
    <w:abstractNumId w:val="0"/>
  </w:num>
  <w:num w:numId="3">
    <w:abstractNumId w:val="11"/>
  </w:num>
  <w:num w:numId="4">
    <w:abstractNumId w:val="31"/>
  </w:num>
  <w:num w:numId="5">
    <w:abstractNumId w:val="3"/>
  </w:num>
  <w:num w:numId="6">
    <w:abstractNumId w:val="5"/>
  </w:num>
  <w:num w:numId="7">
    <w:abstractNumId w:val="24"/>
  </w:num>
  <w:num w:numId="8">
    <w:abstractNumId w:val="33"/>
  </w:num>
  <w:num w:numId="9">
    <w:abstractNumId w:val="20"/>
  </w:num>
  <w:num w:numId="10">
    <w:abstractNumId w:val="25"/>
  </w:num>
  <w:num w:numId="11">
    <w:abstractNumId w:val="7"/>
  </w:num>
  <w:num w:numId="12">
    <w:abstractNumId w:val="17"/>
  </w:num>
  <w:num w:numId="13">
    <w:abstractNumId w:val="12"/>
  </w:num>
  <w:num w:numId="14">
    <w:abstractNumId w:val="32"/>
  </w:num>
  <w:num w:numId="15">
    <w:abstractNumId w:val="8"/>
  </w:num>
  <w:num w:numId="16">
    <w:abstractNumId w:val="22"/>
  </w:num>
  <w:num w:numId="17">
    <w:abstractNumId w:val="15"/>
  </w:num>
  <w:num w:numId="18">
    <w:abstractNumId w:val="3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26"/>
  </w:num>
  <w:num w:numId="22">
    <w:abstractNumId w:val="23"/>
  </w:num>
  <w:num w:numId="23">
    <w:abstractNumId w:val="6"/>
  </w:num>
  <w:num w:numId="24">
    <w:abstractNumId w:val="23"/>
  </w:num>
  <w:num w:numId="25">
    <w:abstractNumId w:val="16"/>
  </w:num>
  <w:num w:numId="26">
    <w:abstractNumId w:val="1"/>
  </w:num>
  <w:num w:numId="27">
    <w:abstractNumId w:val="18"/>
  </w:num>
  <w:num w:numId="28">
    <w:abstractNumId w:val="19"/>
  </w:num>
  <w:num w:numId="29">
    <w:abstractNumId w:val="4"/>
  </w:num>
  <w:num w:numId="30">
    <w:abstractNumId w:val="10"/>
  </w:num>
  <w:num w:numId="31">
    <w:abstractNumId w:val="28"/>
  </w:num>
  <w:num w:numId="32">
    <w:abstractNumId w:val="9"/>
  </w:num>
  <w:num w:numId="33">
    <w:abstractNumId w:val="2"/>
  </w:num>
  <w:num w:numId="34">
    <w:abstractNumId w:val="29"/>
  </w:num>
  <w:num w:numId="35">
    <w:abstractNumId w:val="27"/>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A5712"/>
    <w:rsid w:val="00001E79"/>
    <w:rsid w:val="000020E7"/>
    <w:rsid w:val="00014732"/>
    <w:rsid w:val="000206E3"/>
    <w:rsid w:val="00020810"/>
    <w:rsid w:val="00021C8F"/>
    <w:rsid w:val="0002204C"/>
    <w:rsid w:val="00022320"/>
    <w:rsid w:val="00023649"/>
    <w:rsid w:val="0002677E"/>
    <w:rsid w:val="00031182"/>
    <w:rsid w:val="0003269E"/>
    <w:rsid w:val="000362FE"/>
    <w:rsid w:val="00040130"/>
    <w:rsid w:val="00052D30"/>
    <w:rsid w:val="00057F23"/>
    <w:rsid w:val="000638A0"/>
    <w:rsid w:val="0006449C"/>
    <w:rsid w:val="0007136E"/>
    <w:rsid w:val="00075480"/>
    <w:rsid w:val="00075CEA"/>
    <w:rsid w:val="00080504"/>
    <w:rsid w:val="00082C9D"/>
    <w:rsid w:val="000900DB"/>
    <w:rsid w:val="000A2FC7"/>
    <w:rsid w:val="000A3080"/>
    <w:rsid w:val="000A3A6D"/>
    <w:rsid w:val="000B2AC4"/>
    <w:rsid w:val="000C43B4"/>
    <w:rsid w:val="000C4EB3"/>
    <w:rsid w:val="000D22DA"/>
    <w:rsid w:val="000D4AC1"/>
    <w:rsid w:val="000E3DD1"/>
    <w:rsid w:val="000F45D5"/>
    <w:rsid w:val="000F594D"/>
    <w:rsid w:val="000F670E"/>
    <w:rsid w:val="00106818"/>
    <w:rsid w:val="00112E8F"/>
    <w:rsid w:val="00116A86"/>
    <w:rsid w:val="00121EAE"/>
    <w:rsid w:val="0013652F"/>
    <w:rsid w:val="00165102"/>
    <w:rsid w:val="00167D01"/>
    <w:rsid w:val="00170AE6"/>
    <w:rsid w:val="0017322C"/>
    <w:rsid w:val="00177B05"/>
    <w:rsid w:val="001814D9"/>
    <w:rsid w:val="00183B13"/>
    <w:rsid w:val="00185C40"/>
    <w:rsid w:val="0018675B"/>
    <w:rsid w:val="001913A6"/>
    <w:rsid w:val="001A310B"/>
    <w:rsid w:val="001B05C8"/>
    <w:rsid w:val="001B1506"/>
    <w:rsid w:val="001B38E4"/>
    <w:rsid w:val="001B5EA9"/>
    <w:rsid w:val="001B6CDC"/>
    <w:rsid w:val="001C4551"/>
    <w:rsid w:val="001D38E4"/>
    <w:rsid w:val="001D476D"/>
    <w:rsid w:val="001E7414"/>
    <w:rsid w:val="001F21C2"/>
    <w:rsid w:val="001F31E6"/>
    <w:rsid w:val="001F56AA"/>
    <w:rsid w:val="002018B2"/>
    <w:rsid w:val="00211E96"/>
    <w:rsid w:val="00215EC7"/>
    <w:rsid w:val="00230401"/>
    <w:rsid w:val="0023138A"/>
    <w:rsid w:val="0023460C"/>
    <w:rsid w:val="002404BD"/>
    <w:rsid w:val="00240D42"/>
    <w:rsid w:val="00243CE4"/>
    <w:rsid w:val="00246272"/>
    <w:rsid w:val="00253D27"/>
    <w:rsid w:val="00255253"/>
    <w:rsid w:val="002616B5"/>
    <w:rsid w:val="00262C67"/>
    <w:rsid w:val="00263B18"/>
    <w:rsid w:val="00265690"/>
    <w:rsid w:val="002743B1"/>
    <w:rsid w:val="00274C50"/>
    <w:rsid w:val="0029473E"/>
    <w:rsid w:val="00295AD2"/>
    <w:rsid w:val="002A1B9F"/>
    <w:rsid w:val="002A32D6"/>
    <w:rsid w:val="002B6797"/>
    <w:rsid w:val="002C3B37"/>
    <w:rsid w:val="002C7565"/>
    <w:rsid w:val="002D7AC4"/>
    <w:rsid w:val="002E507D"/>
    <w:rsid w:val="002F04F7"/>
    <w:rsid w:val="002F31B0"/>
    <w:rsid w:val="003022CF"/>
    <w:rsid w:val="00302C89"/>
    <w:rsid w:val="00303CC2"/>
    <w:rsid w:val="003140EC"/>
    <w:rsid w:val="003319FC"/>
    <w:rsid w:val="00334974"/>
    <w:rsid w:val="0034177E"/>
    <w:rsid w:val="00344964"/>
    <w:rsid w:val="00350B14"/>
    <w:rsid w:val="00355164"/>
    <w:rsid w:val="00362E53"/>
    <w:rsid w:val="00363213"/>
    <w:rsid w:val="003642C4"/>
    <w:rsid w:val="00365336"/>
    <w:rsid w:val="003746F4"/>
    <w:rsid w:val="00375356"/>
    <w:rsid w:val="00377974"/>
    <w:rsid w:val="00377FB1"/>
    <w:rsid w:val="00380228"/>
    <w:rsid w:val="00382C91"/>
    <w:rsid w:val="0038376A"/>
    <w:rsid w:val="003905D5"/>
    <w:rsid w:val="003A02A8"/>
    <w:rsid w:val="003A7451"/>
    <w:rsid w:val="003A77BD"/>
    <w:rsid w:val="003B1046"/>
    <w:rsid w:val="003B2E09"/>
    <w:rsid w:val="003B6B2B"/>
    <w:rsid w:val="003C2A77"/>
    <w:rsid w:val="003C6BB2"/>
    <w:rsid w:val="003D0B97"/>
    <w:rsid w:val="003D4AB8"/>
    <w:rsid w:val="003D6917"/>
    <w:rsid w:val="003E1D03"/>
    <w:rsid w:val="003F3B04"/>
    <w:rsid w:val="003F5E28"/>
    <w:rsid w:val="00403EB1"/>
    <w:rsid w:val="00406C1F"/>
    <w:rsid w:val="00412460"/>
    <w:rsid w:val="004164F2"/>
    <w:rsid w:val="00421EDD"/>
    <w:rsid w:val="00423977"/>
    <w:rsid w:val="00426B60"/>
    <w:rsid w:val="00431047"/>
    <w:rsid w:val="004339B4"/>
    <w:rsid w:val="00446F3C"/>
    <w:rsid w:val="0044712E"/>
    <w:rsid w:val="00461575"/>
    <w:rsid w:val="0046501D"/>
    <w:rsid w:val="0047251E"/>
    <w:rsid w:val="00475C4D"/>
    <w:rsid w:val="00484007"/>
    <w:rsid w:val="004938D6"/>
    <w:rsid w:val="004967B2"/>
    <w:rsid w:val="004D02FA"/>
    <w:rsid w:val="004D615B"/>
    <w:rsid w:val="004E20FF"/>
    <w:rsid w:val="004E5EA4"/>
    <w:rsid w:val="004F5439"/>
    <w:rsid w:val="004F5D93"/>
    <w:rsid w:val="004F5E60"/>
    <w:rsid w:val="005008AD"/>
    <w:rsid w:val="005054B0"/>
    <w:rsid w:val="00510A04"/>
    <w:rsid w:val="005110F4"/>
    <w:rsid w:val="00515947"/>
    <w:rsid w:val="005216C4"/>
    <w:rsid w:val="00525577"/>
    <w:rsid w:val="00544F52"/>
    <w:rsid w:val="005534ED"/>
    <w:rsid w:val="005547C7"/>
    <w:rsid w:val="00556CEE"/>
    <w:rsid w:val="005640E5"/>
    <w:rsid w:val="00567BDC"/>
    <w:rsid w:val="00571038"/>
    <w:rsid w:val="005872C0"/>
    <w:rsid w:val="00593D65"/>
    <w:rsid w:val="00596760"/>
    <w:rsid w:val="00596FF3"/>
    <w:rsid w:val="005A03A1"/>
    <w:rsid w:val="005A3A53"/>
    <w:rsid w:val="005A4904"/>
    <w:rsid w:val="005A712B"/>
    <w:rsid w:val="005B4A2F"/>
    <w:rsid w:val="005C078F"/>
    <w:rsid w:val="005C533A"/>
    <w:rsid w:val="005D20E1"/>
    <w:rsid w:val="005E0136"/>
    <w:rsid w:val="005E3C47"/>
    <w:rsid w:val="005E4D5B"/>
    <w:rsid w:val="005E5A1D"/>
    <w:rsid w:val="005F2412"/>
    <w:rsid w:val="005F26BC"/>
    <w:rsid w:val="005F633A"/>
    <w:rsid w:val="00603A42"/>
    <w:rsid w:val="00604726"/>
    <w:rsid w:val="006079C8"/>
    <w:rsid w:val="00607C57"/>
    <w:rsid w:val="00607DEC"/>
    <w:rsid w:val="006158B0"/>
    <w:rsid w:val="0062154F"/>
    <w:rsid w:val="00636DCF"/>
    <w:rsid w:val="006438E9"/>
    <w:rsid w:val="00644E2B"/>
    <w:rsid w:val="00645BFE"/>
    <w:rsid w:val="00657852"/>
    <w:rsid w:val="00657C2E"/>
    <w:rsid w:val="00664BA9"/>
    <w:rsid w:val="00667715"/>
    <w:rsid w:val="00675073"/>
    <w:rsid w:val="00676532"/>
    <w:rsid w:val="00680075"/>
    <w:rsid w:val="00691009"/>
    <w:rsid w:val="006A3AA7"/>
    <w:rsid w:val="006A5A9E"/>
    <w:rsid w:val="006B6FF3"/>
    <w:rsid w:val="006C5CF0"/>
    <w:rsid w:val="006D42F5"/>
    <w:rsid w:val="006D4831"/>
    <w:rsid w:val="006D7700"/>
    <w:rsid w:val="006E4CC8"/>
    <w:rsid w:val="00701B3D"/>
    <w:rsid w:val="007123B7"/>
    <w:rsid w:val="00715A35"/>
    <w:rsid w:val="00717744"/>
    <w:rsid w:val="0072671C"/>
    <w:rsid w:val="00727826"/>
    <w:rsid w:val="00727E44"/>
    <w:rsid w:val="007356BD"/>
    <w:rsid w:val="00735844"/>
    <w:rsid w:val="007434B8"/>
    <w:rsid w:val="007458AC"/>
    <w:rsid w:val="00745B0A"/>
    <w:rsid w:val="0075012D"/>
    <w:rsid w:val="00760B6D"/>
    <w:rsid w:val="0076103B"/>
    <w:rsid w:val="00762AC8"/>
    <w:rsid w:val="00766863"/>
    <w:rsid w:val="00771B65"/>
    <w:rsid w:val="00772CBE"/>
    <w:rsid w:val="00774EC3"/>
    <w:rsid w:val="0077646C"/>
    <w:rsid w:val="00780AD1"/>
    <w:rsid w:val="0078383D"/>
    <w:rsid w:val="00787423"/>
    <w:rsid w:val="0079093A"/>
    <w:rsid w:val="00793312"/>
    <w:rsid w:val="00794C59"/>
    <w:rsid w:val="00794C89"/>
    <w:rsid w:val="00796634"/>
    <w:rsid w:val="007A362D"/>
    <w:rsid w:val="007C0ED2"/>
    <w:rsid w:val="007C1097"/>
    <w:rsid w:val="007C41C2"/>
    <w:rsid w:val="007C729E"/>
    <w:rsid w:val="007D1DCE"/>
    <w:rsid w:val="007D2195"/>
    <w:rsid w:val="007D5B69"/>
    <w:rsid w:val="007E4FBB"/>
    <w:rsid w:val="007E624E"/>
    <w:rsid w:val="007E7641"/>
    <w:rsid w:val="008128B3"/>
    <w:rsid w:val="00816305"/>
    <w:rsid w:val="00817EC0"/>
    <w:rsid w:val="00837C63"/>
    <w:rsid w:val="008435E9"/>
    <w:rsid w:val="00850AFC"/>
    <w:rsid w:val="00853929"/>
    <w:rsid w:val="008553A4"/>
    <w:rsid w:val="008564A4"/>
    <w:rsid w:val="00856532"/>
    <w:rsid w:val="0085663D"/>
    <w:rsid w:val="0086514E"/>
    <w:rsid w:val="008669C3"/>
    <w:rsid w:val="008710EF"/>
    <w:rsid w:val="008769ED"/>
    <w:rsid w:val="00883B28"/>
    <w:rsid w:val="008873D3"/>
    <w:rsid w:val="00895976"/>
    <w:rsid w:val="008961D3"/>
    <w:rsid w:val="008A12A5"/>
    <w:rsid w:val="008A3639"/>
    <w:rsid w:val="008C67A7"/>
    <w:rsid w:val="008D3FEB"/>
    <w:rsid w:val="008D50C6"/>
    <w:rsid w:val="008D788F"/>
    <w:rsid w:val="008E778F"/>
    <w:rsid w:val="008F5AD8"/>
    <w:rsid w:val="008F7AF1"/>
    <w:rsid w:val="00900294"/>
    <w:rsid w:val="00901566"/>
    <w:rsid w:val="00902718"/>
    <w:rsid w:val="009042D6"/>
    <w:rsid w:val="00904CD4"/>
    <w:rsid w:val="00906533"/>
    <w:rsid w:val="009119E5"/>
    <w:rsid w:val="00914C4E"/>
    <w:rsid w:val="009255B2"/>
    <w:rsid w:val="0094020D"/>
    <w:rsid w:val="00944056"/>
    <w:rsid w:val="009631B2"/>
    <w:rsid w:val="00963606"/>
    <w:rsid w:val="00965F8E"/>
    <w:rsid w:val="00967E72"/>
    <w:rsid w:val="0099195F"/>
    <w:rsid w:val="00991CE0"/>
    <w:rsid w:val="0099552E"/>
    <w:rsid w:val="009A791A"/>
    <w:rsid w:val="009B754F"/>
    <w:rsid w:val="009C05C7"/>
    <w:rsid w:val="009C0B29"/>
    <w:rsid w:val="009C37C1"/>
    <w:rsid w:val="009C544A"/>
    <w:rsid w:val="009C6DBF"/>
    <w:rsid w:val="009D6B61"/>
    <w:rsid w:val="009D6BBD"/>
    <w:rsid w:val="009E0DBF"/>
    <w:rsid w:val="009E434D"/>
    <w:rsid w:val="009E44F2"/>
    <w:rsid w:val="00A15F03"/>
    <w:rsid w:val="00A22B73"/>
    <w:rsid w:val="00A305ED"/>
    <w:rsid w:val="00A328F2"/>
    <w:rsid w:val="00A36B02"/>
    <w:rsid w:val="00A373BC"/>
    <w:rsid w:val="00A37DBA"/>
    <w:rsid w:val="00A403A7"/>
    <w:rsid w:val="00A45221"/>
    <w:rsid w:val="00A5433B"/>
    <w:rsid w:val="00A63D0C"/>
    <w:rsid w:val="00A70E84"/>
    <w:rsid w:val="00A713EE"/>
    <w:rsid w:val="00A72034"/>
    <w:rsid w:val="00A73C96"/>
    <w:rsid w:val="00A96780"/>
    <w:rsid w:val="00A96C0F"/>
    <w:rsid w:val="00AA25B1"/>
    <w:rsid w:val="00AA27EB"/>
    <w:rsid w:val="00AA6158"/>
    <w:rsid w:val="00AB0A06"/>
    <w:rsid w:val="00AB56CE"/>
    <w:rsid w:val="00AC1E8E"/>
    <w:rsid w:val="00AD3733"/>
    <w:rsid w:val="00AE7B4B"/>
    <w:rsid w:val="00AF4FC9"/>
    <w:rsid w:val="00B02BCA"/>
    <w:rsid w:val="00B10A35"/>
    <w:rsid w:val="00B1614B"/>
    <w:rsid w:val="00B25AB8"/>
    <w:rsid w:val="00B272CA"/>
    <w:rsid w:val="00B3136B"/>
    <w:rsid w:val="00B32032"/>
    <w:rsid w:val="00B51B85"/>
    <w:rsid w:val="00B54DA3"/>
    <w:rsid w:val="00B74467"/>
    <w:rsid w:val="00B762D8"/>
    <w:rsid w:val="00B92F49"/>
    <w:rsid w:val="00BA7897"/>
    <w:rsid w:val="00BB7F08"/>
    <w:rsid w:val="00BC6101"/>
    <w:rsid w:val="00BC6A21"/>
    <w:rsid w:val="00BC73A1"/>
    <w:rsid w:val="00BC766A"/>
    <w:rsid w:val="00BD16C3"/>
    <w:rsid w:val="00BE0172"/>
    <w:rsid w:val="00BE0405"/>
    <w:rsid w:val="00BE0843"/>
    <w:rsid w:val="00BE27BA"/>
    <w:rsid w:val="00BE37CB"/>
    <w:rsid w:val="00BF525E"/>
    <w:rsid w:val="00C14B50"/>
    <w:rsid w:val="00C17468"/>
    <w:rsid w:val="00C22200"/>
    <w:rsid w:val="00C23309"/>
    <w:rsid w:val="00C25C76"/>
    <w:rsid w:val="00C27AD8"/>
    <w:rsid w:val="00C3196B"/>
    <w:rsid w:val="00C35CFF"/>
    <w:rsid w:val="00C362F8"/>
    <w:rsid w:val="00C46818"/>
    <w:rsid w:val="00C562AF"/>
    <w:rsid w:val="00C56B8E"/>
    <w:rsid w:val="00C570DB"/>
    <w:rsid w:val="00C573D6"/>
    <w:rsid w:val="00C66B3F"/>
    <w:rsid w:val="00C7015C"/>
    <w:rsid w:val="00C77014"/>
    <w:rsid w:val="00C82644"/>
    <w:rsid w:val="00C82C8B"/>
    <w:rsid w:val="00CA33BE"/>
    <w:rsid w:val="00CA64CA"/>
    <w:rsid w:val="00CB30B5"/>
    <w:rsid w:val="00CC5A91"/>
    <w:rsid w:val="00CD1EF5"/>
    <w:rsid w:val="00CD26F4"/>
    <w:rsid w:val="00CE3085"/>
    <w:rsid w:val="00CF30C2"/>
    <w:rsid w:val="00CF7094"/>
    <w:rsid w:val="00CF7190"/>
    <w:rsid w:val="00D0132C"/>
    <w:rsid w:val="00D15C81"/>
    <w:rsid w:val="00D212C9"/>
    <w:rsid w:val="00D34248"/>
    <w:rsid w:val="00D4492A"/>
    <w:rsid w:val="00D54001"/>
    <w:rsid w:val="00D55739"/>
    <w:rsid w:val="00D5626C"/>
    <w:rsid w:val="00D57873"/>
    <w:rsid w:val="00D57DF1"/>
    <w:rsid w:val="00D62565"/>
    <w:rsid w:val="00D62E04"/>
    <w:rsid w:val="00D635AD"/>
    <w:rsid w:val="00D64101"/>
    <w:rsid w:val="00D67240"/>
    <w:rsid w:val="00D72C81"/>
    <w:rsid w:val="00D73B09"/>
    <w:rsid w:val="00D80D8E"/>
    <w:rsid w:val="00D81856"/>
    <w:rsid w:val="00D853A4"/>
    <w:rsid w:val="00D929B5"/>
    <w:rsid w:val="00D95CCD"/>
    <w:rsid w:val="00DA4BC1"/>
    <w:rsid w:val="00DB60AA"/>
    <w:rsid w:val="00DC44E2"/>
    <w:rsid w:val="00DC7851"/>
    <w:rsid w:val="00DD3D5A"/>
    <w:rsid w:val="00DE136E"/>
    <w:rsid w:val="00DE17C1"/>
    <w:rsid w:val="00DE293E"/>
    <w:rsid w:val="00DE2D2A"/>
    <w:rsid w:val="00DF19D1"/>
    <w:rsid w:val="00E030B5"/>
    <w:rsid w:val="00E04A1B"/>
    <w:rsid w:val="00E06BC7"/>
    <w:rsid w:val="00E07CDA"/>
    <w:rsid w:val="00E10134"/>
    <w:rsid w:val="00E12823"/>
    <w:rsid w:val="00E12AC5"/>
    <w:rsid w:val="00E235E1"/>
    <w:rsid w:val="00E24B72"/>
    <w:rsid w:val="00E41AAA"/>
    <w:rsid w:val="00E45381"/>
    <w:rsid w:val="00E52762"/>
    <w:rsid w:val="00E62411"/>
    <w:rsid w:val="00E827D3"/>
    <w:rsid w:val="00E83120"/>
    <w:rsid w:val="00E84429"/>
    <w:rsid w:val="00E84A83"/>
    <w:rsid w:val="00E84BE7"/>
    <w:rsid w:val="00E84F25"/>
    <w:rsid w:val="00E86CFD"/>
    <w:rsid w:val="00E90E4C"/>
    <w:rsid w:val="00EA15DB"/>
    <w:rsid w:val="00EB2B48"/>
    <w:rsid w:val="00EB66E7"/>
    <w:rsid w:val="00EC3BAC"/>
    <w:rsid w:val="00ED4D2E"/>
    <w:rsid w:val="00EE316C"/>
    <w:rsid w:val="00EF01C3"/>
    <w:rsid w:val="00EF6CA6"/>
    <w:rsid w:val="00EF7EEB"/>
    <w:rsid w:val="00F05943"/>
    <w:rsid w:val="00F12D37"/>
    <w:rsid w:val="00F23C84"/>
    <w:rsid w:val="00F246EF"/>
    <w:rsid w:val="00F327ED"/>
    <w:rsid w:val="00F334B2"/>
    <w:rsid w:val="00F354CE"/>
    <w:rsid w:val="00F42403"/>
    <w:rsid w:val="00F42C31"/>
    <w:rsid w:val="00F444D3"/>
    <w:rsid w:val="00F47580"/>
    <w:rsid w:val="00F5181F"/>
    <w:rsid w:val="00F522FC"/>
    <w:rsid w:val="00F531F7"/>
    <w:rsid w:val="00F558AD"/>
    <w:rsid w:val="00F62E6D"/>
    <w:rsid w:val="00F643C5"/>
    <w:rsid w:val="00F73738"/>
    <w:rsid w:val="00F746DF"/>
    <w:rsid w:val="00F87537"/>
    <w:rsid w:val="00F925DB"/>
    <w:rsid w:val="00F92854"/>
    <w:rsid w:val="00F94603"/>
    <w:rsid w:val="00FA5712"/>
    <w:rsid w:val="00FA73A0"/>
    <w:rsid w:val="00FB047E"/>
    <w:rsid w:val="00FB272B"/>
    <w:rsid w:val="00FB6212"/>
    <w:rsid w:val="00FC280A"/>
    <w:rsid w:val="00FC576B"/>
    <w:rsid w:val="00FC6ED6"/>
    <w:rsid w:val="00FD4A4B"/>
    <w:rsid w:val="00FD55C6"/>
    <w:rsid w:val="00FD6A56"/>
    <w:rsid w:val="00FD7CF0"/>
    <w:rsid w:val="00FE3B5C"/>
    <w:rsid w:val="00FE44D4"/>
    <w:rsid w:val="00FE4B36"/>
    <w:rsid w:val="00FF0690"/>
    <w:rsid w:val="00FF2599"/>
    <w:rsid w:val="00FF40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2"/>
    <o:shapelayout v:ext="edit">
      <o:idmap v:ext="edit" data="1"/>
    </o:shapelayout>
  </w:shapeDefaults>
  <w:decimalSymbol w:val=","/>
  <w:listSeparator w:val=";"/>
  <w15:docId w15:val="{49B8B262-C7FD-48D0-A734-5E89E455C6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locked="1" w:uiPriority="0"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locked="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7C63"/>
    <w:pPr>
      <w:spacing w:after="200" w:line="276" w:lineRule="auto"/>
    </w:pPr>
    <w:rPr>
      <w:lang w:eastAsia="en-US"/>
    </w:rPr>
  </w:style>
  <w:style w:type="paragraph" w:styleId="1">
    <w:name w:val="heading 1"/>
    <w:aliases w:val="Заголовок параграфа (1.),Section,level2 hdg,111"/>
    <w:basedOn w:val="a"/>
    <w:link w:val="10"/>
    <w:autoRedefine/>
    <w:uiPriority w:val="99"/>
    <w:qFormat/>
    <w:rsid w:val="001F21C2"/>
    <w:pPr>
      <w:keepNext/>
      <w:tabs>
        <w:tab w:val="num" w:pos="1080"/>
      </w:tabs>
      <w:spacing w:before="240" w:after="240" w:line="240" w:lineRule="auto"/>
      <w:ind w:left="1080" w:hanging="360"/>
      <w:jc w:val="center"/>
      <w:outlineLvl w:val="0"/>
    </w:pPr>
    <w:rPr>
      <w:rFonts w:ascii="Garamond" w:eastAsia="Times New Roman" w:hAnsi="Garamond"/>
      <w:b/>
      <w:bCs/>
      <w:caps/>
      <w:color w:val="000000"/>
      <w:kern w:val="28"/>
    </w:rPr>
  </w:style>
  <w:style w:type="paragraph" w:styleId="2">
    <w:name w:val="heading 2"/>
    <w:aliases w:val="h2,h21,Заголовок пункта (1.1),5,Reset numbering,222"/>
    <w:basedOn w:val="a"/>
    <w:next w:val="a"/>
    <w:link w:val="20"/>
    <w:uiPriority w:val="99"/>
    <w:qFormat/>
    <w:rsid w:val="00D64101"/>
    <w:pPr>
      <w:keepNext/>
      <w:spacing w:after="0" w:line="240" w:lineRule="auto"/>
      <w:outlineLvl w:val="1"/>
    </w:pPr>
    <w:rPr>
      <w:rFonts w:ascii="Times New Roman" w:eastAsia="Times New Roman" w:hAnsi="Times New Roman"/>
      <w:b/>
      <w:bCs/>
      <w:sz w:val="20"/>
      <w:szCs w:val="20"/>
      <w:lang w:eastAsia="ru-RU"/>
    </w:rPr>
  </w:style>
  <w:style w:type="paragraph" w:styleId="3">
    <w:name w:val="heading 3"/>
    <w:aliases w:val="H3,Заголовок подпукта (1.1.1),Level 1 - 1,o"/>
    <w:basedOn w:val="a"/>
    <w:next w:val="a"/>
    <w:link w:val="30"/>
    <w:uiPriority w:val="99"/>
    <w:qFormat/>
    <w:rsid w:val="00FE44D4"/>
    <w:pPr>
      <w:keepNext/>
      <w:spacing w:before="240" w:after="60"/>
      <w:outlineLvl w:val="2"/>
    </w:pPr>
    <w:rPr>
      <w:rFonts w:ascii="Cambria" w:eastAsia="Times New Roman" w:hAnsi="Cambria"/>
      <w:b/>
      <w:bCs/>
      <w:sz w:val="26"/>
      <w:szCs w:val="26"/>
    </w:rPr>
  </w:style>
  <w:style w:type="paragraph" w:styleId="4">
    <w:name w:val="heading 4"/>
    <w:basedOn w:val="a"/>
    <w:next w:val="a"/>
    <w:link w:val="40"/>
    <w:uiPriority w:val="99"/>
    <w:qFormat/>
    <w:rsid w:val="001F21C2"/>
    <w:pPr>
      <w:keepNext/>
      <w:spacing w:before="240" w:after="60"/>
      <w:outlineLvl w:val="3"/>
    </w:pPr>
    <w:rPr>
      <w:rFonts w:eastAsia="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параграфа (1.) Знак,Section Знак,level2 hdg Знак,111 Знак"/>
    <w:basedOn w:val="a0"/>
    <w:link w:val="1"/>
    <w:uiPriority w:val="99"/>
    <w:locked/>
    <w:rsid w:val="001F21C2"/>
    <w:rPr>
      <w:rFonts w:ascii="Garamond" w:hAnsi="Garamond"/>
      <w:b/>
      <w:caps/>
      <w:color w:val="000000"/>
      <w:kern w:val="28"/>
      <w:sz w:val="22"/>
      <w:lang w:eastAsia="en-US"/>
    </w:rPr>
  </w:style>
  <w:style w:type="character" w:customStyle="1" w:styleId="20">
    <w:name w:val="Заголовок 2 Знак"/>
    <w:aliases w:val="h2 Знак,h21 Знак,Заголовок пункта (1.1) Знак,5 Знак,Reset numbering Знак,222 Знак"/>
    <w:basedOn w:val="a0"/>
    <w:link w:val="2"/>
    <w:uiPriority w:val="99"/>
    <w:locked/>
    <w:rsid w:val="00D64101"/>
    <w:rPr>
      <w:rFonts w:ascii="Times New Roman" w:hAnsi="Times New Roman"/>
      <w:b/>
    </w:rPr>
  </w:style>
  <w:style w:type="character" w:customStyle="1" w:styleId="30">
    <w:name w:val="Заголовок 3 Знак"/>
    <w:aliases w:val="H3 Знак,Заголовок подпукта (1.1.1) Знак,Level 1 - 1 Знак,o Знак"/>
    <w:basedOn w:val="a0"/>
    <w:link w:val="3"/>
    <w:uiPriority w:val="99"/>
    <w:semiHidden/>
    <w:locked/>
    <w:rsid w:val="00FE44D4"/>
    <w:rPr>
      <w:rFonts w:ascii="Cambria" w:hAnsi="Cambria"/>
      <w:b/>
      <w:sz w:val="26"/>
      <w:lang w:eastAsia="en-US"/>
    </w:rPr>
  </w:style>
  <w:style w:type="character" w:customStyle="1" w:styleId="40">
    <w:name w:val="Заголовок 4 Знак"/>
    <w:basedOn w:val="a0"/>
    <w:link w:val="4"/>
    <w:uiPriority w:val="99"/>
    <w:semiHidden/>
    <w:locked/>
    <w:rsid w:val="001F21C2"/>
    <w:rPr>
      <w:rFonts w:ascii="Calibri" w:hAnsi="Calibri"/>
      <w:b/>
      <w:sz w:val="28"/>
      <w:lang w:eastAsia="en-US"/>
    </w:rPr>
  </w:style>
  <w:style w:type="paragraph" w:customStyle="1" w:styleId="a3">
    <w:name w:val="Знак"/>
    <w:basedOn w:val="a"/>
    <w:uiPriority w:val="99"/>
    <w:rsid w:val="00CE3085"/>
    <w:pPr>
      <w:spacing w:after="160" w:line="240" w:lineRule="exact"/>
    </w:pPr>
    <w:rPr>
      <w:rFonts w:ascii="Verdana" w:eastAsia="Times New Roman" w:hAnsi="Verdana" w:cs="Verdana"/>
      <w:sz w:val="20"/>
      <w:szCs w:val="20"/>
      <w:lang w:val="en-US"/>
    </w:rPr>
  </w:style>
  <w:style w:type="paragraph" w:customStyle="1" w:styleId="subclauseindent">
    <w:name w:val="subclauseindent"/>
    <w:basedOn w:val="a"/>
    <w:uiPriority w:val="99"/>
    <w:rsid w:val="00F87537"/>
    <w:pPr>
      <w:spacing w:before="120" w:after="120" w:line="240" w:lineRule="auto"/>
      <w:ind w:left="1701"/>
      <w:jc w:val="both"/>
    </w:pPr>
    <w:rPr>
      <w:rFonts w:ascii="Times New Roman" w:eastAsia="Times New Roman" w:hAnsi="Times New Roman"/>
      <w:szCs w:val="20"/>
    </w:rPr>
  </w:style>
  <w:style w:type="character" w:styleId="a4">
    <w:name w:val="Hyperlink"/>
    <w:basedOn w:val="a0"/>
    <w:uiPriority w:val="99"/>
    <w:rsid w:val="00F246EF"/>
    <w:rPr>
      <w:rFonts w:cs="Times New Roman"/>
      <w:color w:val="0000FF"/>
      <w:u w:val="single"/>
    </w:rPr>
  </w:style>
  <w:style w:type="paragraph" w:styleId="a5">
    <w:name w:val="Body Text"/>
    <w:basedOn w:val="a"/>
    <w:link w:val="a6"/>
    <w:uiPriority w:val="99"/>
    <w:rsid w:val="00B02BCA"/>
    <w:pPr>
      <w:overflowPunct w:val="0"/>
      <w:autoSpaceDE w:val="0"/>
      <w:autoSpaceDN w:val="0"/>
      <w:adjustRightInd w:val="0"/>
      <w:spacing w:before="180" w:after="240" w:line="240" w:lineRule="auto"/>
      <w:textAlignment w:val="baseline"/>
    </w:pPr>
    <w:rPr>
      <w:rFonts w:ascii="Garamond" w:eastAsia="Times New Roman" w:hAnsi="Garamond"/>
      <w:szCs w:val="20"/>
      <w:lang w:val="en-GB"/>
    </w:rPr>
  </w:style>
  <w:style w:type="character" w:customStyle="1" w:styleId="a6">
    <w:name w:val="Основной текст Знак"/>
    <w:basedOn w:val="a0"/>
    <w:link w:val="a5"/>
    <w:uiPriority w:val="99"/>
    <w:locked/>
    <w:rsid w:val="00B02BCA"/>
    <w:rPr>
      <w:rFonts w:ascii="Garamond" w:hAnsi="Garamond"/>
      <w:sz w:val="22"/>
      <w:lang w:val="en-GB" w:eastAsia="en-US"/>
    </w:rPr>
  </w:style>
  <w:style w:type="paragraph" w:customStyle="1" w:styleId="subsubclauseindent">
    <w:name w:val="subsubclauseindent"/>
    <w:basedOn w:val="a"/>
    <w:uiPriority w:val="99"/>
    <w:rsid w:val="001F21C2"/>
    <w:pPr>
      <w:spacing w:before="120" w:after="120" w:line="240" w:lineRule="auto"/>
      <w:ind w:left="2552"/>
      <w:jc w:val="both"/>
    </w:pPr>
    <w:rPr>
      <w:rFonts w:ascii="Times New Roman" w:eastAsia="Times New Roman" w:hAnsi="Times New Roman"/>
      <w:szCs w:val="20"/>
      <w:lang w:val="en-GB"/>
    </w:rPr>
  </w:style>
  <w:style w:type="paragraph" w:styleId="a7">
    <w:name w:val="Body Text Indent"/>
    <w:basedOn w:val="a"/>
    <w:link w:val="a8"/>
    <w:uiPriority w:val="99"/>
    <w:rsid w:val="000B2AC4"/>
    <w:pPr>
      <w:spacing w:after="120"/>
      <w:ind w:left="283"/>
    </w:pPr>
  </w:style>
  <w:style w:type="character" w:customStyle="1" w:styleId="a8">
    <w:name w:val="Основной текст с отступом Знак"/>
    <w:basedOn w:val="a0"/>
    <w:link w:val="a7"/>
    <w:uiPriority w:val="99"/>
    <w:locked/>
    <w:rsid w:val="000B2AC4"/>
    <w:rPr>
      <w:sz w:val="22"/>
      <w:lang w:eastAsia="en-US"/>
    </w:rPr>
  </w:style>
  <w:style w:type="paragraph" w:customStyle="1" w:styleId="31">
    <w:name w:val="Основной текст с отступом 31"/>
    <w:basedOn w:val="a"/>
    <w:uiPriority w:val="99"/>
    <w:rsid w:val="00170AE6"/>
    <w:pPr>
      <w:spacing w:after="0" w:line="240" w:lineRule="auto"/>
      <w:ind w:left="567" w:hanging="567"/>
      <w:jc w:val="both"/>
    </w:pPr>
    <w:rPr>
      <w:rFonts w:ascii="Times New Roman" w:eastAsia="Times New Roman" w:hAnsi="Times New Roman"/>
      <w:color w:val="000000"/>
      <w:sz w:val="24"/>
      <w:szCs w:val="20"/>
      <w:lang w:eastAsia="ru-RU"/>
    </w:rPr>
  </w:style>
  <w:style w:type="paragraph" w:customStyle="1" w:styleId="Handbuchtitel">
    <w:name w:val="Handbuchtitel"/>
    <w:basedOn w:val="a"/>
    <w:uiPriority w:val="99"/>
    <w:rsid w:val="00AE7B4B"/>
    <w:pPr>
      <w:spacing w:before="120" w:line="270" w:lineRule="atLeast"/>
    </w:pPr>
    <w:rPr>
      <w:rFonts w:ascii="NewsGoth Dm BT" w:eastAsia="Times New Roman" w:hAnsi="NewsGoth Dm BT"/>
      <w:sz w:val="20"/>
      <w:szCs w:val="20"/>
      <w:lang w:val="de-DE" w:eastAsia="ru-RU"/>
    </w:rPr>
  </w:style>
  <w:style w:type="paragraph" w:styleId="21">
    <w:name w:val="Body Text 2"/>
    <w:basedOn w:val="a"/>
    <w:link w:val="22"/>
    <w:uiPriority w:val="99"/>
    <w:rsid w:val="002F31B0"/>
    <w:pPr>
      <w:spacing w:after="120" w:line="480" w:lineRule="auto"/>
    </w:pPr>
    <w:rPr>
      <w:rFonts w:ascii="Times New Roman" w:eastAsia="Times New Roman" w:hAnsi="Times New Roman"/>
      <w:sz w:val="24"/>
      <w:szCs w:val="24"/>
      <w:lang w:eastAsia="ru-RU"/>
    </w:rPr>
  </w:style>
  <w:style w:type="character" w:customStyle="1" w:styleId="22">
    <w:name w:val="Основной текст 2 Знак"/>
    <w:basedOn w:val="a0"/>
    <w:link w:val="21"/>
    <w:uiPriority w:val="99"/>
    <w:semiHidden/>
    <w:rsid w:val="00F63B9A"/>
    <w:rPr>
      <w:lang w:eastAsia="en-US"/>
    </w:rPr>
  </w:style>
  <w:style w:type="paragraph" w:styleId="a9">
    <w:name w:val="Balloon Text"/>
    <w:basedOn w:val="a"/>
    <w:link w:val="aa"/>
    <w:uiPriority w:val="99"/>
    <w:semiHidden/>
    <w:rsid w:val="003B6B2B"/>
    <w:rPr>
      <w:rFonts w:ascii="Tahoma" w:hAnsi="Tahoma" w:cs="Tahoma"/>
      <w:sz w:val="16"/>
      <w:szCs w:val="16"/>
    </w:rPr>
  </w:style>
  <w:style w:type="character" w:customStyle="1" w:styleId="aa">
    <w:name w:val="Текст выноски Знак"/>
    <w:basedOn w:val="a0"/>
    <w:link w:val="a9"/>
    <w:uiPriority w:val="99"/>
    <w:semiHidden/>
    <w:rsid w:val="00F63B9A"/>
    <w:rPr>
      <w:rFonts w:ascii="Times New Roman" w:hAnsi="Times New Roman"/>
      <w:sz w:val="0"/>
      <w:szCs w:val="0"/>
      <w:lang w:eastAsia="en-US"/>
    </w:rPr>
  </w:style>
  <w:style w:type="paragraph" w:styleId="ab">
    <w:name w:val="caption"/>
    <w:basedOn w:val="a"/>
    <w:uiPriority w:val="99"/>
    <w:qFormat/>
    <w:rsid w:val="00CA33BE"/>
    <w:pPr>
      <w:widowControl w:val="0"/>
      <w:spacing w:after="0" w:line="240" w:lineRule="auto"/>
      <w:jc w:val="center"/>
    </w:pPr>
    <w:rPr>
      <w:rFonts w:ascii="Times New Roman" w:eastAsia="Times New Roman" w:hAnsi="Times New Roman"/>
      <w:sz w:val="24"/>
      <w:szCs w:val="20"/>
      <w:lang w:eastAsia="ru-RU"/>
    </w:rPr>
  </w:style>
  <w:style w:type="paragraph" w:customStyle="1" w:styleId="ac">
    <w:name w:val="Знак Знак Знак Знак"/>
    <w:basedOn w:val="a"/>
    <w:uiPriority w:val="99"/>
    <w:rsid w:val="005E5A1D"/>
    <w:pPr>
      <w:spacing w:after="160" w:line="240" w:lineRule="exact"/>
    </w:pPr>
    <w:rPr>
      <w:rFonts w:ascii="Verdana" w:eastAsia="Times New Roman" w:hAnsi="Verdana" w:cs="Verdana"/>
      <w:sz w:val="20"/>
      <w:szCs w:val="20"/>
      <w:lang w:val="en-US"/>
    </w:rPr>
  </w:style>
  <w:style w:type="paragraph" w:styleId="ad">
    <w:name w:val="Title"/>
    <w:basedOn w:val="a"/>
    <w:link w:val="ae"/>
    <w:uiPriority w:val="99"/>
    <w:qFormat/>
    <w:rsid w:val="00365336"/>
    <w:pPr>
      <w:spacing w:before="120" w:after="0" w:line="240" w:lineRule="auto"/>
      <w:jc w:val="center"/>
    </w:pPr>
    <w:rPr>
      <w:rFonts w:ascii="Garamond" w:eastAsia="Times New Roman" w:hAnsi="Garamond"/>
      <w:b/>
      <w:bCs/>
      <w:sz w:val="32"/>
      <w:szCs w:val="24"/>
      <w:lang w:eastAsia="ru-RU"/>
    </w:rPr>
  </w:style>
  <w:style w:type="character" w:customStyle="1" w:styleId="ae">
    <w:name w:val="Название Знак"/>
    <w:basedOn w:val="a0"/>
    <w:link w:val="ad"/>
    <w:uiPriority w:val="99"/>
    <w:locked/>
    <w:rsid w:val="00365336"/>
    <w:rPr>
      <w:rFonts w:ascii="Garamond" w:hAnsi="Garamond"/>
      <w:b/>
      <w:sz w:val="24"/>
    </w:rPr>
  </w:style>
  <w:style w:type="paragraph" w:styleId="32">
    <w:name w:val="Body Text 3"/>
    <w:basedOn w:val="a"/>
    <w:link w:val="33"/>
    <w:uiPriority w:val="99"/>
    <w:rsid w:val="005F633A"/>
    <w:pPr>
      <w:autoSpaceDE w:val="0"/>
      <w:autoSpaceDN w:val="0"/>
      <w:spacing w:after="120" w:line="240" w:lineRule="auto"/>
    </w:pPr>
    <w:rPr>
      <w:rFonts w:ascii="Times New Roman" w:eastAsia="Times New Roman" w:hAnsi="Times New Roman"/>
      <w:sz w:val="16"/>
      <w:szCs w:val="16"/>
      <w:lang w:eastAsia="ru-RU"/>
    </w:rPr>
  </w:style>
  <w:style w:type="character" w:customStyle="1" w:styleId="33">
    <w:name w:val="Основной текст 3 Знак"/>
    <w:basedOn w:val="a0"/>
    <w:link w:val="32"/>
    <w:uiPriority w:val="99"/>
    <w:locked/>
    <w:rsid w:val="005F633A"/>
    <w:rPr>
      <w:rFonts w:ascii="Times New Roman" w:hAnsi="Times New Roman"/>
      <w:sz w:val="16"/>
    </w:rPr>
  </w:style>
  <w:style w:type="paragraph" w:styleId="af">
    <w:name w:val="List Paragraph"/>
    <w:basedOn w:val="a"/>
    <w:uiPriority w:val="99"/>
    <w:qFormat/>
    <w:rsid w:val="00FC280A"/>
    <w:pPr>
      <w:autoSpaceDE w:val="0"/>
      <w:autoSpaceDN w:val="0"/>
      <w:spacing w:after="0" w:line="240" w:lineRule="auto"/>
      <w:ind w:left="708"/>
    </w:pPr>
    <w:rPr>
      <w:rFonts w:ascii="Times New Roman" w:eastAsia="Times New Roman" w:hAnsi="Times New Roman"/>
      <w:sz w:val="24"/>
      <w:szCs w:val="24"/>
      <w:lang w:eastAsia="ru-RU"/>
    </w:rPr>
  </w:style>
  <w:style w:type="character" w:styleId="af0">
    <w:name w:val="annotation reference"/>
    <w:basedOn w:val="a0"/>
    <w:uiPriority w:val="99"/>
    <w:semiHidden/>
    <w:rsid w:val="000E3DD1"/>
    <w:rPr>
      <w:rFonts w:cs="Times New Roman"/>
      <w:sz w:val="16"/>
    </w:rPr>
  </w:style>
  <w:style w:type="paragraph" w:styleId="af1">
    <w:name w:val="annotation text"/>
    <w:basedOn w:val="a"/>
    <w:link w:val="af2"/>
    <w:uiPriority w:val="99"/>
    <w:semiHidden/>
    <w:rsid w:val="000E3DD1"/>
    <w:rPr>
      <w:sz w:val="20"/>
      <w:szCs w:val="20"/>
    </w:rPr>
  </w:style>
  <w:style w:type="character" w:customStyle="1" w:styleId="af2">
    <w:name w:val="Текст примечания Знак"/>
    <w:basedOn w:val="a0"/>
    <w:link w:val="af1"/>
    <w:uiPriority w:val="99"/>
    <w:semiHidden/>
    <w:locked/>
    <w:rsid w:val="000E3DD1"/>
    <w:rPr>
      <w:lang w:eastAsia="en-US"/>
    </w:rPr>
  </w:style>
  <w:style w:type="paragraph" w:styleId="af3">
    <w:name w:val="annotation subject"/>
    <w:basedOn w:val="af1"/>
    <w:next w:val="af1"/>
    <w:link w:val="af4"/>
    <w:uiPriority w:val="99"/>
    <w:semiHidden/>
    <w:rsid w:val="000E3DD1"/>
    <w:rPr>
      <w:b/>
      <w:bCs/>
    </w:rPr>
  </w:style>
  <w:style w:type="character" w:customStyle="1" w:styleId="af4">
    <w:name w:val="Тема примечания Знак"/>
    <w:basedOn w:val="af2"/>
    <w:link w:val="af3"/>
    <w:uiPriority w:val="99"/>
    <w:semiHidden/>
    <w:locked/>
    <w:rsid w:val="000E3DD1"/>
    <w:rPr>
      <w:b/>
      <w:lang w:eastAsia="en-US"/>
    </w:rPr>
  </w:style>
  <w:style w:type="paragraph" w:styleId="23">
    <w:name w:val="List Number 2"/>
    <w:basedOn w:val="a"/>
    <w:uiPriority w:val="99"/>
    <w:rsid w:val="0078383D"/>
    <w:pPr>
      <w:keepNext/>
      <w:keepLines/>
      <w:tabs>
        <w:tab w:val="num" w:pos="643"/>
        <w:tab w:val="left" w:pos="1260"/>
      </w:tabs>
      <w:spacing w:before="120" w:after="0" w:line="240" w:lineRule="auto"/>
      <w:ind w:left="643" w:hanging="360"/>
      <w:jc w:val="both"/>
    </w:pPr>
    <w:rPr>
      <w:rFonts w:ascii="Garamond" w:eastAsia="Times New Roman" w:hAnsi="Garamond"/>
      <w:szCs w:val="20"/>
    </w:rPr>
  </w:style>
  <w:style w:type="character" w:styleId="af5">
    <w:name w:val="Strong"/>
    <w:basedOn w:val="a0"/>
    <w:uiPriority w:val="99"/>
    <w:qFormat/>
    <w:rsid w:val="0078383D"/>
    <w:rPr>
      <w:rFonts w:cs="Times New Roman"/>
      <w:b/>
    </w:rPr>
  </w:style>
  <w:style w:type="paragraph" w:styleId="af6">
    <w:name w:val="Normal (Web)"/>
    <w:basedOn w:val="a"/>
    <w:uiPriority w:val="99"/>
    <w:rsid w:val="0078383D"/>
    <w:pPr>
      <w:spacing w:before="100" w:beforeAutospacing="1" w:after="100" w:afterAutospacing="1" w:line="240" w:lineRule="auto"/>
      <w:jc w:val="both"/>
    </w:pPr>
    <w:rPr>
      <w:rFonts w:ascii="Times New Roman" w:eastAsia="Times New Roman" w:hAnsi="Times New Roman"/>
      <w:sz w:val="24"/>
      <w:szCs w:val="24"/>
      <w:lang w:eastAsia="ru-RU"/>
    </w:rPr>
  </w:style>
  <w:style w:type="paragraph" w:styleId="af7">
    <w:name w:val="header"/>
    <w:basedOn w:val="a"/>
    <w:link w:val="af8"/>
    <w:uiPriority w:val="99"/>
    <w:rsid w:val="00A305ED"/>
    <w:pPr>
      <w:tabs>
        <w:tab w:val="center" w:pos="4677"/>
        <w:tab w:val="right" w:pos="9355"/>
      </w:tabs>
    </w:pPr>
  </w:style>
  <w:style w:type="character" w:customStyle="1" w:styleId="af8">
    <w:name w:val="Верхний колонтитул Знак"/>
    <w:basedOn w:val="a0"/>
    <w:link w:val="af7"/>
    <w:uiPriority w:val="99"/>
    <w:locked/>
    <w:rsid w:val="00A305ED"/>
    <w:rPr>
      <w:sz w:val="22"/>
      <w:lang w:eastAsia="en-US"/>
    </w:rPr>
  </w:style>
  <w:style w:type="paragraph" w:styleId="af9">
    <w:name w:val="footer"/>
    <w:basedOn w:val="a"/>
    <w:link w:val="afa"/>
    <w:uiPriority w:val="99"/>
    <w:rsid w:val="00A305ED"/>
    <w:pPr>
      <w:tabs>
        <w:tab w:val="center" w:pos="4677"/>
        <w:tab w:val="right" w:pos="9355"/>
      </w:tabs>
    </w:pPr>
  </w:style>
  <w:style w:type="character" w:customStyle="1" w:styleId="afa">
    <w:name w:val="Нижний колонтитул Знак"/>
    <w:basedOn w:val="a0"/>
    <w:link w:val="af9"/>
    <w:uiPriority w:val="99"/>
    <w:locked/>
    <w:rsid w:val="00A305ED"/>
    <w:rPr>
      <w:sz w:val="22"/>
      <w:lang w:eastAsia="en-US"/>
    </w:rPr>
  </w:style>
  <w:style w:type="paragraph" w:customStyle="1" w:styleId="ConsPlusNormal">
    <w:name w:val="ConsPlusNormal"/>
    <w:uiPriority w:val="99"/>
    <w:rsid w:val="002B6797"/>
    <w:pPr>
      <w:autoSpaceDE w:val="0"/>
      <w:autoSpaceDN w:val="0"/>
      <w:adjustRightInd w:val="0"/>
      <w:ind w:firstLine="720"/>
    </w:pPr>
    <w:rPr>
      <w:rFonts w:ascii="Arial" w:hAnsi="Arial" w:cs="Arial"/>
      <w:sz w:val="20"/>
      <w:szCs w:val="20"/>
    </w:rPr>
  </w:style>
  <w:style w:type="paragraph" w:customStyle="1" w:styleId="24">
    <w:name w:val="Абзац списка2"/>
    <w:basedOn w:val="a"/>
    <w:uiPriority w:val="99"/>
    <w:rsid w:val="003D4AB8"/>
    <w:pPr>
      <w:autoSpaceDE w:val="0"/>
      <w:autoSpaceDN w:val="0"/>
      <w:spacing w:after="0" w:line="240" w:lineRule="auto"/>
      <w:ind w:left="708"/>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3104066">
      <w:marLeft w:val="0"/>
      <w:marRight w:val="0"/>
      <w:marTop w:val="0"/>
      <w:marBottom w:val="0"/>
      <w:divBdr>
        <w:top w:val="none" w:sz="0" w:space="0" w:color="auto"/>
        <w:left w:val="none" w:sz="0" w:space="0" w:color="auto"/>
        <w:bottom w:val="none" w:sz="0" w:space="0" w:color="auto"/>
        <w:right w:val="none" w:sz="0" w:space="0" w:color="auto"/>
      </w:divBdr>
    </w:div>
    <w:div w:id="1923104067">
      <w:marLeft w:val="0"/>
      <w:marRight w:val="0"/>
      <w:marTop w:val="0"/>
      <w:marBottom w:val="0"/>
      <w:divBdr>
        <w:top w:val="none" w:sz="0" w:space="0" w:color="auto"/>
        <w:left w:val="none" w:sz="0" w:space="0" w:color="auto"/>
        <w:bottom w:val="none" w:sz="0" w:space="0" w:color="auto"/>
        <w:right w:val="none" w:sz="0" w:space="0" w:color="auto"/>
      </w:divBdr>
    </w:div>
    <w:div w:id="1923104068">
      <w:marLeft w:val="0"/>
      <w:marRight w:val="0"/>
      <w:marTop w:val="0"/>
      <w:marBottom w:val="0"/>
      <w:divBdr>
        <w:top w:val="none" w:sz="0" w:space="0" w:color="auto"/>
        <w:left w:val="none" w:sz="0" w:space="0" w:color="auto"/>
        <w:bottom w:val="none" w:sz="0" w:space="0" w:color="auto"/>
        <w:right w:val="none" w:sz="0" w:space="0" w:color="auto"/>
      </w:divBdr>
    </w:div>
    <w:div w:id="1923104069">
      <w:marLeft w:val="0"/>
      <w:marRight w:val="0"/>
      <w:marTop w:val="0"/>
      <w:marBottom w:val="0"/>
      <w:divBdr>
        <w:top w:val="none" w:sz="0" w:space="0" w:color="auto"/>
        <w:left w:val="none" w:sz="0" w:space="0" w:color="auto"/>
        <w:bottom w:val="none" w:sz="0" w:space="0" w:color="auto"/>
        <w:right w:val="none" w:sz="0" w:space="0" w:color="auto"/>
      </w:divBdr>
    </w:div>
    <w:div w:id="192310407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oleObject" Target="embeddings/oleObject29.bin"/><Relationship Id="rId7" Type="http://schemas.openxmlformats.org/officeDocument/2006/relationships/footer" Target="footer1.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2.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5.wmf"/><Relationship Id="rId31" Type="http://schemas.openxmlformats.org/officeDocument/2006/relationships/oleObject" Target="embeddings/oleObject14.bin"/><Relationship Id="rId44" Type="http://schemas.openxmlformats.org/officeDocument/2006/relationships/oleObject" Target="embeddings/oleObject25.bin"/><Relationship Id="rId52"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image" Target="media/image13.png"/><Relationship Id="rId8" Type="http://schemas.openxmlformats.org/officeDocument/2006/relationships/image" Target="media/image1.wmf"/><Relationship Id="rId51"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24</Pages>
  <Words>9234</Words>
  <Characters>52638</Characters>
  <Application>Microsoft Office Word</Application>
  <DocSecurity>0</DocSecurity>
  <Lines>438</Lines>
  <Paragraphs>123</Paragraphs>
  <ScaleCrop>false</ScaleCrop>
  <HeadingPairs>
    <vt:vector size="2" baseType="variant">
      <vt:variant>
        <vt:lpstr>Название</vt:lpstr>
      </vt:variant>
      <vt:variant>
        <vt:i4>1</vt:i4>
      </vt:variant>
    </vt:vector>
  </HeadingPairs>
  <TitlesOfParts>
    <vt:vector size="1" baseType="lpstr">
      <vt:lpstr>V</vt:lpstr>
    </vt:vector>
  </TitlesOfParts>
  <Company>Hewlett-Packard Company</Company>
  <LinksUpToDate>false</LinksUpToDate>
  <CharactersWithSpaces>61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dc:title>
  <dc:subject/>
  <dc:creator>Geil_YV</dc:creator>
  <cp:keywords/>
  <dc:description/>
  <cp:lastModifiedBy>Марина Гирина</cp:lastModifiedBy>
  <cp:revision>15</cp:revision>
  <cp:lastPrinted>2012-06-07T14:33:00Z</cp:lastPrinted>
  <dcterms:created xsi:type="dcterms:W3CDTF">2017-08-21T15:31:00Z</dcterms:created>
  <dcterms:modified xsi:type="dcterms:W3CDTF">2017-08-24T07:43:00Z</dcterms:modified>
</cp:coreProperties>
</file>